
<file path=[Content_Types].xml><?xml version="1.0" encoding="utf-8"?>
<Types xmlns="http://schemas.openxmlformats.org/package/2006/content-types">
  <Default Extension="bin" ContentType="application/vnd.openxmlformats-officedocument.oleObject"/>
  <Default Extension="gif" ContentType="image/gif"/>
  <Default Extension="jfif" ContentType="image/jpeg"/>
  <Default Extension="jpeg" ContentType="image/jpeg"/>
  <Default Extension="jpg" ContentType="image/jpeg"/>
  <Default Extension="mp3" ContentType="audio/m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media/audio3.wav" ContentType="audio/wav"/>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302" r:id="rId2"/>
    <p:sldId id="257" r:id="rId3"/>
    <p:sldId id="258" r:id="rId4"/>
    <p:sldId id="264" r:id="rId5"/>
    <p:sldId id="266" r:id="rId6"/>
    <p:sldId id="267" r:id="rId7"/>
    <p:sldId id="327" r:id="rId8"/>
    <p:sldId id="369" r:id="rId9"/>
    <p:sldId id="370" r:id="rId10"/>
    <p:sldId id="371" r:id="rId11"/>
    <p:sldId id="372" r:id="rId12"/>
    <p:sldId id="373" r:id="rId13"/>
    <p:sldId id="374" r:id="rId14"/>
    <p:sldId id="375" r:id="rId15"/>
    <p:sldId id="376" r:id="rId16"/>
    <p:sldId id="377" r:id="rId17"/>
    <p:sldId id="378" r:id="rId18"/>
    <p:sldId id="393" r:id="rId19"/>
    <p:sldId id="270" r:id="rId20"/>
    <p:sldId id="383" r:id="rId21"/>
    <p:sldId id="384" r:id="rId22"/>
    <p:sldId id="385" r:id="rId23"/>
    <p:sldId id="386" r:id="rId24"/>
    <p:sldId id="387" r:id="rId25"/>
    <p:sldId id="388" r:id="rId26"/>
    <p:sldId id="389" r:id="rId27"/>
    <p:sldId id="390" r:id="rId28"/>
    <p:sldId id="391" r:id="rId29"/>
    <p:sldId id="380" r:id="rId30"/>
    <p:sldId id="392" r:id="rId31"/>
    <p:sldId id="382" r:id="rId32"/>
    <p:sldId id="280"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DA631"/>
    <a:srgbClr val="F44583"/>
    <a:srgbClr val="F48783"/>
    <a:srgbClr val="FBB1BF"/>
    <a:srgbClr val="ED9931"/>
    <a:srgbClr val="F7637F"/>
    <a:srgbClr val="158493"/>
    <a:srgbClr val="FF3399"/>
    <a:srgbClr val="FB39BF"/>
    <a:srgbClr val="E749E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2" d="100"/>
          <a:sy n="82" d="100"/>
        </p:scale>
        <p:origin x="720"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184A37-23D9-49E6-BD8E-02AE33620A06}" type="datetimeFigureOut">
              <a:rPr lang="en-US" smtClean="0"/>
              <a:t>10/9/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8ECC24F-3941-472F-AC8D-0D3C3C3E38B7}" type="slidenum">
              <a:rPr lang="en-US" smtClean="0"/>
              <a:t>‹#›</a:t>
            </a:fld>
            <a:endParaRPr lang="en-US"/>
          </a:p>
        </p:txBody>
      </p:sp>
    </p:spTree>
    <p:extLst>
      <p:ext uri="{BB962C8B-B14F-4D97-AF65-F5344CB8AC3E}">
        <p14:creationId xmlns:p14="http://schemas.microsoft.com/office/powerpoint/2010/main" val="30284491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0DCD8FF-0B7C-4488-B41F-D176741F1BE6}" type="slidenum">
              <a:rPr lang="en-US" smtClean="0"/>
              <a:t>3</a:t>
            </a:fld>
            <a:endParaRPr lang="en-US"/>
          </a:p>
        </p:txBody>
      </p:sp>
    </p:spTree>
    <p:extLst>
      <p:ext uri="{BB962C8B-B14F-4D97-AF65-F5344CB8AC3E}">
        <p14:creationId xmlns:p14="http://schemas.microsoft.com/office/powerpoint/2010/main" val="27312089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23</a:t>
            </a:fld>
            <a:endParaRPr lang="en-US"/>
          </a:p>
        </p:txBody>
      </p:sp>
    </p:spTree>
    <p:extLst>
      <p:ext uri="{BB962C8B-B14F-4D97-AF65-F5344CB8AC3E}">
        <p14:creationId xmlns:p14="http://schemas.microsoft.com/office/powerpoint/2010/main" val="9164424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24</a:t>
            </a:fld>
            <a:endParaRPr lang="en-US"/>
          </a:p>
        </p:txBody>
      </p:sp>
    </p:spTree>
    <p:extLst>
      <p:ext uri="{BB962C8B-B14F-4D97-AF65-F5344CB8AC3E}">
        <p14:creationId xmlns:p14="http://schemas.microsoft.com/office/powerpoint/2010/main" val="12190531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25</a:t>
            </a:fld>
            <a:endParaRPr lang="en-US"/>
          </a:p>
        </p:txBody>
      </p:sp>
    </p:spTree>
    <p:extLst>
      <p:ext uri="{BB962C8B-B14F-4D97-AF65-F5344CB8AC3E}">
        <p14:creationId xmlns:p14="http://schemas.microsoft.com/office/powerpoint/2010/main" val="5435336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26</a:t>
            </a:fld>
            <a:endParaRPr lang="en-US"/>
          </a:p>
        </p:txBody>
      </p:sp>
    </p:spTree>
    <p:extLst>
      <p:ext uri="{BB962C8B-B14F-4D97-AF65-F5344CB8AC3E}">
        <p14:creationId xmlns:p14="http://schemas.microsoft.com/office/powerpoint/2010/main" val="16347930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27</a:t>
            </a:fld>
            <a:endParaRPr lang="en-US"/>
          </a:p>
        </p:txBody>
      </p:sp>
    </p:spTree>
    <p:extLst>
      <p:ext uri="{BB962C8B-B14F-4D97-AF65-F5344CB8AC3E}">
        <p14:creationId xmlns:p14="http://schemas.microsoft.com/office/powerpoint/2010/main" val="19745863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28</a:t>
            </a:fld>
            <a:endParaRPr lang="en-US"/>
          </a:p>
        </p:txBody>
      </p:sp>
    </p:spTree>
    <p:extLst>
      <p:ext uri="{BB962C8B-B14F-4D97-AF65-F5344CB8AC3E}">
        <p14:creationId xmlns:p14="http://schemas.microsoft.com/office/powerpoint/2010/main" val="13022849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0DCD8FF-0B7C-4488-B41F-D176741F1BE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021111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0DCD8FF-0B7C-4488-B41F-D176741F1BE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613342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0DCD8FF-0B7C-4488-B41F-D176741F1BE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702022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88"/>
        <p:cNvGrpSpPr/>
        <p:nvPr/>
      </p:nvGrpSpPr>
      <p:grpSpPr>
        <a:xfrm>
          <a:off x="0" y="0"/>
          <a:ext cx="0" cy="0"/>
          <a:chOff x="0" y="0"/>
          <a:chExt cx="0" cy="0"/>
        </a:xfrm>
      </p:grpSpPr>
      <p:sp>
        <p:nvSpPr>
          <p:cNvPr id="8289" name="Google Shape;8289;gb07c6cbc2b_0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290" name="Google Shape;8290;gb07c6cbc2b_0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vi-VN" dirty="0"/>
              <a:t>Thanh màu cam được dùng như đồng hồ, biến mất sau 0</a:t>
            </a:r>
            <a:r>
              <a:rPr lang="en-US" dirty="0"/>
              <a:t>5 </a:t>
            </a:r>
            <a:r>
              <a:rPr lang="en-US" dirty="0" err="1"/>
              <a:t>phút</a:t>
            </a:r>
            <a:r>
              <a:rPr lang="vi-VN" dirty="0"/>
              <a:t>.</a:t>
            </a:r>
            <a:r>
              <a:rPr lang="en-US" dirty="0"/>
              <a:t> </a:t>
            </a:r>
            <a:r>
              <a:rPr lang="en-US" dirty="0" err="1"/>
              <a:t>Bấm</a:t>
            </a:r>
            <a:r>
              <a:rPr lang="en-US" dirty="0"/>
              <a:t> </a:t>
            </a:r>
            <a:r>
              <a:rPr lang="en-US" dirty="0" err="1"/>
              <a:t>vào</a:t>
            </a:r>
            <a:r>
              <a:rPr lang="en-US" dirty="0"/>
              <a:t> </a:t>
            </a:r>
            <a:r>
              <a:rPr lang="en-US" dirty="0" err="1"/>
              <a:t>hình</a:t>
            </a:r>
            <a:r>
              <a:rPr lang="en-US" dirty="0"/>
              <a:t> </a:t>
            </a:r>
            <a:r>
              <a:rPr lang="en-US" dirty="0" err="1"/>
              <a:t>đồng</a:t>
            </a:r>
            <a:r>
              <a:rPr lang="en-US" dirty="0"/>
              <a:t> </a:t>
            </a:r>
            <a:r>
              <a:rPr lang="en-US" dirty="0" err="1"/>
              <a:t>hồ</a:t>
            </a:r>
            <a:r>
              <a:rPr lang="en-US" dirty="0"/>
              <a:t> </a:t>
            </a:r>
            <a:r>
              <a:rPr lang="en-US" dirty="0" err="1"/>
              <a:t>để</a:t>
            </a:r>
            <a:r>
              <a:rPr lang="en-US" dirty="0"/>
              <a:t> </a:t>
            </a:r>
            <a:r>
              <a:rPr lang="en-US" dirty="0" err="1"/>
              <a:t>bắt</a:t>
            </a:r>
            <a:r>
              <a:rPr lang="en-US" dirty="0"/>
              <a:t> </a:t>
            </a:r>
            <a:r>
              <a:rPr lang="en-US" dirty="0" err="1"/>
              <a:t>đầu</a:t>
            </a:r>
            <a:r>
              <a:rPr lang="en-US" dirty="0"/>
              <a:t> </a:t>
            </a:r>
            <a:r>
              <a:rPr lang="en-US" dirty="0" err="1"/>
              <a:t>tính</a:t>
            </a:r>
            <a:r>
              <a:rPr lang="en-US" dirty="0"/>
              <a:t> </a:t>
            </a:r>
            <a:r>
              <a:rPr lang="en-US" dirty="0" err="1"/>
              <a:t>giờ</a:t>
            </a:r>
            <a:r>
              <a:rPr lang="en-US" dirty="0"/>
              <a:t>.</a:t>
            </a:r>
            <a:endParaRPr lang="vi-VN" dirty="0"/>
          </a:p>
          <a:p>
            <a:pPr marL="0" lvl="0" indent="0" algn="l" rtl="0">
              <a:spcBef>
                <a:spcPts val="0"/>
              </a:spcBef>
              <a:spcAft>
                <a:spcPts val="0"/>
              </a:spcAft>
              <a:buNone/>
            </a:pPr>
            <a:endParaRPr dirty="0"/>
          </a:p>
        </p:txBody>
      </p:sp>
    </p:spTree>
    <p:extLst>
      <p:ext uri="{BB962C8B-B14F-4D97-AF65-F5344CB8AC3E}">
        <p14:creationId xmlns:p14="http://schemas.microsoft.com/office/powerpoint/2010/main" val="19172287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19</a:t>
            </a:fld>
            <a:endParaRPr lang="en-US"/>
          </a:p>
        </p:txBody>
      </p:sp>
    </p:spTree>
    <p:extLst>
      <p:ext uri="{BB962C8B-B14F-4D97-AF65-F5344CB8AC3E}">
        <p14:creationId xmlns:p14="http://schemas.microsoft.com/office/powerpoint/2010/main" val="35662822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20</a:t>
            </a:fld>
            <a:endParaRPr lang="en-US"/>
          </a:p>
        </p:txBody>
      </p:sp>
    </p:spTree>
    <p:extLst>
      <p:ext uri="{BB962C8B-B14F-4D97-AF65-F5344CB8AC3E}">
        <p14:creationId xmlns:p14="http://schemas.microsoft.com/office/powerpoint/2010/main" val="17878931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21</a:t>
            </a:fld>
            <a:endParaRPr lang="en-US"/>
          </a:p>
        </p:txBody>
      </p:sp>
    </p:spTree>
    <p:extLst>
      <p:ext uri="{BB962C8B-B14F-4D97-AF65-F5344CB8AC3E}">
        <p14:creationId xmlns:p14="http://schemas.microsoft.com/office/powerpoint/2010/main" val="3627967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22</a:t>
            </a:fld>
            <a:endParaRPr lang="en-US"/>
          </a:p>
        </p:txBody>
      </p:sp>
    </p:spTree>
    <p:extLst>
      <p:ext uri="{BB962C8B-B14F-4D97-AF65-F5344CB8AC3E}">
        <p14:creationId xmlns:p14="http://schemas.microsoft.com/office/powerpoint/2010/main" val="197638630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Rectangle 7"/>
          <p:cNvSpPr/>
          <p:nvPr userDrawn="1"/>
        </p:nvSpPr>
        <p:spPr>
          <a:xfrm>
            <a:off x="0" y="6594475"/>
            <a:ext cx="12192000" cy="254000"/>
          </a:xfrm>
          <a:prstGeom prst="rect">
            <a:avLst/>
          </a:prstGeom>
          <a:solidFill>
            <a:srgbClr val="22B1B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userDrawn="1"/>
        </p:nvSpPr>
        <p:spPr>
          <a:xfrm>
            <a:off x="342689" y="781965"/>
            <a:ext cx="11602860" cy="5735782"/>
          </a:xfrm>
          <a:prstGeom prst="rect">
            <a:avLst/>
          </a:prstGeom>
          <a:solidFill>
            <a:schemeClr val="bg1">
              <a:lumMod val="95000"/>
            </a:schemeClr>
          </a:solidFill>
          <a:ln w="19050">
            <a:solidFill>
              <a:srgbClr val="0AB74A"/>
            </a:solidFill>
          </a:ln>
          <a:effectLst>
            <a:glow rad="635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rot="20041365">
            <a:off x="11455400" y="220671"/>
            <a:ext cx="865604" cy="865604"/>
          </a:xfrm>
          <a:prstGeom prst="rect">
            <a:avLst/>
          </a:prstGeom>
        </p:spPr>
      </p:pic>
      <p:pic>
        <p:nvPicPr>
          <p:cNvPr id="17" name="Picture 16"/>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rot="2725158">
            <a:off x="-81530" y="3311480"/>
            <a:ext cx="848439" cy="848439"/>
          </a:xfrm>
          <a:prstGeom prst="rect">
            <a:avLst/>
          </a:prstGeom>
        </p:spPr>
      </p:pic>
    </p:spTree>
    <p:extLst>
      <p:ext uri="{BB962C8B-B14F-4D97-AF65-F5344CB8AC3E}">
        <p14:creationId xmlns:p14="http://schemas.microsoft.com/office/powerpoint/2010/main" val="19604377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838200" y="1825625"/>
            <a:ext cx="10515600" cy="4351338"/>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8AC7B39F-5C9B-45E3-94DF-FDF92F85350F}" type="datetimeFigureOut">
              <a:rPr lang="en-US" smtClean="0"/>
              <a:t>10/9/2023</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D9E6C3EA-E12F-4579-9C17-C79A0C3E435F}" type="slidenum">
              <a:rPr lang="en-US" smtClean="0"/>
              <a:t>‹#›</a:t>
            </a:fld>
            <a:endParaRPr lang="en-US"/>
          </a:p>
        </p:txBody>
      </p:sp>
    </p:spTree>
    <p:extLst>
      <p:ext uri="{BB962C8B-B14F-4D97-AF65-F5344CB8AC3E}">
        <p14:creationId xmlns:p14="http://schemas.microsoft.com/office/powerpoint/2010/main" val="8068859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8AC7B39F-5C9B-45E3-94DF-FDF92F85350F}" type="datetimeFigureOut">
              <a:rPr lang="en-US" smtClean="0"/>
              <a:t>10/9/2023</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D9E6C3EA-E12F-4579-9C17-C79A0C3E435F}" type="slidenum">
              <a:rPr lang="en-US" smtClean="0"/>
              <a:t>‹#›</a:t>
            </a:fld>
            <a:endParaRPr lang="en-US"/>
          </a:p>
        </p:txBody>
      </p:sp>
    </p:spTree>
    <p:extLst>
      <p:ext uri="{BB962C8B-B14F-4D97-AF65-F5344CB8AC3E}">
        <p14:creationId xmlns:p14="http://schemas.microsoft.com/office/powerpoint/2010/main" val="15303074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127"/>
        <p:cNvGrpSpPr/>
        <p:nvPr/>
      </p:nvGrpSpPr>
      <p:grpSpPr>
        <a:xfrm>
          <a:off x="0" y="0"/>
          <a:ext cx="0" cy="0"/>
          <a:chOff x="0" y="0"/>
          <a:chExt cx="0" cy="0"/>
        </a:xfrm>
      </p:grpSpPr>
      <p:sp>
        <p:nvSpPr>
          <p:cNvPr id="2128" name="Google Shape;2128;p7"/>
          <p:cNvSpPr/>
          <p:nvPr/>
        </p:nvSpPr>
        <p:spPr>
          <a:xfrm rot="10800000">
            <a:off x="-779120" y="36348"/>
            <a:ext cx="8026653" cy="7718584"/>
          </a:xfrm>
          <a:custGeom>
            <a:avLst/>
            <a:gdLst/>
            <a:ahLst/>
            <a:cxnLst/>
            <a:rect l="l" t="t" r="r" b="b"/>
            <a:pathLst>
              <a:path w="26746" h="29704" extrusionOk="0">
                <a:moveTo>
                  <a:pt x="310" y="1"/>
                </a:moveTo>
                <a:lnTo>
                  <a:pt x="310" y="1"/>
                </a:lnTo>
                <a:cubicBezTo>
                  <a:pt x="0" y="1555"/>
                  <a:pt x="830" y="3135"/>
                  <a:pt x="1943" y="4257"/>
                </a:cubicBezTo>
                <a:cubicBezTo>
                  <a:pt x="3056" y="5387"/>
                  <a:pt x="4433" y="6199"/>
                  <a:pt x="5643" y="7224"/>
                </a:cubicBezTo>
                <a:cubicBezTo>
                  <a:pt x="6579" y="8018"/>
                  <a:pt x="7400" y="8937"/>
                  <a:pt x="8212" y="9846"/>
                </a:cubicBezTo>
                <a:cubicBezTo>
                  <a:pt x="8768" y="10473"/>
                  <a:pt x="9334" y="11109"/>
                  <a:pt x="9651" y="11886"/>
                </a:cubicBezTo>
                <a:cubicBezTo>
                  <a:pt x="10102" y="12998"/>
                  <a:pt x="9969" y="14252"/>
                  <a:pt x="9969" y="15453"/>
                </a:cubicBezTo>
                <a:cubicBezTo>
                  <a:pt x="9969" y="16654"/>
                  <a:pt x="10172" y="17969"/>
                  <a:pt x="11082" y="18755"/>
                </a:cubicBezTo>
                <a:cubicBezTo>
                  <a:pt x="11576" y="19188"/>
                  <a:pt x="12212" y="19400"/>
                  <a:pt x="12830" y="19603"/>
                </a:cubicBezTo>
                <a:cubicBezTo>
                  <a:pt x="14870" y="20265"/>
                  <a:pt x="16910" y="20927"/>
                  <a:pt x="18949" y="21598"/>
                </a:cubicBezTo>
                <a:cubicBezTo>
                  <a:pt x="19135" y="21660"/>
                  <a:pt x="19338" y="21731"/>
                  <a:pt x="19479" y="21872"/>
                </a:cubicBezTo>
                <a:cubicBezTo>
                  <a:pt x="19673" y="22058"/>
                  <a:pt x="19726" y="22349"/>
                  <a:pt x="19779" y="22623"/>
                </a:cubicBezTo>
                <a:cubicBezTo>
                  <a:pt x="20106" y="24442"/>
                  <a:pt x="20653" y="26287"/>
                  <a:pt x="21828" y="27709"/>
                </a:cubicBezTo>
                <a:cubicBezTo>
                  <a:pt x="22799" y="28876"/>
                  <a:pt x="24282" y="29704"/>
                  <a:pt x="25774" y="29704"/>
                </a:cubicBezTo>
                <a:cubicBezTo>
                  <a:pt x="26099" y="29704"/>
                  <a:pt x="26425" y="29664"/>
                  <a:pt x="26746" y="29581"/>
                </a:cubicBezTo>
                <a:lnTo>
                  <a:pt x="26622" y="142"/>
                </a:lnTo>
                <a:lnTo>
                  <a:pt x="310" y="1"/>
                </a:ln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29" name="Google Shape;2129;p7"/>
          <p:cNvSpPr txBox="1">
            <a:spLocks noGrp="1"/>
          </p:cNvSpPr>
          <p:nvPr>
            <p:ph type="title"/>
          </p:nvPr>
        </p:nvSpPr>
        <p:spPr>
          <a:xfrm>
            <a:off x="960000" y="720000"/>
            <a:ext cx="5136000" cy="1419200"/>
          </a:xfrm>
          <a:prstGeom prst="rect">
            <a:avLst/>
          </a:prstGeom>
        </p:spPr>
        <p:txBody>
          <a:bodyPr spcFirstLastPara="1" wrap="square" lIns="91425" tIns="91425" rIns="91425" bIns="91425" anchor="t" anchorCtr="0">
            <a:noAutofit/>
          </a:bodyPr>
          <a:lstStyle>
            <a:lvl1pPr lvl="0">
              <a:spcBef>
                <a:spcPts val="0"/>
              </a:spcBef>
              <a:spcAft>
                <a:spcPts val="0"/>
              </a:spcAft>
              <a:buSzPts val="2400"/>
              <a:buNone/>
              <a:defRPr sz="5333">
                <a:latin typeface="Sue Ellen Francisco"/>
                <a:ea typeface="Sue Ellen Francisco"/>
                <a:cs typeface="Sue Ellen Francisco"/>
                <a:sym typeface="Sue Ellen Francisco"/>
              </a:defRPr>
            </a:lvl1pPr>
            <a:lvl2pPr lvl="1">
              <a:spcBef>
                <a:spcPts val="0"/>
              </a:spcBef>
              <a:spcAft>
                <a:spcPts val="0"/>
              </a:spcAft>
              <a:buSzPts val="2400"/>
              <a:buNone/>
              <a:defRPr sz="3200"/>
            </a:lvl2pPr>
            <a:lvl3pPr lvl="2">
              <a:spcBef>
                <a:spcPts val="0"/>
              </a:spcBef>
              <a:spcAft>
                <a:spcPts val="0"/>
              </a:spcAft>
              <a:buSzPts val="2400"/>
              <a:buNone/>
              <a:defRPr sz="3200"/>
            </a:lvl3pPr>
            <a:lvl4pPr lvl="3">
              <a:spcBef>
                <a:spcPts val="0"/>
              </a:spcBef>
              <a:spcAft>
                <a:spcPts val="0"/>
              </a:spcAft>
              <a:buSzPts val="2400"/>
              <a:buNone/>
              <a:defRPr sz="3200"/>
            </a:lvl4pPr>
            <a:lvl5pPr lvl="4">
              <a:spcBef>
                <a:spcPts val="0"/>
              </a:spcBef>
              <a:spcAft>
                <a:spcPts val="0"/>
              </a:spcAft>
              <a:buSzPts val="2400"/>
              <a:buNone/>
              <a:defRPr sz="3200"/>
            </a:lvl5pPr>
            <a:lvl6pPr lvl="5">
              <a:spcBef>
                <a:spcPts val="0"/>
              </a:spcBef>
              <a:spcAft>
                <a:spcPts val="0"/>
              </a:spcAft>
              <a:buSzPts val="2400"/>
              <a:buNone/>
              <a:defRPr sz="3200"/>
            </a:lvl6pPr>
            <a:lvl7pPr lvl="6">
              <a:spcBef>
                <a:spcPts val="0"/>
              </a:spcBef>
              <a:spcAft>
                <a:spcPts val="0"/>
              </a:spcAft>
              <a:buSzPts val="2400"/>
              <a:buNone/>
              <a:defRPr sz="3200"/>
            </a:lvl7pPr>
            <a:lvl8pPr lvl="7">
              <a:spcBef>
                <a:spcPts val="0"/>
              </a:spcBef>
              <a:spcAft>
                <a:spcPts val="0"/>
              </a:spcAft>
              <a:buSzPts val="2400"/>
              <a:buNone/>
              <a:defRPr sz="3200"/>
            </a:lvl8pPr>
            <a:lvl9pPr lvl="8">
              <a:spcBef>
                <a:spcPts val="0"/>
              </a:spcBef>
              <a:spcAft>
                <a:spcPts val="0"/>
              </a:spcAft>
              <a:buSzPts val="2400"/>
              <a:buNone/>
              <a:defRPr sz="3200"/>
            </a:lvl9pPr>
          </a:lstStyle>
          <a:p>
            <a:endParaRPr/>
          </a:p>
        </p:txBody>
      </p:sp>
      <p:sp>
        <p:nvSpPr>
          <p:cNvPr id="2130" name="Google Shape;2130;p7"/>
          <p:cNvSpPr txBox="1">
            <a:spLocks noGrp="1"/>
          </p:cNvSpPr>
          <p:nvPr>
            <p:ph type="subTitle" idx="1"/>
          </p:nvPr>
        </p:nvSpPr>
        <p:spPr>
          <a:xfrm>
            <a:off x="995600" y="1904933"/>
            <a:ext cx="3743200" cy="2044400"/>
          </a:xfrm>
          <a:prstGeom prst="rect">
            <a:avLst/>
          </a:prstGeom>
        </p:spPr>
        <p:txBody>
          <a:bodyPr spcFirstLastPara="1" wrap="square" lIns="91425" tIns="91425" rIns="91425" bIns="91425" anchor="t" anchorCtr="0">
            <a:noAutofit/>
          </a:bodyPr>
          <a:lstStyle>
            <a:lvl1pPr lvl="0">
              <a:spcBef>
                <a:spcPts val="0"/>
              </a:spcBef>
              <a:spcAft>
                <a:spcPts val="0"/>
              </a:spcAft>
              <a:buSzPts val="1500"/>
              <a:buChar char="●"/>
              <a:defRPr/>
            </a:lvl1pPr>
            <a:lvl2pPr lvl="1">
              <a:spcBef>
                <a:spcPts val="2133"/>
              </a:spcBef>
              <a:spcAft>
                <a:spcPts val="0"/>
              </a:spcAft>
              <a:buSzPts val="1500"/>
              <a:buChar char="○"/>
              <a:defRPr/>
            </a:lvl2pPr>
            <a:lvl3pPr lvl="2">
              <a:spcBef>
                <a:spcPts val="2133"/>
              </a:spcBef>
              <a:spcAft>
                <a:spcPts val="0"/>
              </a:spcAft>
              <a:buSzPts val="1500"/>
              <a:buChar char="■"/>
              <a:defRPr/>
            </a:lvl3pPr>
            <a:lvl4pPr lvl="3">
              <a:spcBef>
                <a:spcPts val="2133"/>
              </a:spcBef>
              <a:spcAft>
                <a:spcPts val="0"/>
              </a:spcAft>
              <a:buSzPts val="1500"/>
              <a:buChar char="●"/>
              <a:defRPr/>
            </a:lvl4pPr>
            <a:lvl5pPr lvl="4">
              <a:spcBef>
                <a:spcPts val="2133"/>
              </a:spcBef>
              <a:spcAft>
                <a:spcPts val="0"/>
              </a:spcAft>
              <a:buSzPts val="1500"/>
              <a:buChar char="○"/>
              <a:defRPr/>
            </a:lvl5pPr>
            <a:lvl6pPr lvl="5">
              <a:spcBef>
                <a:spcPts val="2133"/>
              </a:spcBef>
              <a:spcAft>
                <a:spcPts val="0"/>
              </a:spcAft>
              <a:buSzPts val="1500"/>
              <a:buChar char="■"/>
              <a:defRPr/>
            </a:lvl6pPr>
            <a:lvl7pPr lvl="6">
              <a:spcBef>
                <a:spcPts val="2133"/>
              </a:spcBef>
              <a:spcAft>
                <a:spcPts val="0"/>
              </a:spcAft>
              <a:buSzPts val="1500"/>
              <a:buChar char="●"/>
              <a:defRPr/>
            </a:lvl7pPr>
            <a:lvl8pPr lvl="7">
              <a:spcBef>
                <a:spcPts val="2133"/>
              </a:spcBef>
              <a:spcAft>
                <a:spcPts val="0"/>
              </a:spcAft>
              <a:buSzPts val="1500"/>
              <a:buChar char="○"/>
              <a:defRPr/>
            </a:lvl8pPr>
            <a:lvl9pPr lvl="8">
              <a:spcBef>
                <a:spcPts val="2133"/>
              </a:spcBef>
              <a:spcAft>
                <a:spcPts val="2133"/>
              </a:spcAft>
              <a:buSzPts val="1500"/>
              <a:buChar char="■"/>
              <a:defRPr/>
            </a:lvl9pPr>
          </a:lstStyle>
          <a:p>
            <a:endParaRPr/>
          </a:p>
        </p:txBody>
      </p:sp>
      <p:grpSp>
        <p:nvGrpSpPr>
          <p:cNvPr id="2131" name="Google Shape;2131;p7"/>
          <p:cNvGrpSpPr/>
          <p:nvPr/>
        </p:nvGrpSpPr>
        <p:grpSpPr>
          <a:xfrm>
            <a:off x="9253341" y="-1345351"/>
            <a:ext cx="3036811" cy="3371603"/>
            <a:chOff x="6940006" y="-1009013"/>
            <a:chExt cx="2277608" cy="2528702"/>
          </a:xfrm>
        </p:grpSpPr>
        <p:sp>
          <p:nvSpPr>
            <p:cNvPr id="2132" name="Google Shape;2132;p7"/>
            <p:cNvSpPr/>
            <p:nvPr/>
          </p:nvSpPr>
          <p:spPr>
            <a:xfrm rot="-2551954">
              <a:off x="8598455" y="-369886"/>
              <a:ext cx="1746" cy="3143"/>
            </a:xfrm>
            <a:custGeom>
              <a:avLst/>
              <a:gdLst/>
              <a:ahLst/>
              <a:cxnLst/>
              <a:rect l="l" t="t" r="r" b="b"/>
              <a:pathLst>
                <a:path w="10" h="18" extrusionOk="0">
                  <a:moveTo>
                    <a:pt x="0" y="0"/>
                  </a:moveTo>
                  <a:lnTo>
                    <a:pt x="9" y="18"/>
                  </a:lnTo>
                  <a:cubicBezTo>
                    <a:pt x="9" y="9"/>
                    <a:pt x="9" y="0"/>
                    <a:pt x="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3" name="Google Shape;2133;p7"/>
            <p:cNvSpPr/>
            <p:nvPr/>
          </p:nvSpPr>
          <p:spPr>
            <a:xfrm rot="-2551954">
              <a:off x="8575152" y="-387966"/>
              <a:ext cx="4889" cy="1222"/>
            </a:xfrm>
            <a:custGeom>
              <a:avLst/>
              <a:gdLst/>
              <a:ahLst/>
              <a:cxnLst/>
              <a:rect l="l" t="t" r="r" b="b"/>
              <a:pathLst>
                <a:path w="28" h="7" extrusionOk="0">
                  <a:moveTo>
                    <a:pt x="1" y="0"/>
                  </a:moveTo>
                  <a:cubicBezTo>
                    <a:pt x="10" y="5"/>
                    <a:pt x="16" y="7"/>
                    <a:pt x="21" y="7"/>
                  </a:cubicBezTo>
                  <a:cubicBezTo>
                    <a:pt x="25" y="7"/>
                    <a:pt x="27" y="5"/>
                    <a:pt x="2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4" name="Google Shape;2134;p7"/>
            <p:cNvSpPr/>
            <p:nvPr/>
          </p:nvSpPr>
          <p:spPr>
            <a:xfrm rot="-2551954">
              <a:off x="8146785" y="-678506"/>
              <a:ext cx="16412" cy="11174"/>
            </a:xfrm>
            <a:custGeom>
              <a:avLst/>
              <a:gdLst/>
              <a:ahLst/>
              <a:cxnLst/>
              <a:rect l="l" t="t" r="r" b="b"/>
              <a:pathLst>
                <a:path w="94" h="64" extrusionOk="0">
                  <a:moveTo>
                    <a:pt x="94" y="0"/>
                  </a:moveTo>
                  <a:lnTo>
                    <a:pt x="94" y="0"/>
                  </a:lnTo>
                  <a:cubicBezTo>
                    <a:pt x="54" y="32"/>
                    <a:pt x="1" y="64"/>
                    <a:pt x="28" y="64"/>
                  </a:cubicBezTo>
                  <a:cubicBezTo>
                    <a:pt x="31" y="64"/>
                    <a:pt x="35" y="63"/>
                    <a:pt x="41" y="62"/>
                  </a:cubicBezTo>
                  <a:lnTo>
                    <a:pt x="94" y="53"/>
                  </a:lnTo>
                  <a:cubicBezTo>
                    <a:pt x="85" y="36"/>
                    <a:pt x="85" y="18"/>
                    <a:pt x="9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5" name="Google Shape;2135;p7"/>
            <p:cNvSpPr/>
            <p:nvPr/>
          </p:nvSpPr>
          <p:spPr>
            <a:xfrm rot="-2551954">
              <a:off x="8382780" y="-520490"/>
              <a:ext cx="9428" cy="4714"/>
            </a:xfrm>
            <a:custGeom>
              <a:avLst/>
              <a:gdLst/>
              <a:ahLst/>
              <a:cxnLst/>
              <a:rect l="l" t="t" r="r" b="b"/>
              <a:pathLst>
                <a:path w="54" h="27" extrusionOk="0">
                  <a:moveTo>
                    <a:pt x="1" y="0"/>
                  </a:moveTo>
                  <a:cubicBezTo>
                    <a:pt x="10" y="9"/>
                    <a:pt x="27" y="18"/>
                    <a:pt x="36" y="27"/>
                  </a:cubicBezTo>
                  <a:cubicBezTo>
                    <a:pt x="36" y="27"/>
                    <a:pt x="45" y="18"/>
                    <a:pt x="54" y="18"/>
                  </a:cubicBezTo>
                  <a:cubicBezTo>
                    <a:pt x="36" y="9"/>
                    <a:pt x="18" y="0"/>
                    <a:pt x="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6" name="Google Shape;2136;p7"/>
            <p:cNvSpPr/>
            <p:nvPr/>
          </p:nvSpPr>
          <p:spPr>
            <a:xfrm rot="-2551954">
              <a:off x="8416702" y="-539261"/>
              <a:ext cx="6460" cy="7857"/>
            </a:xfrm>
            <a:custGeom>
              <a:avLst/>
              <a:gdLst/>
              <a:ahLst/>
              <a:cxnLst/>
              <a:rect l="l" t="t" r="r" b="b"/>
              <a:pathLst>
                <a:path w="37" h="45" extrusionOk="0">
                  <a:moveTo>
                    <a:pt x="36" y="0"/>
                  </a:moveTo>
                  <a:lnTo>
                    <a:pt x="1" y="44"/>
                  </a:lnTo>
                  <a:cubicBezTo>
                    <a:pt x="18" y="36"/>
                    <a:pt x="27" y="18"/>
                    <a:pt x="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7" name="Google Shape;2137;p7"/>
            <p:cNvSpPr/>
            <p:nvPr/>
          </p:nvSpPr>
          <p:spPr>
            <a:xfrm rot="-2551954">
              <a:off x="8706832" y="-272455"/>
              <a:ext cx="9428" cy="5412"/>
            </a:xfrm>
            <a:custGeom>
              <a:avLst/>
              <a:gdLst/>
              <a:ahLst/>
              <a:cxnLst/>
              <a:rect l="l" t="t" r="r" b="b"/>
              <a:pathLst>
                <a:path w="54" h="31" extrusionOk="0">
                  <a:moveTo>
                    <a:pt x="34" y="0"/>
                  </a:moveTo>
                  <a:cubicBezTo>
                    <a:pt x="25" y="0"/>
                    <a:pt x="13" y="4"/>
                    <a:pt x="1" y="4"/>
                  </a:cubicBezTo>
                  <a:lnTo>
                    <a:pt x="54" y="30"/>
                  </a:lnTo>
                  <a:cubicBezTo>
                    <a:pt x="54" y="6"/>
                    <a:pt x="46" y="0"/>
                    <a:pt x="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8" name="Google Shape;2138;p7"/>
            <p:cNvSpPr/>
            <p:nvPr/>
          </p:nvSpPr>
          <p:spPr>
            <a:xfrm rot="-2551954">
              <a:off x="7993019" y="-857946"/>
              <a:ext cx="12571" cy="10999"/>
            </a:xfrm>
            <a:custGeom>
              <a:avLst/>
              <a:gdLst/>
              <a:ahLst/>
              <a:cxnLst/>
              <a:rect l="l" t="t" r="r" b="b"/>
              <a:pathLst>
                <a:path w="72" h="63" extrusionOk="0">
                  <a:moveTo>
                    <a:pt x="27" y="1"/>
                  </a:moveTo>
                  <a:cubicBezTo>
                    <a:pt x="9" y="27"/>
                    <a:pt x="1" y="45"/>
                    <a:pt x="1" y="63"/>
                  </a:cubicBezTo>
                  <a:cubicBezTo>
                    <a:pt x="27" y="27"/>
                    <a:pt x="71" y="1"/>
                    <a:pt x="2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9" name="Google Shape;2139;p7"/>
            <p:cNvSpPr/>
            <p:nvPr/>
          </p:nvSpPr>
          <p:spPr>
            <a:xfrm rot="-2551954">
              <a:off x="8521074" y="-313620"/>
              <a:ext cx="6460" cy="3143"/>
            </a:xfrm>
            <a:custGeom>
              <a:avLst/>
              <a:gdLst/>
              <a:ahLst/>
              <a:cxnLst/>
              <a:rect l="l" t="t" r="r" b="b"/>
              <a:pathLst>
                <a:path w="37" h="18" extrusionOk="0">
                  <a:moveTo>
                    <a:pt x="1" y="0"/>
                  </a:moveTo>
                  <a:cubicBezTo>
                    <a:pt x="10" y="18"/>
                    <a:pt x="27" y="18"/>
                    <a:pt x="36" y="18"/>
                  </a:cubicBezTo>
                  <a:cubicBezTo>
                    <a:pt x="27" y="9"/>
                    <a:pt x="19" y="0"/>
                    <a:pt x="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0" name="Google Shape;2140;p7"/>
            <p:cNvSpPr/>
            <p:nvPr/>
          </p:nvSpPr>
          <p:spPr>
            <a:xfrm rot="-2551954">
              <a:off x="7997250" y="-845166"/>
              <a:ext cx="9428" cy="13968"/>
            </a:xfrm>
            <a:custGeom>
              <a:avLst/>
              <a:gdLst/>
              <a:ahLst/>
              <a:cxnLst/>
              <a:rect l="l" t="t" r="r" b="b"/>
              <a:pathLst>
                <a:path w="54" h="80" extrusionOk="0">
                  <a:moveTo>
                    <a:pt x="36" y="1"/>
                  </a:moveTo>
                  <a:cubicBezTo>
                    <a:pt x="18" y="27"/>
                    <a:pt x="0" y="53"/>
                    <a:pt x="36" y="80"/>
                  </a:cubicBezTo>
                  <a:cubicBezTo>
                    <a:pt x="44" y="80"/>
                    <a:pt x="44" y="71"/>
                    <a:pt x="53" y="71"/>
                  </a:cubicBezTo>
                  <a:cubicBezTo>
                    <a:pt x="44" y="45"/>
                    <a:pt x="36" y="27"/>
                    <a:pt x="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1" name="Google Shape;2141;p7"/>
            <p:cNvSpPr/>
            <p:nvPr/>
          </p:nvSpPr>
          <p:spPr>
            <a:xfrm rot="-2551954">
              <a:off x="9075401" y="126065"/>
              <a:ext cx="175" cy="1571"/>
            </a:xfrm>
            <a:custGeom>
              <a:avLst/>
              <a:gdLst/>
              <a:ahLst/>
              <a:cxnLst/>
              <a:rect l="l" t="t" r="r" b="b"/>
              <a:pathLst>
                <a:path w="1" h="9" extrusionOk="0">
                  <a:moveTo>
                    <a:pt x="0" y="0"/>
                  </a:moveTo>
                  <a:cubicBezTo>
                    <a:pt x="0" y="9"/>
                    <a:pt x="0" y="9"/>
                    <a:pt x="0" y="9"/>
                  </a:cubicBezTo>
                  <a:cubicBezTo>
                    <a:pt x="0" y="9"/>
                    <a:pt x="0" y="9"/>
                    <a:pt x="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2" name="Google Shape;2142;p7"/>
            <p:cNvSpPr/>
            <p:nvPr/>
          </p:nvSpPr>
          <p:spPr>
            <a:xfrm rot="-2551954">
              <a:off x="9115782" y="296582"/>
              <a:ext cx="1571" cy="7857"/>
            </a:xfrm>
            <a:custGeom>
              <a:avLst/>
              <a:gdLst/>
              <a:ahLst/>
              <a:cxnLst/>
              <a:rect l="l" t="t" r="r" b="b"/>
              <a:pathLst>
                <a:path w="9" h="45" extrusionOk="0">
                  <a:moveTo>
                    <a:pt x="0" y="0"/>
                  </a:moveTo>
                  <a:cubicBezTo>
                    <a:pt x="0" y="9"/>
                    <a:pt x="0" y="18"/>
                    <a:pt x="9" y="44"/>
                  </a:cubicBezTo>
                  <a:cubicBezTo>
                    <a:pt x="9" y="36"/>
                    <a:pt x="9" y="18"/>
                    <a:pt x="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3" name="Google Shape;2143;p7"/>
            <p:cNvSpPr/>
            <p:nvPr/>
          </p:nvSpPr>
          <p:spPr>
            <a:xfrm rot="-2551954">
              <a:off x="8072513" y="-848228"/>
              <a:ext cx="1746" cy="175"/>
            </a:xfrm>
            <a:custGeom>
              <a:avLst/>
              <a:gdLst/>
              <a:ahLst/>
              <a:cxnLst/>
              <a:rect l="l" t="t" r="r" b="b"/>
              <a:pathLst>
                <a:path w="10" h="1" extrusionOk="0">
                  <a:moveTo>
                    <a:pt x="0" y="0"/>
                  </a:moveTo>
                  <a:lnTo>
                    <a:pt x="0" y="0"/>
                  </a:lnTo>
                  <a:cubicBezTo>
                    <a:pt x="9" y="0"/>
                    <a:pt x="9" y="0"/>
                    <a:pt x="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4" name="Google Shape;2144;p7"/>
            <p:cNvSpPr/>
            <p:nvPr/>
          </p:nvSpPr>
          <p:spPr>
            <a:xfrm rot="-2551954">
              <a:off x="8857906" y="-66846"/>
              <a:ext cx="3143" cy="3492"/>
            </a:xfrm>
            <a:custGeom>
              <a:avLst/>
              <a:gdLst/>
              <a:ahLst/>
              <a:cxnLst/>
              <a:rect l="l" t="t" r="r" b="b"/>
              <a:pathLst>
                <a:path w="18" h="20" extrusionOk="0">
                  <a:moveTo>
                    <a:pt x="10" y="1"/>
                  </a:moveTo>
                  <a:cubicBezTo>
                    <a:pt x="1" y="1"/>
                    <a:pt x="1" y="1"/>
                    <a:pt x="1" y="10"/>
                  </a:cubicBezTo>
                  <a:cubicBezTo>
                    <a:pt x="8" y="17"/>
                    <a:pt x="12" y="19"/>
                    <a:pt x="14" y="19"/>
                  </a:cubicBezTo>
                  <a:cubicBezTo>
                    <a:pt x="17" y="19"/>
                    <a:pt x="15" y="12"/>
                    <a:pt x="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5" name="Google Shape;2145;p7"/>
            <p:cNvSpPr/>
            <p:nvPr/>
          </p:nvSpPr>
          <p:spPr>
            <a:xfrm rot="-2551954">
              <a:off x="8287271" y="-681028"/>
              <a:ext cx="1746" cy="1746"/>
            </a:xfrm>
            <a:custGeom>
              <a:avLst/>
              <a:gdLst/>
              <a:ahLst/>
              <a:cxnLst/>
              <a:rect l="l" t="t" r="r" b="b"/>
              <a:pathLst>
                <a:path w="10" h="10" extrusionOk="0">
                  <a:moveTo>
                    <a:pt x="9" y="1"/>
                  </a:moveTo>
                  <a:cubicBezTo>
                    <a:pt x="9" y="1"/>
                    <a:pt x="9" y="1"/>
                    <a:pt x="9" y="1"/>
                  </a:cubicBezTo>
                  <a:cubicBezTo>
                    <a:pt x="9" y="1"/>
                    <a:pt x="9" y="1"/>
                    <a:pt x="0" y="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6" name="Google Shape;2146;p7"/>
            <p:cNvSpPr/>
            <p:nvPr/>
          </p:nvSpPr>
          <p:spPr>
            <a:xfrm rot="-2551954">
              <a:off x="8269808" y="-675039"/>
              <a:ext cx="32475" cy="12571"/>
            </a:xfrm>
            <a:custGeom>
              <a:avLst/>
              <a:gdLst/>
              <a:ahLst/>
              <a:cxnLst/>
              <a:rect l="l" t="t" r="r" b="b"/>
              <a:pathLst>
                <a:path w="186" h="72" extrusionOk="0">
                  <a:moveTo>
                    <a:pt x="141" y="0"/>
                  </a:moveTo>
                  <a:lnTo>
                    <a:pt x="0" y="27"/>
                  </a:lnTo>
                  <a:lnTo>
                    <a:pt x="186" y="71"/>
                  </a:lnTo>
                  <a:cubicBezTo>
                    <a:pt x="124" y="36"/>
                    <a:pt x="133" y="18"/>
                    <a:pt x="14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7" name="Google Shape;2147;p7"/>
            <p:cNvSpPr/>
            <p:nvPr/>
          </p:nvSpPr>
          <p:spPr>
            <a:xfrm rot="-2551954">
              <a:off x="8483649" y="-1176886"/>
              <a:ext cx="174245" cy="1723772"/>
            </a:xfrm>
            <a:custGeom>
              <a:avLst/>
              <a:gdLst/>
              <a:ahLst/>
              <a:cxnLst/>
              <a:rect l="l" t="t" r="r" b="b"/>
              <a:pathLst>
                <a:path w="998" h="9873" extrusionOk="0">
                  <a:moveTo>
                    <a:pt x="698" y="2097"/>
                  </a:moveTo>
                  <a:lnTo>
                    <a:pt x="707" y="2102"/>
                  </a:lnTo>
                  <a:cubicBezTo>
                    <a:pt x="705" y="2100"/>
                    <a:pt x="702" y="2098"/>
                    <a:pt x="698" y="2097"/>
                  </a:cubicBezTo>
                  <a:close/>
                  <a:moveTo>
                    <a:pt x="715" y="2129"/>
                  </a:moveTo>
                  <a:lnTo>
                    <a:pt x="715" y="2129"/>
                  </a:lnTo>
                  <a:cubicBezTo>
                    <a:pt x="715" y="2129"/>
                    <a:pt x="714" y="2130"/>
                    <a:pt x="714" y="2130"/>
                  </a:cubicBezTo>
                  <a:lnTo>
                    <a:pt x="714" y="2130"/>
                  </a:lnTo>
                  <a:cubicBezTo>
                    <a:pt x="714" y="2130"/>
                    <a:pt x="715" y="2129"/>
                    <a:pt x="715" y="2129"/>
                  </a:cubicBezTo>
                  <a:close/>
                  <a:moveTo>
                    <a:pt x="645" y="2756"/>
                  </a:moveTo>
                  <a:lnTo>
                    <a:pt x="645" y="2756"/>
                  </a:lnTo>
                  <a:cubicBezTo>
                    <a:pt x="643" y="2757"/>
                    <a:pt x="641" y="2758"/>
                    <a:pt x="640" y="2760"/>
                  </a:cubicBezTo>
                  <a:lnTo>
                    <a:pt x="640" y="2760"/>
                  </a:lnTo>
                  <a:cubicBezTo>
                    <a:pt x="641" y="2763"/>
                    <a:pt x="642" y="2766"/>
                    <a:pt x="643" y="2768"/>
                  </a:cubicBezTo>
                  <a:lnTo>
                    <a:pt x="643" y="2768"/>
                  </a:lnTo>
                  <a:cubicBezTo>
                    <a:pt x="644" y="2765"/>
                    <a:pt x="645" y="2761"/>
                    <a:pt x="645" y="2756"/>
                  </a:cubicBezTo>
                  <a:close/>
                  <a:moveTo>
                    <a:pt x="643" y="2768"/>
                  </a:moveTo>
                  <a:cubicBezTo>
                    <a:pt x="642" y="2778"/>
                    <a:pt x="641" y="2782"/>
                    <a:pt x="654" y="2782"/>
                  </a:cubicBezTo>
                  <a:cubicBezTo>
                    <a:pt x="649" y="2778"/>
                    <a:pt x="646" y="2773"/>
                    <a:pt x="643" y="2768"/>
                  </a:cubicBezTo>
                  <a:close/>
                  <a:moveTo>
                    <a:pt x="803" y="4754"/>
                  </a:moveTo>
                  <a:lnTo>
                    <a:pt x="804" y="4760"/>
                  </a:lnTo>
                  <a:cubicBezTo>
                    <a:pt x="804" y="4758"/>
                    <a:pt x="803" y="4756"/>
                    <a:pt x="803" y="4754"/>
                  </a:cubicBezTo>
                  <a:close/>
                  <a:moveTo>
                    <a:pt x="910" y="6641"/>
                  </a:moveTo>
                  <a:cubicBezTo>
                    <a:pt x="910" y="6643"/>
                    <a:pt x="911" y="6645"/>
                    <a:pt x="911" y="6647"/>
                  </a:cubicBezTo>
                  <a:lnTo>
                    <a:pt x="911" y="6647"/>
                  </a:lnTo>
                  <a:cubicBezTo>
                    <a:pt x="911" y="6645"/>
                    <a:pt x="910" y="6643"/>
                    <a:pt x="910" y="6641"/>
                  </a:cubicBezTo>
                  <a:close/>
                  <a:moveTo>
                    <a:pt x="373" y="8128"/>
                  </a:moveTo>
                  <a:cubicBezTo>
                    <a:pt x="370" y="8129"/>
                    <a:pt x="366" y="8131"/>
                    <a:pt x="362" y="8133"/>
                  </a:cubicBezTo>
                  <a:cubicBezTo>
                    <a:pt x="366" y="8131"/>
                    <a:pt x="370" y="8130"/>
                    <a:pt x="373" y="8128"/>
                  </a:cubicBezTo>
                  <a:close/>
                  <a:moveTo>
                    <a:pt x="918" y="8619"/>
                  </a:moveTo>
                  <a:lnTo>
                    <a:pt x="918" y="8619"/>
                  </a:lnTo>
                  <a:cubicBezTo>
                    <a:pt x="917" y="8620"/>
                    <a:pt x="916" y="8623"/>
                    <a:pt x="915" y="8625"/>
                  </a:cubicBezTo>
                  <a:lnTo>
                    <a:pt x="915" y="8625"/>
                  </a:lnTo>
                  <a:lnTo>
                    <a:pt x="918" y="8619"/>
                  </a:lnTo>
                  <a:close/>
                  <a:moveTo>
                    <a:pt x="124" y="1"/>
                  </a:moveTo>
                  <a:cubicBezTo>
                    <a:pt x="97" y="36"/>
                    <a:pt x="88" y="89"/>
                    <a:pt x="106" y="116"/>
                  </a:cubicBezTo>
                  <a:cubicBezTo>
                    <a:pt x="99" y="136"/>
                    <a:pt x="141" y="168"/>
                    <a:pt x="138" y="168"/>
                  </a:cubicBezTo>
                  <a:cubicBezTo>
                    <a:pt x="138" y="168"/>
                    <a:pt x="133" y="166"/>
                    <a:pt x="124" y="160"/>
                  </a:cubicBezTo>
                  <a:lnTo>
                    <a:pt x="124" y="160"/>
                  </a:lnTo>
                  <a:lnTo>
                    <a:pt x="159" y="257"/>
                  </a:lnTo>
                  <a:lnTo>
                    <a:pt x="150" y="257"/>
                  </a:lnTo>
                  <a:cubicBezTo>
                    <a:pt x="141" y="354"/>
                    <a:pt x="239" y="442"/>
                    <a:pt x="150" y="548"/>
                  </a:cubicBezTo>
                  <a:cubicBezTo>
                    <a:pt x="159" y="584"/>
                    <a:pt x="177" y="610"/>
                    <a:pt x="168" y="663"/>
                  </a:cubicBezTo>
                  <a:lnTo>
                    <a:pt x="124" y="681"/>
                  </a:lnTo>
                  <a:cubicBezTo>
                    <a:pt x="133" y="716"/>
                    <a:pt x="80" y="796"/>
                    <a:pt x="124" y="813"/>
                  </a:cubicBezTo>
                  <a:cubicBezTo>
                    <a:pt x="0" y="857"/>
                    <a:pt x="97" y="1007"/>
                    <a:pt x="80" y="1078"/>
                  </a:cubicBezTo>
                  <a:lnTo>
                    <a:pt x="141" y="1078"/>
                  </a:lnTo>
                  <a:cubicBezTo>
                    <a:pt x="141" y="1131"/>
                    <a:pt x="159" y="1175"/>
                    <a:pt x="186" y="1237"/>
                  </a:cubicBezTo>
                  <a:lnTo>
                    <a:pt x="239" y="1228"/>
                  </a:lnTo>
                  <a:lnTo>
                    <a:pt x="239" y="1228"/>
                  </a:lnTo>
                  <a:cubicBezTo>
                    <a:pt x="283" y="1281"/>
                    <a:pt x="203" y="1361"/>
                    <a:pt x="203" y="1440"/>
                  </a:cubicBezTo>
                  <a:cubicBezTo>
                    <a:pt x="186" y="1440"/>
                    <a:pt x="194" y="1422"/>
                    <a:pt x="203" y="1405"/>
                  </a:cubicBezTo>
                  <a:lnTo>
                    <a:pt x="203" y="1405"/>
                  </a:lnTo>
                  <a:cubicBezTo>
                    <a:pt x="88" y="1502"/>
                    <a:pt x="292" y="1608"/>
                    <a:pt x="212" y="1696"/>
                  </a:cubicBezTo>
                  <a:cubicBezTo>
                    <a:pt x="230" y="1723"/>
                    <a:pt x="221" y="1731"/>
                    <a:pt x="212" y="1749"/>
                  </a:cubicBezTo>
                  <a:cubicBezTo>
                    <a:pt x="212" y="1749"/>
                    <a:pt x="212" y="1749"/>
                    <a:pt x="203" y="1740"/>
                  </a:cubicBezTo>
                  <a:cubicBezTo>
                    <a:pt x="203" y="1749"/>
                    <a:pt x="203" y="1749"/>
                    <a:pt x="203" y="1749"/>
                  </a:cubicBezTo>
                  <a:cubicBezTo>
                    <a:pt x="194" y="1767"/>
                    <a:pt x="186" y="1776"/>
                    <a:pt x="177" y="1784"/>
                  </a:cubicBezTo>
                  <a:cubicBezTo>
                    <a:pt x="194" y="1776"/>
                    <a:pt x="203" y="1767"/>
                    <a:pt x="203" y="1758"/>
                  </a:cubicBezTo>
                  <a:cubicBezTo>
                    <a:pt x="212" y="1776"/>
                    <a:pt x="212" y="1802"/>
                    <a:pt x="230" y="1829"/>
                  </a:cubicBezTo>
                  <a:lnTo>
                    <a:pt x="177" y="1837"/>
                  </a:lnTo>
                  <a:cubicBezTo>
                    <a:pt x="177" y="1837"/>
                    <a:pt x="177" y="1837"/>
                    <a:pt x="177" y="1846"/>
                  </a:cubicBezTo>
                  <a:cubicBezTo>
                    <a:pt x="164" y="1855"/>
                    <a:pt x="170" y="1860"/>
                    <a:pt x="186" y="1860"/>
                  </a:cubicBezTo>
                  <a:cubicBezTo>
                    <a:pt x="201" y="1860"/>
                    <a:pt x="225" y="1855"/>
                    <a:pt x="247" y="1846"/>
                  </a:cubicBezTo>
                  <a:cubicBezTo>
                    <a:pt x="256" y="1864"/>
                    <a:pt x="265" y="1873"/>
                    <a:pt x="283" y="1882"/>
                  </a:cubicBezTo>
                  <a:cubicBezTo>
                    <a:pt x="186" y="1899"/>
                    <a:pt x="309" y="1943"/>
                    <a:pt x="212" y="1979"/>
                  </a:cubicBezTo>
                  <a:cubicBezTo>
                    <a:pt x="265" y="1996"/>
                    <a:pt x="256" y="2102"/>
                    <a:pt x="353" y="2111"/>
                  </a:cubicBezTo>
                  <a:cubicBezTo>
                    <a:pt x="349" y="2116"/>
                    <a:pt x="345" y="2118"/>
                    <a:pt x="341" y="2118"/>
                  </a:cubicBezTo>
                  <a:cubicBezTo>
                    <a:pt x="338" y="2118"/>
                    <a:pt x="336" y="2116"/>
                    <a:pt x="336" y="2111"/>
                  </a:cubicBezTo>
                  <a:lnTo>
                    <a:pt x="336" y="2111"/>
                  </a:lnTo>
                  <a:cubicBezTo>
                    <a:pt x="327" y="2138"/>
                    <a:pt x="309" y="2164"/>
                    <a:pt x="345" y="2191"/>
                  </a:cubicBezTo>
                  <a:lnTo>
                    <a:pt x="274" y="2208"/>
                  </a:lnTo>
                  <a:lnTo>
                    <a:pt x="371" y="2261"/>
                  </a:lnTo>
                  <a:cubicBezTo>
                    <a:pt x="343" y="2289"/>
                    <a:pt x="322" y="2307"/>
                    <a:pt x="297" y="2307"/>
                  </a:cubicBezTo>
                  <a:cubicBezTo>
                    <a:pt x="283" y="2307"/>
                    <a:pt x="267" y="2301"/>
                    <a:pt x="247" y="2288"/>
                  </a:cubicBezTo>
                  <a:lnTo>
                    <a:pt x="247" y="2288"/>
                  </a:lnTo>
                  <a:cubicBezTo>
                    <a:pt x="327" y="2367"/>
                    <a:pt x="274" y="2358"/>
                    <a:pt x="362" y="2429"/>
                  </a:cubicBezTo>
                  <a:lnTo>
                    <a:pt x="318" y="2429"/>
                  </a:lnTo>
                  <a:cubicBezTo>
                    <a:pt x="318" y="2456"/>
                    <a:pt x="380" y="2500"/>
                    <a:pt x="345" y="2517"/>
                  </a:cubicBezTo>
                  <a:cubicBezTo>
                    <a:pt x="256" y="2579"/>
                    <a:pt x="336" y="2818"/>
                    <a:pt x="256" y="2976"/>
                  </a:cubicBezTo>
                  <a:cubicBezTo>
                    <a:pt x="276" y="2971"/>
                    <a:pt x="290" y="2969"/>
                    <a:pt x="298" y="2969"/>
                  </a:cubicBezTo>
                  <a:cubicBezTo>
                    <a:pt x="348" y="2969"/>
                    <a:pt x="218" y="3048"/>
                    <a:pt x="309" y="3056"/>
                  </a:cubicBezTo>
                  <a:cubicBezTo>
                    <a:pt x="288" y="3061"/>
                    <a:pt x="273" y="3070"/>
                    <a:pt x="258" y="3070"/>
                  </a:cubicBezTo>
                  <a:cubicBezTo>
                    <a:pt x="249" y="3070"/>
                    <a:pt x="240" y="3066"/>
                    <a:pt x="230" y="3056"/>
                  </a:cubicBezTo>
                  <a:lnTo>
                    <a:pt x="230" y="3056"/>
                  </a:lnTo>
                  <a:cubicBezTo>
                    <a:pt x="265" y="3135"/>
                    <a:pt x="177" y="3180"/>
                    <a:pt x="265" y="3233"/>
                  </a:cubicBezTo>
                  <a:cubicBezTo>
                    <a:pt x="261" y="3234"/>
                    <a:pt x="257" y="3234"/>
                    <a:pt x="254" y="3234"/>
                  </a:cubicBezTo>
                  <a:cubicBezTo>
                    <a:pt x="237" y="3234"/>
                    <a:pt x="224" y="3222"/>
                    <a:pt x="211" y="3222"/>
                  </a:cubicBezTo>
                  <a:cubicBezTo>
                    <a:pt x="208" y="3222"/>
                    <a:pt x="206" y="3222"/>
                    <a:pt x="203" y="3224"/>
                  </a:cubicBezTo>
                  <a:cubicBezTo>
                    <a:pt x="212" y="3233"/>
                    <a:pt x="230" y="3250"/>
                    <a:pt x="212" y="3259"/>
                  </a:cubicBezTo>
                  <a:cubicBezTo>
                    <a:pt x="209" y="3261"/>
                    <a:pt x="206" y="3261"/>
                    <a:pt x="203" y="3261"/>
                  </a:cubicBezTo>
                  <a:cubicBezTo>
                    <a:pt x="191" y="3261"/>
                    <a:pt x="182" y="3247"/>
                    <a:pt x="168" y="3233"/>
                  </a:cubicBezTo>
                  <a:lnTo>
                    <a:pt x="168" y="3233"/>
                  </a:lnTo>
                  <a:cubicBezTo>
                    <a:pt x="177" y="3321"/>
                    <a:pt x="274" y="3321"/>
                    <a:pt x="371" y="3330"/>
                  </a:cubicBezTo>
                  <a:cubicBezTo>
                    <a:pt x="327" y="3374"/>
                    <a:pt x="336" y="3391"/>
                    <a:pt x="398" y="3418"/>
                  </a:cubicBezTo>
                  <a:cubicBezTo>
                    <a:pt x="378" y="3428"/>
                    <a:pt x="361" y="3440"/>
                    <a:pt x="348" y="3440"/>
                  </a:cubicBezTo>
                  <a:cubicBezTo>
                    <a:pt x="338" y="3440"/>
                    <a:pt x="331" y="3433"/>
                    <a:pt x="327" y="3409"/>
                  </a:cubicBezTo>
                  <a:lnTo>
                    <a:pt x="327" y="3409"/>
                  </a:lnTo>
                  <a:cubicBezTo>
                    <a:pt x="318" y="3436"/>
                    <a:pt x="283" y="3586"/>
                    <a:pt x="353" y="3586"/>
                  </a:cubicBezTo>
                  <a:cubicBezTo>
                    <a:pt x="336" y="3595"/>
                    <a:pt x="353" y="3621"/>
                    <a:pt x="362" y="3630"/>
                  </a:cubicBezTo>
                  <a:cubicBezTo>
                    <a:pt x="362" y="3701"/>
                    <a:pt x="353" y="3701"/>
                    <a:pt x="362" y="3762"/>
                  </a:cubicBezTo>
                  <a:lnTo>
                    <a:pt x="371" y="3745"/>
                  </a:lnTo>
                  <a:cubicBezTo>
                    <a:pt x="468" y="3771"/>
                    <a:pt x="398" y="3798"/>
                    <a:pt x="406" y="3851"/>
                  </a:cubicBezTo>
                  <a:lnTo>
                    <a:pt x="398" y="3851"/>
                  </a:lnTo>
                  <a:cubicBezTo>
                    <a:pt x="336" y="3965"/>
                    <a:pt x="433" y="3895"/>
                    <a:pt x="353" y="4018"/>
                  </a:cubicBezTo>
                  <a:lnTo>
                    <a:pt x="415" y="4010"/>
                  </a:lnTo>
                  <a:lnTo>
                    <a:pt x="415" y="4010"/>
                  </a:lnTo>
                  <a:cubicBezTo>
                    <a:pt x="539" y="4018"/>
                    <a:pt x="345" y="4107"/>
                    <a:pt x="389" y="4177"/>
                  </a:cubicBezTo>
                  <a:lnTo>
                    <a:pt x="424" y="4151"/>
                  </a:lnTo>
                  <a:lnTo>
                    <a:pt x="424" y="4151"/>
                  </a:lnTo>
                  <a:cubicBezTo>
                    <a:pt x="468" y="4186"/>
                    <a:pt x="256" y="4257"/>
                    <a:pt x="247" y="4292"/>
                  </a:cubicBezTo>
                  <a:cubicBezTo>
                    <a:pt x="246" y="4294"/>
                    <a:pt x="244" y="4295"/>
                    <a:pt x="242" y="4295"/>
                  </a:cubicBezTo>
                  <a:cubicBezTo>
                    <a:pt x="235" y="4295"/>
                    <a:pt x="228" y="4282"/>
                    <a:pt x="221" y="4274"/>
                  </a:cubicBezTo>
                  <a:lnTo>
                    <a:pt x="221" y="4274"/>
                  </a:lnTo>
                  <a:cubicBezTo>
                    <a:pt x="189" y="4318"/>
                    <a:pt x="200" y="4324"/>
                    <a:pt x="224" y="4324"/>
                  </a:cubicBezTo>
                  <a:cubicBezTo>
                    <a:pt x="233" y="4324"/>
                    <a:pt x="244" y="4323"/>
                    <a:pt x="255" y="4323"/>
                  </a:cubicBezTo>
                  <a:cubicBezTo>
                    <a:pt x="279" y="4323"/>
                    <a:pt x="303" y="4328"/>
                    <a:pt x="309" y="4354"/>
                  </a:cubicBezTo>
                  <a:cubicBezTo>
                    <a:pt x="303" y="4355"/>
                    <a:pt x="296" y="4356"/>
                    <a:pt x="289" y="4356"/>
                  </a:cubicBezTo>
                  <a:cubicBezTo>
                    <a:pt x="277" y="4356"/>
                    <a:pt x="265" y="4355"/>
                    <a:pt x="254" y="4355"/>
                  </a:cubicBezTo>
                  <a:cubicBezTo>
                    <a:pt x="230" y="4355"/>
                    <a:pt x="208" y="4360"/>
                    <a:pt x="203" y="4389"/>
                  </a:cubicBezTo>
                  <a:cubicBezTo>
                    <a:pt x="177" y="4407"/>
                    <a:pt x="336" y="4522"/>
                    <a:pt x="265" y="4592"/>
                  </a:cubicBezTo>
                  <a:cubicBezTo>
                    <a:pt x="280" y="4582"/>
                    <a:pt x="299" y="4572"/>
                    <a:pt x="315" y="4572"/>
                  </a:cubicBezTo>
                  <a:cubicBezTo>
                    <a:pt x="326" y="4572"/>
                    <a:pt x="337" y="4577"/>
                    <a:pt x="345" y="4592"/>
                  </a:cubicBezTo>
                  <a:cubicBezTo>
                    <a:pt x="362" y="4645"/>
                    <a:pt x="230" y="4734"/>
                    <a:pt x="336" y="4778"/>
                  </a:cubicBezTo>
                  <a:cubicBezTo>
                    <a:pt x="327" y="4778"/>
                    <a:pt x="318" y="4787"/>
                    <a:pt x="309" y="4787"/>
                  </a:cubicBezTo>
                  <a:cubicBezTo>
                    <a:pt x="336" y="4822"/>
                    <a:pt x="353" y="4910"/>
                    <a:pt x="406" y="4928"/>
                  </a:cubicBezTo>
                  <a:cubicBezTo>
                    <a:pt x="212" y="4972"/>
                    <a:pt x="503" y="5166"/>
                    <a:pt x="327" y="5175"/>
                  </a:cubicBezTo>
                  <a:lnTo>
                    <a:pt x="336" y="5290"/>
                  </a:lnTo>
                  <a:lnTo>
                    <a:pt x="318" y="5290"/>
                  </a:lnTo>
                  <a:cubicBezTo>
                    <a:pt x="309" y="5369"/>
                    <a:pt x="353" y="5396"/>
                    <a:pt x="398" y="5414"/>
                  </a:cubicBezTo>
                  <a:cubicBezTo>
                    <a:pt x="389" y="5422"/>
                    <a:pt x="382" y="5425"/>
                    <a:pt x="375" y="5425"/>
                  </a:cubicBezTo>
                  <a:cubicBezTo>
                    <a:pt x="369" y="5425"/>
                    <a:pt x="362" y="5422"/>
                    <a:pt x="353" y="5422"/>
                  </a:cubicBezTo>
                  <a:cubicBezTo>
                    <a:pt x="327" y="5537"/>
                    <a:pt x="327" y="5546"/>
                    <a:pt x="424" y="5634"/>
                  </a:cubicBezTo>
                  <a:lnTo>
                    <a:pt x="362" y="5643"/>
                  </a:lnTo>
                  <a:cubicBezTo>
                    <a:pt x="398" y="5670"/>
                    <a:pt x="274" y="5811"/>
                    <a:pt x="345" y="5917"/>
                  </a:cubicBezTo>
                  <a:cubicBezTo>
                    <a:pt x="345" y="5917"/>
                    <a:pt x="327" y="5917"/>
                    <a:pt x="318" y="5908"/>
                  </a:cubicBezTo>
                  <a:lnTo>
                    <a:pt x="318" y="5908"/>
                  </a:lnTo>
                  <a:cubicBezTo>
                    <a:pt x="389" y="6032"/>
                    <a:pt x="168" y="6199"/>
                    <a:pt x="380" y="6244"/>
                  </a:cubicBezTo>
                  <a:lnTo>
                    <a:pt x="433" y="6323"/>
                  </a:lnTo>
                  <a:cubicBezTo>
                    <a:pt x="438" y="6289"/>
                    <a:pt x="450" y="6279"/>
                    <a:pt x="465" y="6279"/>
                  </a:cubicBezTo>
                  <a:cubicBezTo>
                    <a:pt x="488" y="6279"/>
                    <a:pt x="519" y="6306"/>
                    <a:pt x="540" y="6306"/>
                  </a:cubicBezTo>
                  <a:cubicBezTo>
                    <a:pt x="546" y="6306"/>
                    <a:pt x="552" y="6304"/>
                    <a:pt x="556" y="6296"/>
                  </a:cubicBezTo>
                  <a:lnTo>
                    <a:pt x="556" y="6296"/>
                  </a:lnTo>
                  <a:cubicBezTo>
                    <a:pt x="570" y="6323"/>
                    <a:pt x="529" y="6369"/>
                    <a:pt x="504" y="6369"/>
                  </a:cubicBezTo>
                  <a:cubicBezTo>
                    <a:pt x="495" y="6369"/>
                    <a:pt x="488" y="6363"/>
                    <a:pt x="486" y="6349"/>
                  </a:cubicBezTo>
                  <a:lnTo>
                    <a:pt x="495" y="6341"/>
                  </a:lnTo>
                  <a:cubicBezTo>
                    <a:pt x="489" y="6340"/>
                    <a:pt x="483" y="6339"/>
                    <a:pt x="479" y="6339"/>
                  </a:cubicBezTo>
                  <a:cubicBezTo>
                    <a:pt x="396" y="6339"/>
                    <a:pt x="455" y="6473"/>
                    <a:pt x="380" y="6473"/>
                  </a:cubicBezTo>
                  <a:cubicBezTo>
                    <a:pt x="398" y="6676"/>
                    <a:pt x="336" y="6879"/>
                    <a:pt x="336" y="7074"/>
                  </a:cubicBezTo>
                  <a:lnTo>
                    <a:pt x="424" y="7047"/>
                  </a:lnTo>
                  <a:lnTo>
                    <a:pt x="415" y="7118"/>
                  </a:lnTo>
                  <a:cubicBezTo>
                    <a:pt x="407" y="7125"/>
                    <a:pt x="395" y="7131"/>
                    <a:pt x="383" y="7131"/>
                  </a:cubicBezTo>
                  <a:cubicBezTo>
                    <a:pt x="367" y="7131"/>
                    <a:pt x="353" y="7121"/>
                    <a:pt x="353" y="7091"/>
                  </a:cubicBezTo>
                  <a:lnTo>
                    <a:pt x="353" y="7091"/>
                  </a:lnTo>
                  <a:cubicBezTo>
                    <a:pt x="309" y="7118"/>
                    <a:pt x="398" y="7171"/>
                    <a:pt x="415" y="7179"/>
                  </a:cubicBezTo>
                  <a:cubicBezTo>
                    <a:pt x="406" y="7203"/>
                    <a:pt x="394" y="7212"/>
                    <a:pt x="382" y="7212"/>
                  </a:cubicBezTo>
                  <a:cubicBezTo>
                    <a:pt x="355" y="7212"/>
                    <a:pt x="327" y="7167"/>
                    <a:pt x="320" y="7167"/>
                  </a:cubicBezTo>
                  <a:cubicBezTo>
                    <a:pt x="319" y="7167"/>
                    <a:pt x="318" y="7168"/>
                    <a:pt x="318" y="7171"/>
                  </a:cubicBezTo>
                  <a:lnTo>
                    <a:pt x="318" y="7206"/>
                  </a:lnTo>
                  <a:lnTo>
                    <a:pt x="336" y="7197"/>
                  </a:lnTo>
                  <a:cubicBezTo>
                    <a:pt x="371" y="7232"/>
                    <a:pt x="406" y="7232"/>
                    <a:pt x="406" y="7294"/>
                  </a:cubicBezTo>
                  <a:cubicBezTo>
                    <a:pt x="389" y="7330"/>
                    <a:pt x="353" y="7312"/>
                    <a:pt x="345" y="7321"/>
                  </a:cubicBezTo>
                  <a:cubicBezTo>
                    <a:pt x="336" y="7321"/>
                    <a:pt x="336" y="7330"/>
                    <a:pt x="345" y="7347"/>
                  </a:cubicBezTo>
                  <a:lnTo>
                    <a:pt x="336" y="7436"/>
                  </a:lnTo>
                  <a:lnTo>
                    <a:pt x="406" y="7400"/>
                  </a:lnTo>
                  <a:cubicBezTo>
                    <a:pt x="431" y="7425"/>
                    <a:pt x="421" y="7454"/>
                    <a:pt x="437" y="7454"/>
                  </a:cubicBezTo>
                  <a:cubicBezTo>
                    <a:pt x="443" y="7454"/>
                    <a:pt x="452" y="7450"/>
                    <a:pt x="468" y="7441"/>
                  </a:cubicBezTo>
                  <a:lnTo>
                    <a:pt x="468" y="7441"/>
                  </a:lnTo>
                  <a:cubicBezTo>
                    <a:pt x="366" y="7511"/>
                    <a:pt x="441" y="7754"/>
                    <a:pt x="406" y="7789"/>
                  </a:cubicBezTo>
                  <a:cubicBezTo>
                    <a:pt x="459" y="7842"/>
                    <a:pt x="459" y="7895"/>
                    <a:pt x="459" y="7956"/>
                  </a:cubicBezTo>
                  <a:cubicBezTo>
                    <a:pt x="463" y="7949"/>
                    <a:pt x="480" y="7943"/>
                    <a:pt x="498" y="7943"/>
                  </a:cubicBezTo>
                  <a:cubicBezTo>
                    <a:pt x="521" y="7943"/>
                    <a:pt x="544" y="7953"/>
                    <a:pt x="539" y="7983"/>
                  </a:cubicBezTo>
                  <a:cubicBezTo>
                    <a:pt x="528" y="7982"/>
                    <a:pt x="519" y="7981"/>
                    <a:pt x="510" y="7981"/>
                  </a:cubicBezTo>
                  <a:cubicBezTo>
                    <a:pt x="395" y="7981"/>
                    <a:pt x="456" y="8083"/>
                    <a:pt x="373" y="8128"/>
                  </a:cubicBezTo>
                  <a:lnTo>
                    <a:pt x="373" y="8128"/>
                  </a:lnTo>
                  <a:cubicBezTo>
                    <a:pt x="376" y="8127"/>
                    <a:pt x="378" y="8127"/>
                    <a:pt x="380" y="8127"/>
                  </a:cubicBezTo>
                  <a:cubicBezTo>
                    <a:pt x="417" y="8127"/>
                    <a:pt x="399" y="8242"/>
                    <a:pt x="451" y="8242"/>
                  </a:cubicBezTo>
                  <a:cubicBezTo>
                    <a:pt x="460" y="8242"/>
                    <a:pt x="472" y="8238"/>
                    <a:pt x="486" y="8230"/>
                  </a:cubicBezTo>
                  <a:lnTo>
                    <a:pt x="486" y="8230"/>
                  </a:lnTo>
                  <a:cubicBezTo>
                    <a:pt x="482" y="8248"/>
                    <a:pt x="471" y="8252"/>
                    <a:pt x="457" y="8252"/>
                  </a:cubicBezTo>
                  <a:cubicBezTo>
                    <a:pt x="449" y="8252"/>
                    <a:pt x="440" y="8250"/>
                    <a:pt x="430" y="8250"/>
                  </a:cubicBezTo>
                  <a:cubicBezTo>
                    <a:pt x="416" y="8250"/>
                    <a:pt x="401" y="8253"/>
                    <a:pt x="389" y="8266"/>
                  </a:cubicBezTo>
                  <a:cubicBezTo>
                    <a:pt x="450" y="8380"/>
                    <a:pt x="353" y="8513"/>
                    <a:pt x="380" y="8645"/>
                  </a:cubicBezTo>
                  <a:cubicBezTo>
                    <a:pt x="390" y="8645"/>
                    <a:pt x="406" y="8639"/>
                    <a:pt x="422" y="8639"/>
                  </a:cubicBezTo>
                  <a:cubicBezTo>
                    <a:pt x="435" y="8639"/>
                    <a:pt x="448" y="8643"/>
                    <a:pt x="459" y="8654"/>
                  </a:cubicBezTo>
                  <a:lnTo>
                    <a:pt x="362" y="8725"/>
                  </a:lnTo>
                  <a:cubicBezTo>
                    <a:pt x="371" y="8751"/>
                    <a:pt x="477" y="8751"/>
                    <a:pt x="406" y="8804"/>
                  </a:cubicBezTo>
                  <a:cubicBezTo>
                    <a:pt x="417" y="8799"/>
                    <a:pt x="431" y="8790"/>
                    <a:pt x="442" y="8790"/>
                  </a:cubicBezTo>
                  <a:cubicBezTo>
                    <a:pt x="450" y="8790"/>
                    <a:pt x="456" y="8794"/>
                    <a:pt x="459" y="8804"/>
                  </a:cubicBezTo>
                  <a:cubicBezTo>
                    <a:pt x="362" y="9069"/>
                    <a:pt x="556" y="9343"/>
                    <a:pt x="371" y="9616"/>
                  </a:cubicBezTo>
                  <a:cubicBezTo>
                    <a:pt x="386" y="9604"/>
                    <a:pt x="396" y="9599"/>
                    <a:pt x="403" y="9599"/>
                  </a:cubicBezTo>
                  <a:cubicBezTo>
                    <a:pt x="415" y="9599"/>
                    <a:pt x="415" y="9617"/>
                    <a:pt x="415" y="9634"/>
                  </a:cubicBezTo>
                  <a:cubicBezTo>
                    <a:pt x="418" y="9628"/>
                    <a:pt x="427" y="9626"/>
                    <a:pt x="437" y="9626"/>
                  </a:cubicBezTo>
                  <a:cubicBezTo>
                    <a:pt x="448" y="9626"/>
                    <a:pt x="462" y="9628"/>
                    <a:pt x="475" y="9628"/>
                  </a:cubicBezTo>
                  <a:cubicBezTo>
                    <a:pt x="482" y="9628"/>
                    <a:pt x="489" y="9627"/>
                    <a:pt x="495" y="9625"/>
                  </a:cubicBezTo>
                  <a:lnTo>
                    <a:pt x="495" y="9625"/>
                  </a:lnTo>
                  <a:lnTo>
                    <a:pt x="424" y="9740"/>
                  </a:lnTo>
                  <a:cubicBezTo>
                    <a:pt x="503" y="9767"/>
                    <a:pt x="433" y="9864"/>
                    <a:pt x="503" y="9873"/>
                  </a:cubicBezTo>
                  <a:lnTo>
                    <a:pt x="486" y="9837"/>
                  </a:lnTo>
                  <a:lnTo>
                    <a:pt x="486" y="9837"/>
                  </a:lnTo>
                  <a:cubicBezTo>
                    <a:pt x="503" y="9847"/>
                    <a:pt x="520" y="9850"/>
                    <a:pt x="538" y="9850"/>
                  </a:cubicBezTo>
                  <a:cubicBezTo>
                    <a:pt x="615" y="9850"/>
                    <a:pt x="693" y="9775"/>
                    <a:pt x="783" y="9775"/>
                  </a:cubicBezTo>
                  <a:cubicBezTo>
                    <a:pt x="787" y="9775"/>
                    <a:pt x="791" y="9775"/>
                    <a:pt x="795" y="9775"/>
                  </a:cubicBezTo>
                  <a:cubicBezTo>
                    <a:pt x="698" y="9722"/>
                    <a:pt x="945" y="9625"/>
                    <a:pt x="795" y="9546"/>
                  </a:cubicBezTo>
                  <a:cubicBezTo>
                    <a:pt x="800" y="9542"/>
                    <a:pt x="805" y="9541"/>
                    <a:pt x="810" y="9541"/>
                  </a:cubicBezTo>
                  <a:cubicBezTo>
                    <a:pt x="822" y="9541"/>
                    <a:pt x="830" y="9551"/>
                    <a:pt x="842" y="9551"/>
                  </a:cubicBezTo>
                  <a:cubicBezTo>
                    <a:pt x="846" y="9551"/>
                    <a:pt x="851" y="9550"/>
                    <a:pt x="857" y="9546"/>
                  </a:cubicBezTo>
                  <a:cubicBezTo>
                    <a:pt x="813" y="9528"/>
                    <a:pt x="804" y="9502"/>
                    <a:pt x="821" y="9449"/>
                  </a:cubicBezTo>
                  <a:lnTo>
                    <a:pt x="821" y="9449"/>
                  </a:lnTo>
                  <a:lnTo>
                    <a:pt x="830" y="9458"/>
                  </a:lnTo>
                  <a:cubicBezTo>
                    <a:pt x="821" y="9316"/>
                    <a:pt x="865" y="9254"/>
                    <a:pt x="892" y="9096"/>
                  </a:cubicBezTo>
                  <a:lnTo>
                    <a:pt x="892" y="9096"/>
                  </a:lnTo>
                  <a:lnTo>
                    <a:pt x="839" y="9113"/>
                  </a:lnTo>
                  <a:cubicBezTo>
                    <a:pt x="848" y="9078"/>
                    <a:pt x="865" y="9069"/>
                    <a:pt x="874" y="9051"/>
                  </a:cubicBezTo>
                  <a:cubicBezTo>
                    <a:pt x="864" y="9047"/>
                    <a:pt x="856" y="9045"/>
                    <a:pt x="850" y="9045"/>
                  </a:cubicBezTo>
                  <a:cubicBezTo>
                    <a:pt x="811" y="9045"/>
                    <a:pt x="849" y="9119"/>
                    <a:pt x="805" y="9119"/>
                  </a:cubicBezTo>
                  <a:cubicBezTo>
                    <a:pt x="798" y="9119"/>
                    <a:pt x="789" y="9117"/>
                    <a:pt x="777" y="9113"/>
                  </a:cubicBezTo>
                  <a:cubicBezTo>
                    <a:pt x="892" y="9069"/>
                    <a:pt x="777" y="8875"/>
                    <a:pt x="901" y="8839"/>
                  </a:cubicBezTo>
                  <a:cubicBezTo>
                    <a:pt x="901" y="8826"/>
                    <a:pt x="895" y="8822"/>
                    <a:pt x="887" y="8822"/>
                  </a:cubicBezTo>
                  <a:cubicBezTo>
                    <a:pt x="878" y="8822"/>
                    <a:pt x="866" y="8827"/>
                    <a:pt x="856" y="8827"/>
                  </a:cubicBezTo>
                  <a:cubicBezTo>
                    <a:pt x="846" y="8827"/>
                    <a:pt x="839" y="8822"/>
                    <a:pt x="839" y="8804"/>
                  </a:cubicBezTo>
                  <a:lnTo>
                    <a:pt x="874" y="8795"/>
                  </a:lnTo>
                  <a:lnTo>
                    <a:pt x="830" y="8778"/>
                  </a:lnTo>
                  <a:cubicBezTo>
                    <a:pt x="830" y="8751"/>
                    <a:pt x="874" y="8733"/>
                    <a:pt x="910" y="8725"/>
                  </a:cubicBezTo>
                  <a:lnTo>
                    <a:pt x="910" y="8725"/>
                  </a:lnTo>
                  <a:cubicBezTo>
                    <a:pt x="901" y="8733"/>
                    <a:pt x="918" y="8751"/>
                    <a:pt x="918" y="8760"/>
                  </a:cubicBezTo>
                  <a:cubicBezTo>
                    <a:pt x="951" y="8720"/>
                    <a:pt x="910" y="8651"/>
                    <a:pt x="915" y="8625"/>
                  </a:cubicBezTo>
                  <a:lnTo>
                    <a:pt x="915" y="8625"/>
                  </a:lnTo>
                  <a:lnTo>
                    <a:pt x="892" y="8672"/>
                  </a:lnTo>
                  <a:cubicBezTo>
                    <a:pt x="857" y="8530"/>
                    <a:pt x="901" y="8354"/>
                    <a:pt x="821" y="8221"/>
                  </a:cubicBezTo>
                  <a:lnTo>
                    <a:pt x="795" y="8230"/>
                  </a:lnTo>
                  <a:cubicBezTo>
                    <a:pt x="751" y="8124"/>
                    <a:pt x="830" y="8142"/>
                    <a:pt x="804" y="8027"/>
                  </a:cubicBezTo>
                  <a:lnTo>
                    <a:pt x="804" y="8027"/>
                  </a:lnTo>
                  <a:lnTo>
                    <a:pt x="804" y="8036"/>
                  </a:lnTo>
                  <a:cubicBezTo>
                    <a:pt x="777" y="8009"/>
                    <a:pt x="768" y="7983"/>
                    <a:pt x="768" y="7948"/>
                  </a:cubicBezTo>
                  <a:lnTo>
                    <a:pt x="768" y="7948"/>
                  </a:lnTo>
                  <a:cubicBezTo>
                    <a:pt x="774" y="7954"/>
                    <a:pt x="780" y="7956"/>
                    <a:pt x="786" y="7956"/>
                  </a:cubicBezTo>
                  <a:cubicBezTo>
                    <a:pt x="807" y="7956"/>
                    <a:pt x="826" y="7921"/>
                    <a:pt x="848" y="7921"/>
                  </a:cubicBezTo>
                  <a:cubicBezTo>
                    <a:pt x="854" y="7921"/>
                    <a:pt x="859" y="7924"/>
                    <a:pt x="865" y="7930"/>
                  </a:cubicBezTo>
                  <a:cubicBezTo>
                    <a:pt x="804" y="7815"/>
                    <a:pt x="821" y="7877"/>
                    <a:pt x="724" y="7806"/>
                  </a:cubicBezTo>
                  <a:lnTo>
                    <a:pt x="760" y="7789"/>
                  </a:lnTo>
                  <a:cubicBezTo>
                    <a:pt x="724" y="7762"/>
                    <a:pt x="707" y="7762"/>
                    <a:pt x="689" y="7700"/>
                  </a:cubicBezTo>
                  <a:lnTo>
                    <a:pt x="689" y="7700"/>
                  </a:lnTo>
                  <a:cubicBezTo>
                    <a:pt x="697" y="7711"/>
                    <a:pt x="706" y="7714"/>
                    <a:pt x="714" y="7714"/>
                  </a:cubicBezTo>
                  <a:cubicBezTo>
                    <a:pt x="732" y="7714"/>
                    <a:pt x="750" y="7699"/>
                    <a:pt x="770" y="7699"/>
                  </a:cubicBezTo>
                  <a:cubicBezTo>
                    <a:pt x="780" y="7699"/>
                    <a:pt x="792" y="7704"/>
                    <a:pt x="804" y="7718"/>
                  </a:cubicBezTo>
                  <a:cubicBezTo>
                    <a:pt x="901" y="7594"/>
                    <a:pt x="707" y="7541"/>
                    <a:pt x="848" y="7480"/>
                  </a:cubicBezTo>
                  <a:cubicBezTo>
                    <a:pt x="830" y="7472"/>
                    <a:pt x="816" y="7469"/>
                    <a:pt x="805" y="7469"/>
                  </a:cubicBezTo>
                  <a:cubicBezTo>
                    <a:pt x="744" y="7469"/>
                    <a:pt x="768" y="7562"/>
                    <a:pt x="756" y="7562"/>
                  </a:cubicBezTo>
                  <a:cubicBezTo>
                    <a:pt x="754" y="7562"/>
                    <a:pt x="753" y="7561"/>
                    <a:pt x="751" y="7559"/>
                  </a:cubicBezTo>
                  <a:cubicBezTo>
                    <a:pt x="745" y="7563"/>
                    <a:pt x="740" y="7565"/>
                    <a:pt x="734" y="7565"/>
                  </a:cubicBezTo>
                  <a:cubicBezTo>
                    <a:pt x="701" y="7565"/>
                    <a:pt x="664" y="7508"/>
                    <a:pt x="671" y="7471"/>
                  </a:cubicBezTo>
                  <a:cubicBezTo>
                    <a:pt x="671" y="7436"/>
                    <a:pt x="828" y="7409"/>
                    <a:pt x="821" y="7314"/>
                  </a:cubicBezTo>
                  <a:lnTo>
                    <a:pt x="821" y="7314"/>
                  </a:lnTo>
                  <a:cubicBezTo>
                    <a:pt x="823" y="7321"/>
                    <a:pt x="830" y="7321"/>
                    <a:pt x="830" y="7330"/>
                  </a:cubicBezTo>
                  <a:cubicBezTo>
                    <a:pt x="857" y="7294"/>
                    <a:pt x="786" y="7259"/>
                    <a:pt x="839" y="7215"/>
                  </a:cubicBezTo>
                  <a:cubicBezTo>
                    <a:pt x="760" y="7188"/>
                    <a:pt x="839" y="7153"/>
                    <a:pt x="742" y="7153"/>
                  </a:cubicBezTo>
                  <a:lnTo>
                    <a:pt x="768" y="7241"/>
                  </a:lnTo>
                  <a:cubicBezTo>
                    <a:pt x="742" y="7188"/>
                    <a:pt x="636" y="7144"/>
                    <a:pt x="680" y="7056"/>
                  </a:cubicBezTo>
                  <a:lnTo>
                    <a:pt x="680" y="7056"/>
                  </a:lnTo>
                  <a:cubicBezTo>
                    <a:pt x="707" y="7065"/>
                    <a:pt x="724" y="7091"/>
                    <a:pt x="742" y="7109"/>
                  </a:cubicBezTo>
                  <a:cubicBezTo>
                    <a:pt x="768" y="7082"/>
                    <a:pt x="724" y="7056"/>
                    <a:pt x="751" y="7029"/>
                  </a:cubicBezTo>
                  <a:lnTo>
                    <a:pt x="751" y="7029"/>
                  </a:lnTo>
                  <a:cubicBezTo>
                    <a:pt x="848" y="7038"/>
                    <a:pt x="777" y="7144"/>
                    <a:pt x="848" y="7197"/>
                  </a:cubicBezTo>
                  <a:cubicBezTo>
                    <a:pt x="878" y="7174"/>
                    <a:pt x="804" y="7112"/>
                    <a:pt x="845" y="7112"/>
                  </a:cubicBezTo>
                  <a:cubicBezTo>
                    <a:pt x="851" y="7112"/>
                    <a:pt x="861" y="7114"/>
                    <a:pt x="874" y="7118"/>
                  </a:cubicBezTo>
                  <a:cubicBezTo>
                    <a:pt x="751" y="7082"/>
                    <a:pt x="892" y="7021"/>
                    <a:pt x="795" y="6959"/>
                  </a:cubicBezTo>
                  <a:lnTo>
                    <a:pt x="848" y="6959"/>
                  </a:lnTo>
                  <a:cubicBezTo>
                    <a:pt x="839" y="6950"/>
                    <a:pt x="813" y="6932"/>
                    <a:pt x="813" y="6915"/>
                  </a:cubicBezTo>
                  <a:lnTo>
                    <a:pt x="813" y="6915"/>
                  </a:lnTo>
                  <a:lnTo>
                    <a:pt x="883" y="6941"/>
                  </a:lnTo>
                  <a:cubicBezTo>
                    <a:pt x="821" y="6897"/>
                    <a:pt x="936" y="6844"/>
                    <a:pt x="901" y="6791"/>
                  </a:cubicBezTo>
                  <a:lnTo>
                    <a:pt x="901" y="6791"/>
                  </a:lnTo>
                  <a:cubicBezTo>
                    <a:pt x="905" y="6841"/>
                    <a:pt x="892" y="6850"/>
                    <a:pt x="872" y="6850"/>
                  </a:cubicBezTo>
                  <a:cubicBezTo>
                    <a:pt x="861" y="6850"/>
                    <a:pt x="847" y="6847"/>
                    <a:pt x="834" y="6847"/>
                  </a:cubicBezTo>
                  <a:cubicBezTo>
                    <a:pt x="821" y="6847"/>
                    <a:pt x="807" y="6850"/>
                    <a:pt x="795" y="6862"/>
                  </a:cubicBezTo>
                  <a:cubicBezTo>
                    <a:pt x="717" y="6731"/>
                    <a:pt x="938" y="6781"/>
                    <a:pt x="911" y="6647"/>
                  </a:cubicBezTo>
                  <a:lnTo>
                    <a:pt x="911" y="6647"/>
                  </a:lnTo>
                  <a:cubicBezTo>
                    <a:pt x="912" y="6663"/>
                    <a:pt x="892" y="6692"/>
                    <a:pt x="873" y="6692"/>
                  </a:cubicBezTo>
                  <a:cubicBezTo>
                    <a:pt x="867" y="6692"/>
                    <a:pt x="862" y="6690"/>
                    <a:pt x="857" y="6685"/>
                  </a:cubicBezTo>
                  <a:cubicBezTo>
                    <a:pt x="865" y="6659"/>
                    <a:pt x="883" y="6614"/>
                    <a:pt x="910" y="6597"/>
                  </a:cubicBezTo>
                  <a:cubicBezTo>
                    <a:pt x="907" y="6566"/>
                    <a:pt x="901" y="6557"/>
                    <a:pt x="892" y="6557"/>
                  </a:cubicBezTo>
                  <a:cubicBezTo>
                    <a:pt x="878" y="6557"/>
                    <a:pt x="857" y="6586"/>
                    <a:pt x="837" y="6586"/>
                  </a:cubicBezTo>
                  <a:cubicBezTo>
                    <a:pt x="832" y="6586"/>
                    <a:pt x="826" y="6584"/>
                    <a:pt x="821" y="6579"/>
                  </a:cubicBezTo>
                  <a:cubicBezTo>
                    <a:pt x="892" y="6544"/>
                    <a:pt x="795" y="6526"/>
                    <a:pt x="768" y="6482"/>
                  </a:cubicBezTo>
                  <a:lnTo>
                    <a:pt x="821" y="6482"/>
                  </a:lnTo>
                  <a:cubicBezTo>
                    <a:pt x="857" y="6376"/>
                    <a:pt x="707" y="6455"/>
                    <a:pt x="751" y="6358"/>
                  </a:cubicBezTo>
                  <a:lnTo>
                    <a:pt x="751" y="6358"/>
                  </a:lnTo>
                  <a:lnTo>
                    <a:pt x="830" y="6394"/>
                  </a:lnTo>
                  <a:lnTo>
                    <a:pt x="830" y="6394"/>
                  </a:lnTo>
                  <a:lnTo>
                    <a:pt x="804" y="6349"/>
                  </a:lnTo>
                  <a:lnTo>
                    <a:pt x="874" y="6358"/>
                  </a:lnTo>
                  <a:cubicBezTo>
                    <a:pt x="821" y="6296"/>
                    <a:pt x="830" y="6279"/>
                    <a:pt x="848" y="6226"/>
                  </a:cubicBezTo>
                  <a:lnTo>
                    <a:pt x="848" y="6226"/>
                  </a:lnTo>
                  <a:cubicBezTo>
                    <a:pt x="840" y="6230"/>
                    <a:pt x="832" y="6231"/>
                    <a:pt x="822" y="6231"/>
                  </a:cubicBezTo>
                  <a:cubicBezTo>
                    <a:pt x="789" y="6231"/>
                    <a:pt x="749" y="6208"/>
                    <a:pt x="742" y="6173"/>
                  </a:cubicBezTo>
                  <a:cubicBezTo>
                    <a:pt x="754" y="6161"/>
                    <a:pt x="763" y="6159"/>
                    <a:pt x="771" y="6159"/>
                  </a:cubicBezTo>
                  <a:cubicBezTo>
                    <a:pt x="775" y="6159"/>
                    <a:pt x="778" y="6160"/>
                    <a:pt x="780" y="6160"/>
                  </a:cubicBezTo>
                  <a:cubicBezTo>
                    <a:pt x="788" y="6160"/>
                    <a:pt x="790" y="6155"/>
                    <a:pt x="786" y="6120"/>
                  </a:cubicBezTo>
                  <a:lnTo>
                    <a:pt x="786" y="6120"/>
                  </a:lnTo>
                  <a:cubicBezTo>
                    <a:pt x="830" y="6138"/>
                    <a:pt x="874" y="6146"/>
                    <a:pt x="821" y="6182"/>
                  </a:cubicBezTo>
                  <a:cubicBezTo>
                    <a:pt x="839" y="6182"/>
                    <a:pt x="857" y="6199"/>
                    <a:pt x="874" y="6199"/>
                  </a:cubicBezTo>
                  <a:cubicBezTo>
                    <a:pt x="910" y="6164"/>
                    <a:pt x="883" y="6111"/>
                    <a:pt x="883" y="6085"/>
                  </a:cubicBezTo>
                  <a:lnTo>
                    <a:pt x="883" y="6085"/>
                  </a:lnTo>
                  <a:cubicBezTo>
                    <a:pt x="874" y="6093"/>
                    <a:pt x="874" y="6102"/>
                    <a:pt x="865" y="6111"/>
                  </a:cubicBezTo>
                  <a:lnTo>
                    <a:pt x="786" y="6014"/>
                  </a:lnTo>
                  <a:cubicBezTo>
                    <a:pt x="793" y="6007"/>
                    <a:pt x="800" y="6004"/>
                    <a:pt x="806" y="6004"/>
                  </a:cubicBezTo>
                  <a:cubicBezTo>
                    <a:pt x="817" y="6004"/>
                    <a:pt x="828" y="6012"/>
                    <a:pt x="839" y="6023"/>
                  </a:cubicBezTo>
                  <a:cubicBezTo>
                    <a:pt x="830" y="5996"/>
                    <a:pt x="804" y="5987"/>
                    <a:pt x="804" y="5952"/>
                  </a:cubicBezTo>
                  <a:lnTo>
                    <a:pt x="804" y="5952"/>
                  </a:lnTo>
                  <a:cubicBezTo>
                    <a:pt x="848" y="5961"/>
                    <a:pt x="892" y="5961"/>
                    <a:pt x="918" y="6005"/>
                  </a:cubicBezTo>
                  <a:lnTo>
                    <a:pt x="865" y="5908"/>
                  </a:lnTo>
                  <a:cubicBezTo>
                    <a:pt x="880" y="5901"/>
                    <a:pt x="907" y="5869"/>
                    <a:pt x="926" y="5869"/>
                  </a:cubicBezTo>
                  <a:cubicBezTo>
                    <a:pt x="930" y="5869"/>
                    <a:pt x="933" y="5870"/>
                    <a:pt x="936" y="5873"/>
                  </a:cubicBezTo>
                  <a:cubicBezTo>
                    <a:pt x="963" y="5811"/>
                    <a:pt x="848" y="5740"/>
                    <a:pt x="883" y="5670"/>
                  </a:cubicBezTo>
                  <a:cubicBezTo>
                    <a:pt x="874" y="5661"/>
                    <a:pt x="865" y="5661"/>
                    <a:pt x="857" y="5643"/>
                  </a:cubicBezTo>
                  <a:cubicBezTo>
                    <a:pt x="865" y="5572"/>
                    <a:pt x="918" y="5519"/>
                    <a:pt x="857" y="5440"/>
                  </a:cubicBezTo>
                  <a:lnTo>
                    <a:pt x="936" y="5396"/>
                  </a:lnTo>
                  <a:cubicBezTo>
                    <a:pt x="932" y="5382"/>
                    <a:pt x="925" y="5378"/>
                    <a:pt x="915" y="5378"/>
                  </a:cubicBezTo>
                  <a:cubicBezTo>
                    <a:pt x="896" y="5378"/>
                    <a:pt x="868" y="5397"/>
                    <a:pt x="842" y="5397"/>
                  </a:cubicBezTo>
                  <a:cubicBezTo>
                    <a:pt x="824" y="5397"/>
                    <a:pt x="806" y="5386"/>
                    <a:pt x="795" y="5352"/>
                  </a:cubicBezTo>
                  <a:cubicBezTo>
                    <a:pt x="780" y="5311"/>
                    <a:pt x="805" y="5308"/>
                    <a:pt x="834" y="5308"/>
                  </a:cubicBezTo>
                  <a:cubicBezTo>
                    <a:pt x="839" y="5308"/>
                    <a:pt x="844" y="5309"/>
                    <a:pt x="849" y="5309"/>
                  </a:cubicBezTo>
                  <a:cubicBezTo>
                    <a:pt x="866" y="5309"/>
                    <a:pt x="883" y="5308"/>
                    <a:pt x="892" y="5299"/>
                  </a:cubicBezTo>
                  <a:cubicBezTo>
                    <a:pt x="848" y="5263"/>
                    <a:pt x="760" y="5202"/>
                    <a:pt x="830" y="5131"/>
                  </a:cubicBezTo>
                  <a:lnTo>
                    <a:pt x="830" y="5131"/>
                  </a:lnTo>
                  <a:cubicBezTo>
                    <a:pt x="848" y="5157"/>
                    <a:pt x="830" y="5175"/>
                    <a:pt x="839" y="5193"/>
                  </a:cubicBezTo>
                  <a:lnTo>
                    <a:pt x="883" y="5140"/>
                  </a:lnTo>
                  <a:cubicBezTo>
                    <a:pt x="938" y="5182"/>
                    <a:pt x="942" y="5216"/>
                    <a:pt x="960" y="5216"/>
                  </a:cubicBezTo>
                  <a:cubicBezTo>
                    <a:pt x="968" y="5216"/>
                    <a:pt x="979" y="5209"/>
                    <a:pt x="998" y="5193"/>
                  </a:cubicBezTo>
                  <a:cubicBezTo>
                    <a:pt x="839" y="5193"/>
                    <a:pt x="980" y="4999"/>
                    <a:pt x="821" y="4999"/>
                  </a:cubicBezTo>
                  <a:lnTo>
                    <a:pt x="857" y="4963"/>
                  </a:lnTo>
                  <a:lnTo>
                    <a:pt x="857" y="4963"/>
                  </a:lnTo>
                  <a:cubicBezTo>
                    <a:pt x="848" y="4972"/>
                    <a:pt x="857" y="4972"/>
                    <a:pt x="857" y="4981"/>
                  </a:cubicBezTo>
                  <a:cubicBezTo>
                    <a:pt x="936" y="4910"/>
                    <a:pt x="742" y="4937"/>
                    <a:pt x="760" y="4848"/>
                  </a:cubicBezTo>
                  <a:cubicBezTo>
                    <a:pt x="772" y="4829"/>
                    <a:pt x="785" y="4815"/>
                    <a:pt x="801" y="4815"/>
                  </a:cubicBezTo>
                  <a:cubicBezTo>
                    <a:pt x="807" y="4815"/>
                    <a:pt x="814" y="4817"/>
                    <a:pt x="821" y="4822"/>
                  </a:cubicBezTo>
                  <a:lnTo>
                    <a:pt x="777" y="4760"/>
                  </a:lnTo>
                  <a:cubicBezTo>
                    <a:pt x="777" y="4748"/>
                    <a:pt x="783" y="4743"/>
                    <a:pt x="789" y="4743"/>
                  </a:cubicBezTo>
                  <a:cubicBezTo>
                    <a:pt x="794" y="4743"/>
                    <a:pt x="800" y="4748"/>
                    <a:pt x="803" y="4754"/>
                  </a:cubicBezTo>
                  <a:lnTo>
                    <a:pt x="803" y="4754"/>
                  </a:lnTo>
                  <a:lnTo>
                    <a:pt x="786" y="4663"/>
                  </a:lnTo>
                  <a:lnTo>
                    <a:pt x="795" y="4663"/>
                  </a:lnTo>
                  <a:cubicBezTo>
                    <a:pt x="768" y="4645"/>
                    <a:pt x="724" y="4619"/>
                    <a:pt x="715" y="4601"/>
                  </a:cubicBezTo>
                  <a:cubicBezTo>
                    <a:pt x="720" y="4594"/>
                    <a:pt x="724" y="4591"/>
                    <a:pt x="727" y="4591"/>
                  </a:cubicBezTo>
                  <a:cubicBezTo>
                    <a:pt x="734" y="4591"/>
                    <a:pt x="738" y="4610"/>
                    <a:pt x="751" y="4610"/>
                  </a:cubicBezTo>
                  <a:lnTo>
                    <a:pt x="707" y="4557"/>
                  </a:lnTo>
                  <a:cubicBezTo>
                    <a:pt x="716" y="4551"/>
                    <a:pt x="725" y="4549"/>
                    <a:pt x="734" y="4549"/>
                  </a:cubicBezTo>
                  <a:cubicBezTo>
                    <a:pt x="767" y="4549"/>
                    <a:pt x="793" y="4582"/>
                    <a:pt x="786" y="4610"/>
                  </a:cubicBezTo>
                  <a:cubicBezTo>
                    <a:pt x="945" y="4557"/>
                    <a:pt x="742" y="4566"/>
                    <a:pt x="839" y="4451"/>
                  </a:cubicBezTo>
                  <a:lnTo>
                    <a:pt x="839" y="4451"/>
                  </a:lnTo>
                  <a:lnTo>
                    <a:pt x="857" y="4504"/>
                  </a:lnTo>
                  <a:cubicBezTo>
                    <a:pt x="945" y="4469"/>
                    <a:pt x="918" y="4433"/>
                    <a:pt x="971" y="4372"/>
                  </a:cubicBezTo>
                  <a:lnTo>
                    <a:pt x="971" y="4372"/>
                  </a:lnTo>
                  <a:cubicBezTo>
                    <a:pt x="944" y="4379"/>
                    <a:pt x="872" y="4452"/>
                    <a:pt x="821" y="4452"/>
                  </a:cubicBezTo>
                  <a:cubicBezTo>
                    <a:pt x="807" y="4452"/>
                    <a:pt x="795" y="4446"/>
                    <a:pt x="786" y="4433"/>
                  </a:cubicBezTo>
                  <a:cubicBezTo>
                    <a:pt x="804" y="4416"/>
                    <a:pt x="804" y="4389"/>
                    <a:pt x="768" y="4363"/>
                  </a:cubicBezTo>
                  <a:cubicBezTo>
                    <a:pt x="830" y="4363"/>
                    <a:pt x="813" y="4327"/>
                    <a:pt x="813" y="4292"/>
                  </a:cubicBezTo>
                  <a:lnTo>
                    <a:pt x="883" y="4292"/>
                  </a:lnTo>
                  <a:cubicBezTo>
                    <a:pt x="865" y="4248"/>
                    <a:pt x="830" y="4257"/>
                    <a:pt x="795" y="4230"/>
                  </a:cubicBezTo>
                  <a:cubicBezTo>
                    <a:pt x="795" y="4177"/>
                    <a:pt x="857" y="4169"/>
                    <a:pt x="901" y="4160"/>
                  </a:cubicBezTo>
                  <a:cubicBezTo>
                    <a:pt x="905" y="4140"/>
                    <a:pt x="902" y="4133"/>
                    <a:pt x="894" y="4133"/>
                  </a:cubicBezTo>
                  <a:cubicBezTo>
                    <a:pt x="879" y="4133"/>
                    <a:pt x="849" y="4156"/>
                    <a:pt x="825" y="4156"/>
                  </a:cubicBezTo>
                  <a:cubicBezTo>
                    <a:pt x="811" y="4156"/>
                    <a:pt x="800" y="4148"/>
                    <a:pt x="795" y="4124"/>
                  </a:cubicBezTo>
                  <a:cubicBezTo>
                    <a:pt x="821" y="4054"/>
                    <a:pt x="795" y="4010"/>
                    <a:pt x="742" y="3939"/>
                  </a:cubicBezTo>
                  <a:cubicBezTo>
                    <a:pt x="750" y="3925"/>
                    <a:pt x="758" y="3921"/>
                    <a:pt x="766" y="3921"/>
                  </a:cubicBezTo>
                  <a:cubicBezTo>
                    <a:pt x="780" y="3921"/>
                    <a:pt x="793" y="3934"/>
                    <a:pt x="804" y="3934"/>
                  </a:cubicBezTo>
                  <a:cubicBezTo>
                    <a:pt x="807" y="3934"/>
                    <a:pt x="810" y="3933"/>
                    <a:pt x="813" y="3930"/>
                  </a:cubicBezTo>
                  <a:lnTo>
                    <a:pt x="751" y="3895"/>
                  </a:lnTo>
                  <a:cubicBezTo>
                    <a:pt x="751" y="3886"/>
                    <a:pt x="755" y="3884"/>
                    <a:pt x="761" y="3884"/>
                  </a:cubicBezTo>
                  <a:cubicBezTo>
                    <a:pt x="766" y="3884"/>
                    <a:pt x="773" y="3886"/>
                    <a:pt x="777" y="3886"/>
                  </a:cubicBezTo>
                  <a:cubicBezTo>
                    <a:pt x="760" y="3851"/>
                    <a:pt x="707" y="3886"/>
                    <a:pt x="680" y="3833"/>
                  </a:cubicBezTo>
                  <a:cubicBezTo>
                    <a:pt x="601" y="3815"/>
                    <a:pt x="804" y="3718"/>
                    <a:pt x="707" y="3656"/>
                  </a:cubicBezTo>
                  <a:cubicBezTo>
                    <a:pt x="711" y="3652"/>
                    <a:pt x="716" y="3650"/>
                    <a:pt x="722" y="3650"/>
                  </a:cubicBezTo>
                  <a:cubicBezTo>
                    <a:pt x="735" y="3650"/>
                    <a:pt x="750" y="3658"/>
                    <a:pt x="765" y="3658"/>
                  </a:cubicBezTo>
                  <a:cubicBezTo>
                    <a:pt x="769" y="3658"/>
                    <a:pt x="773" y="3658"/>
                    <a:pt x="777" y="3656"/>
                  </a:cubicBezTo>
                  <a:cubicBezTo>
                    <a:pt x="715" y="3577"/>
                    <a:pt x="733" y="3586"/>
                    <a:pt x="654" y="3515"/>
                  </a:cubicBezTo>
                  <a:lnTo>
                    <a:pt x="698" y="3453"/>
                  </a:lnTo>
                  <a:lnTo>
                    <a:pt x="698" y="3453"/>
                  </a:lnTo>
                  <a:cubicBezTo>
                    <a:pt x="684" y="3465"/>
                    <a:pt x="669" y="3470"/>
                    <a:pt x="653" y="3470"/>
                  </a:cubicBezTo>
                  <a:cubicBezTo>
                    <a:pt x="609" y="3470"/>
                    <a:pt x="560" y="3431"/>
                    <a:pt x="521" y="3391"/>
                  </a:cubicBezTo>
                  <a:cubicBezTo>
                    <a:pt x="495" y="3409"/>
                    <a:pt x="468" y="3427"/>
                    <a:pt x="459" y="3436"/>
                  </a:cubicBezTo>
                  <a:lnTo>
                    <a:pt x="415" y="3356"/>
                  </a:lnTo>
                  <a:cubicBezTo>
                    <a:pt x="419" y="3353"/>
                    <a:pt x="426" y="3350"/>
                    <a:pt x="435" y="3350"/>
                  </a:cubicBezTo>
                  <a:cubicBezTo>
                    <a:pt x="447" y="3350"/>
                    <a:pt x="465" y="3355"/>
                    <a:pt x="486" y="3365"/>
                  </a:cubicBezTo>
                  <a:cubicBezTo>
                    <a:pt x="477" y="3356"/>
                    <a:pt x="477" y="3356"/>
                    <a:pt x="468" y="3347"/>
                  </a:cubicBezTo>
                  <a:cubicBezTo>
                    <a:pt x="479" y="3336"/>
                    <a:pt x="493" y="3331"/>
                    <a:pt x="509" y="3331"/>
                  </a:cubicBezTo>
                  <a:cubicBezTo>
                    <a:pt x="532" y="3331"/>
                    <a:pt x="557" y="3341"/>
                    <a:pt x="583" y="3356"/>
                  </a:cubicBezTo>
                  <a:cubicBezTo>
                    <a:pt x="565" y="3365"/>
                    <a:pt x="548" y="3374"/>
                    <a:pt x="530" y="3383"/>
                  </a:cubicBezTo>
                  <a:cubicBezTo>
                    <a:pt x="583" y="3400"/>
                    <a:pt x="627" y="3418"/>
                    <a:pt x="671" y="3418"/>
                  </a:cubicBezTo>
                  <a:cubicBezTo>
                    <a:pt x="662" y="3409"/>
                    <a:pt x="662" y="3400"/>
                    <a:pt x="654" y="3391"/>
                  </a:cubicBezTo>
                  <a:cubicBezTo>
                    <a:pt x="659" y="3391"/>
                    <a:pt x="669" y="3395"/>
                    <a:pt x="678" y="3395"/>
                  </a:cubicBezTo>
                  <a:cubicBezTo>
                    <a:pt x="682" y="3395"/>
                    <a:pt x="686" y="3394"/>
                    <a:pt x="689" y="3391"/>
                  </a:cubicBezTo>
                  <a:cubicBezTo>
                    <a:pt x="689" y="3391"/>
                    <a:pt x="680" y="3383"/>
                    <a:pt x="654" y="3374"/>
                  </a:cubicBezTo>
                  <a:lnTo>
                    <a:pt x="742" y="3347"/>
                  </a:lnTo>
                  <a:lnTo>
                    <a:pt x="707" y="3347"/>
                  </a:lnTo>
                  <a:lnTo>
                    <a:pt x="760" y="3241"/>
                  </a:lnTo>
                  <a:cubicBezTo>
                    <a:pt x="671" y="3162"/>
                    <a:pt x="548" y="3100"/>
                    <a:pt x="503" y="2985"/>
                  </a:cubicBezTo>
                  <a:lnTo>
                    <a:pt x="503" y="2985"/>
                  </a:lnTo>
                  <a:cubicBezTo>
                    <a:pt x="527" y="2994"/>
                    <a:pt x="547" y="2997"/>
                    <a:pt x="565" y="2997"/>
                  </a:cubicBezTo>
                  <a:cubicBezTo>
                    <a:pt x="602" y="2997"/>
                    <a:pt x="633" y="2985"/>
                    <a:pt x="680" y="2985"/>
                  </a:cubicBezTo>
                  <a:cubicBezTo>
                    <a:pt x="601" y="3021"/>
                    <a:pt x="715" y="3082"/>
                    <a:pt x="707" y="3144"/>
                  </a:cubicBezTo>
                  <a:cubicBezTo>
                    <a:pt x="711" y="3125"/>
                    <a:pt x="722" y="3119"/>
                    <a:pt x="733" y="3119"/>
                  </a:cubicBezTo>
                  <a:cubicBezTo>
                    <a:pt x="742" y="3119"/>
                    <a:pt x="752" y="3123"/>
                    <a:pt x="760" y="3127"/>
                  </a:cubicBezTo>
                  <a:lnTo>
                    <a:pt x="689" y="3012"/>
                  </a:lnTo>
                  <a:cubicBezTo>
                    <a:pt x="742" y="3012"/>
                    <a:pt x="733" y="2985"/>
                    <a:pt x="751" y="2959"/>
                  </a:cubicBezTo>
                  <a:lnTo>
                    <a:pt x="751" y="2959"/>
                  </a:lnTo>
                  <a:cubicBezTo>
                    <a:pt x="738" y="2962"/>
                    <a:pt x="728" y="2963"/>
                    <a:pt x="718" y="2963"/>
                  </a:cubicBezTo>
                  <a:cubicBezTo>
                    <a:pt x="643" y="2963"/>
                    <a:pt x="667" y="2875"/>
                    <a:pt x="636" y="2835"/>
                  </a:cubicBezTo>
                  <a:cubicBezTo>
                    <a:pt x="642" y="2834"/>
                    <a:pt x="648" y="2833"/>
                    <a:pt x="654" y="2833"/>
                  </a:cubicBezTo>
                  <a:cubicBezTo>
                    <a:pt x="684" y="2833"/>
                    <a:pt x="714" y="2853"/>
                    <a:pt x="707" y="2897"/>
                  </a:cubicBezTo>
                  <a:cubicBezTo>
                    <a:pt x="793" y="2837"/>
                    <a:pt x="575" y="2818"/>
                    <a:pt x="640" y="2760"/>
                  </a:cubicBezTo>
                  <a:lnTo>
                    <a:pt x="640" y="2760"/>
                  </a:lnTo>
                  <a:cubicBezTo>
                    <a:pt x="630" y="2729"/>
                    <a:pt x="646" y="2691"/>
                    <a:pt x="669" y="2691"/>
                  </a:cubicBezTo>
                  <a:cubicBezTo>
                    <a:pt x="673" y="2691"/>
                    <a:pt x="676" y="2692"/>
                    <a:pt x="680" y="2694"/>
                  </a:cubicBezTo>
                  <a:lnTo>
                    <a:pt x="680" y="2703"/>
                  </a:lnTo>
                  <a:cubicBezTo>
                    <a:pt x="698" y="2614"/>
                    <a:pt x="680" y="2429"/>
                    <a:pt x="574" y="2420"/>
                  </a:cubicBezTo>
                  <a:cubicBezTo>
                    <a:pt x="592" y="2420"/>
                    <a:pt x="698" y="2429"/>
                    <a:pt x="715" y="2429"/>
                  </a:cubicBezTo>
                  <a:lnTo>
                    <a:pt x="380" y="2279"/>
                  </a:lnTo>
                  <a:lnTo>
                    <a:pt x="380" y="2279"/>
                  </a:lnTo>
                  <a:cubicBezTo>
                    <a:pt x="391" y="2281"/>
                    <a:pt x="404" y="2282"/>
                    <a:pt x="419" y="2282"/>
                  </a:cubicBezTo>
                  <a:cubicBezTo>
                    <a:pt x="471" y="2282"/>
                    <a:pt x="545" y="2271"/>
                    <a:pt x="607" y="2271"/>
                  </a:cubicBezTo>
                  <a:cubicBezTo>
                    <a:pt x="656" y="2271"/>
                    <a:pt x="698" y="2278"/>
                    <a:pt x="715" y="2305"/>
                  </a:cubicBezTo>
                  <a:cubicBezTo>
                    <a:pt x="733" y="2288"/>
                    <a:pt x="742" y="2261"/>
                    <a:pt x="715" y="2217"/>
                  </a:cubicBezTo>
                  <a:cubicBezTo>
                    <a:pt x="702" y="2224"/>
                    <a:pt x="638" y="2241"/>
                    <a:pt x="604" y="2241"/>
                  </a:cubicBezTo>
                  <a:cubicBezTo>
                    <a:pt x="593" y="2241"/>
                    <a:pt x="585" y="2239"/>
                    <a:pt x="583" y="2235"/>
                  </a:cubicBezTo>
                  <a:cubicBezTo>
                    <a:pt x="671" y="2182"/>
                    <a:pt x="628" y="2199"/>
                    <a:pt x="714" y="2130"/>
                  </a:cubicBezTo>
                  <a:lnTo>
                    <a:pt x="714" y="2130"/>
                  </a:lnTo>
                  <a:cubicBezTo>
                    <a:pt x="708" y="2134"/>
                    <a:pt x="695" y="2136"/>
                    <a:pt x="680" y="2136"/>
                  </a:cubicBezTo>
                  <a:cubicBezTo>
                    <a:pt x="633" y="2136"/>
                    <a:pt x="559" y="2119"/>
                    <a:pt x="565" y="2094"/>
                  </a:cubicBezTo>
                  <a:cubicBezTo>
                    <a:pt x="574" y="2094"/>
                    <a:pt x="607" y="2091"/>
                    <a:pt x="639" y="2091"/>
                  </a:cubicBezTo>
                  <a:cubicBezTo>
                    <a:pt x="663" y="2091"/>
                    <a:pt x="686" y="2093"/>
                    <a:pt x="698" y="2097"/>
                  </a:cubicBezTo>
                  <a:lnTo>
                    <a:pt x="698" y="2097"/>
                  </a:lnTo>
                  <a:lnTo>
                    <a:pt x="584" y="2020"/>
                  </a:lnTo>
                  <a:lnTo>
                    <a:pt x="584" y="2020"/>
                  </a:lnTo>
                  <a:cubicBezTo>
                    <a:pt x="591" y="2024"/>
                    <a:pt x="601" y="2025"/>
                    <a:pt x="612" y="2025"/>
                  </a:cubicBezTo>
                  <a:cubicBezTo>
                    <a:pt x="649" y="2025"/>
                    <a:pt x="700" y="2009"/>
                    <a:pt x="724" y="1996"/>
                  </a:cubicBezTo>
                  <a:lnTo>
                    <a:pt x="724" y="1996"/>
                  </a:lnTo>
                  <a:cubicBezTo>
                    <a:pt x="723" y="1997"/>
                    <a:pt x="722" y="1997"/>
                    <a:pt x="720" y="1997"/>
                  </a:cubicBezTo>
                  <a:cubicBezTo>
                    <a:pt x="700" y="1997"/>
                    <a:pt x="724" y="1924"/>
                    <a:pt x="715" y="1899"/>
                  </a:cubicBezTo>
                  <a:lnTo>
                    <a:pt x="715" y="1899"/>
                  </a:lnTo>
                  <a:lnTo>
                    <a:pt x="680" y="1935"/>
                  </a:lnTo>
                  <a:cubicBezTo>
                    <a:pt x="698" y="1837"/>
                    <a:pt x="495" y="1846"/>
                    <a:pt x="495" y="1749"/>
                  </a:cubicBezTo>
                  <a:lnTo>
                    <a:pt x="495" y="1749"/>
                  </a:lnTo>
                  <a:cubicBezTo>
                    <a:pt x="507" y="1753"/>
                    <a:pt x="544" y="1759"/>
                    <a:pt x="581" y="1759"/>
                  </a:cubicBezTo>
                  <a:cubicBezTo>
                    <a:pt x="625" y="1759"/>
                    <a:pt x="671" y="1751"/>
                    <a:pt x="680" y="1723"/>
                  </a:cubicBezTo>
                  <a:cubicBezTo>
                    <a:pt x="618" y="1705"/>
                    <a:pt x="353" y="1634"/>
                    <a:pt x="300" y="1546"/>
                  </a:cubicBezTo>
                  <a:lnTo>
                    <a:pt x="336" y="1528"/>
                  </a:lnTo>
                  <a:lnTo>
                    <a:pt x="292" y="1467"/>
                  </a:lnTo>
                  <a:lnTo>
                    <a:pt x="292" y="1467"/>
                  </a:lnTo>
                  <a:cubicBezTo>
                    <a:pt x="398" y="1502"/>
                    <a:pt x="618" y="1617"/>
                    <a:pt x="698" y="1679"/>
                  </a:cubicBezTo>
                  <a:cubicBezTo>
                    <a:pt x="733" y="1634"/>
                    <a:pt x="742" y="1661"/>
                    <a:pt x="742" y="1608"/>
                  </a:cubicBezTo>
                  <a:cubicBezTo>
                    <a:pt x="748" y="1605"/>
                    <a:pt x="753" y="1604"/>
                    <a:pt x="758" y="1604"/>
                  </a:cubicBezTo>
                  <a:cubicBezTo>
                    <a:pt x="782" y="1604"/>
                    <a:pt x="795" y="1637"/>
                    <a:pt x="795" y="1652"/>
                  </a:cubicBezTo>
                  <a:lnTo>
                    <a:pt x="821" y="1528"/>
                  </a:lnTo>
                  <a:lnTo>
                    <a:pt x="821" y="1528"/>
                  </a:lnTo>
                  <a:cubicBezTo>
                    <a:pt x="818" y="1529"/>
                    <a:pt x="815" y="1529"/>
                    <a:pt x="812" y="1529"/>
                  </a:cubicBezTo>
                  <a:cubicBezTo>
                    <a:pt x="745" y="1529"/>
                    <a:pt x="739" y="1440"/>
                    <a:pt x="679" y="1440"/>
                  </a:cubicBezTo>
                  <a:cubicBezTo>
                    <a:pt x="677" y="1440"/>
                    <a:pt x="674" y="1440"/>
                    <a:pt x="671" y="1440"/>
                  </a:cubicBezTo>
                  <a:lnTo>
                    <a:pt x="760" y="1573"/>
                  </a:lnTo>
                  <a:cubicBezTo>
                    <a:pt x="755" y="1573"/>
                    <a:pt x="751" y="1573"/>
                    <a:pt x="747" y="1573"/>
                  </a:cubicBezTo>
                  <a:cubicBezTo>
                    <a:pt x="665" y="1573"/>
                    <a:pt x="530" y="1497"/>
                    <a:pt x="539" y="1414"/>
                  </a:cubicBezTo>
                  <a:cubicBezTo>
                    <a:pt x="548" y="1406"/>
                    <a:pt x="563" y="1404"/>
                    <a:pt x="580" y="1404"/>
                  </a:cubicBezTo>
                  <a:cubicBezTo>
                    <a:pt x="626" y="1404"/>
                    <a:pt x="687" y="1422"/>
                    <a:pt x="707" y="1422"/>
                  </a:cubicBezTo>
                  <a:cubicBezTo>
                    <a:pt x="680" y="1414"/>
                    <a:pt x="654" y="1334"/>
                    <a:pt x="671" y="1325"/>
                  </a:cubicBezTo>
                  <a:lnTo>
                    <a:pt x="671" y="1325"/>
                  </a:lnTo>
                  <a:lnTo>
                    <a:pt x="715" y="1369"/>
                  </a:lnTo>
                  <a:cubicBezTo>
                    <a:pt x="742" y="1317"/>
                    <a:pt x="609" y="1290"/>
                    <a:pt x="680" y="1228"/>
                  </a:cubicBezTo>
                  <a:cubicBezTo>
                    <a:pt x="689" y="1202"/>
                    <a:pt x="786" y="1158"/>
                    <a:pt x="742" y="1158"/>
                  </a:cubicBezTo>
                  <a:cubicBezTo>
                    <a:pt x="677" y="1181"/>
                    <a:pt x="534" y="1197"/>
                    <a:pt x="425" y="1197"/>
                  </a:cubicBezTo>
                  <a:cubicBezTo>
                    <a:pt x="370" y="1197"/>
                    <a:pt x="324" y="1193"/>
                    <a:pt x="300" y="1184"/>
                  </a:cubicBezTo>
                  <a:cubicBezTo>
                    <a:pt x="309" y="1175"/>
                    <a:pt x="380" y="1078"/>
                    <a:pt x="424" y="1052"/>
                  </a:cubicBezTo>
                  <a:cubicBezTo>
                    <a:pt x="437" y="1045"/>
                    <a:pt x="452" y="1042"/>
                    <a:pt x="467" y="1042"/>
                  </a:cubicBezTo>
                  <a:cubicBezTo>
                    <a:pt x="521" y="1042"/>
                    <a:pt x="584" y="1075"/>
                    <a:pt x="632" y="1075"/>
                  </a:cubicBezTo>
                  <a:cubicBezTo>
                    <a:pt x="643" y="1075"/>
                    <a:pt x="653" y="1073"/>
                    <a:pt x="662" y="1069"/>
                  </a:cubicBezTo>
                  <a:cubicBezTo>
                    <a:pt x="636" y="1069"/>
                    <a:pt x="609" y="1052"/>
                    <a:pt x="601" y="1043"/>
                  </a:cubicBezTo>
                  <a:cubicBezTo>
                    <a:pt x="618" y="1016"/>
                    <a:pt x="671" y="1052"/>
                    <a:pt x="654" y="999"/>
                  </a:cubicBezTo>
                  <a:cubicBezTo>
                    <a:pt x="598" y="992"/>
                    <a:pt x="624" y="948"/>
                    <a:pt x="621" y="948"/>
                  </a:cubicBezTo>
                  <a:lnTo>
                    <a:pt x="621" y="948"/>
                  </a:lnTo>
                  <a:cubicBezTo>
                    <a:pt x="620" y="948"/>
                    <a:pt x="613" y="957"/>
                    <a:pt x="592" y="981"/>
                  </a:cubicBezTo>
                  <a:cubicBezTo>
                    <a:pt x="565" y="937"/>
                    <a:pt x="601" y="928"/>
                    <a:pt x="601" y="875"/>
                  </a:cubicBezTo>
                  <a:lnTo>
                    <a:pt x="601" y="875"/>
                  </a:lnTo>
                  <a:cubicBezTo>
                    <a:pt x="594" y="877"/>
                    <a:pt x="587" y="878"/>
                    <a:pt x="579" y="878"/>
                  </a:cubicBezTo>
                  <a:cubicBezTo>
                    <a:pt x="519" y="878"/>
                    <a:pt x="421" y="826"/>
                    <a:pt x="398" y="787"/>
                  </a:cubicBezTo>
                  <a:cubicBezTo>
                    <a:pt x="415" y="787"/>
                    <a:pt x="442" y="778"/>
                    <a:pt x="459" y="769"/>
                  </a:cubicBezTo>
                  <a:cubicBezTo>
                    <a:pt x="459" y="672"/>
                    <a:pt x="495" y="628"/>
                    <a:pt x="495" y="539"/>
                  </a:cubicBezTo>
                  <a:cubicBezTo>
                    <a:pt x="509" y="532"/>
                    <a:pt x="530" y="500"/>
                    <a:pt x="557" y="500"/>
                  </a:cubicBezTo>
                  <a:cubicBezTo>
                    <a:pt x="563" y="500"/>
                    <a:pt x="568" y="501"/>
                    <a:pt x="574" y="504"/>
                  </a:cubicBezTo>
                  <a:cubicBezTo>
                    <a:pt x="556" y="487"/>
                    <a:pt x="530" y="478"/>
                    <a:pt x="530" y="451"/>
                  </a:cubicBezTo>
                  <a:cubicBezTo>
                    <a:pt x="544" y="441"/>
                    <a:pt x="552" y="437"/>
                    <a:pt x="558" y="437"/>
                  </a:cubicBezTo>
                  <a:cubicBezTo>
                    <a:pt x="577" y="437"/>
                    <a:pt x="565" y="479"/>
                    <a:pt x="594" y="479"/>
                  </a:cubicBezTo>
                  <a:cubicBezTo>
                    <a:pt x="602" y="479"/>
                    <a:pt x="612" y="476"/>
                    <a:pt x="627" y="469"/>
                  </a:cubicBezTo>
                  <a:cubicBezTo>
                    <a:pt x="574" y="469"/>
                    <a:pt x="556" y="398"/>
                    <a:pt x="530" y="363"/>
                  </a:cubicBezTo>
                  <a:lnTo>
                    <a:pt x="530" y="363"/>
                  </a:lnTo>
                  <a:cubicBezTo>
                    <a:pt x="459" y="372"/>
                    <a:pt x="512" y="451"/>
                    <a:pt x="548" y="487"/>
                  </a:cubicBezTo>
                  <a:cubicBezTo>
                    <a:pt x="542" y="487"/>
                    <a:pt x="537" y="487"/>
                    <a:pt x="531" y="487"/>
                  </a:cubicBezTo>
                  <a:cubicBezTo>
                    <a:pt x="439" y="487"/>
                    <a:pt x="342" y="420"/>
                    <a:pt x="292" y="336"/>
                  </a:cubicBezTo>
                  <a:cubicBezTo>
                    <a:pt x="277" y="298"/>
                    <a:pt x="296" y="291"/>
                    <a:pt x="316" y="291"/>
                  </a:cubicBezTo>
                  <a:cubicBezTo>
                    <a:pt x="328" y="291"/>
                    <a:pt x="339" y="294"/>
                    <a:pt x="344" y="294"/>
                  </a:cubicBezTo>
                  <a:cubicBezTo>
                    <a:pt x="345" y="294"/>
                    <a:pt x="346" y="293"/>
                    <a:pt x="345" y="292"/>
                  </a:cubicBezTo>
                  <a:cubicBezTo>
                    <a:pt x="353" y="151"/>
                    <a:pt x="168" y="177"/>
                    <a:pt x="239" y="63"/>
                  </a:cubicBezTo>
                  <a:lnTo>
                    <a:pt x="124"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8" name="Google Shape;2148;p7"/>
            <p:cNvSpPr/>
            <p:nvPr/>
          </p:nvSpPr>
          <p:spPr>
            <a:xfrm rot="-2551954">
              <a:off x="7972472" y="-967147"/>
              <a:ext cx="18507" cy="58838"/>
            </a:xfrm>
            <a:custGeom>
              <a:avLst/>
              <a:gdLst/>
              <a:ahLst/>
              <a:cxnLst/>
              <a:rect l="l" t="t" r="r" b="b"/>
              <a:pathLst>
                <a:path w="106" h="337" extrusionOk="0">
                  <a:moveTo>
                    <a:pt x="106" y="1"/>
                  </a:moveTo>
                  <a:cubicBezTo>
                    <a:pt x="102" y="9"/>
                    <a:pt x="98" y="18"/>
                    <a:pt x="95" y="27"/>
                  </a:cubicBezTo>
                  <a:lnTo>
                    <a:pt x="95" y="27"/>
                  </a:lnTo>
                  <a:lnTo>
                    <a:pt x="106" y="1"/>
                  </a:lnTo>
                  <a:close/>
                  <a:moveTo>
                    <a:pt x="95" y="27"/>
                  </a:moveTo>
                  <a:lnTo>
                    <a:pt x="35" y="177"/>
                  </a:lnTo>
                  <a:cubicBezTo>
                    <a:pt x="62" y="239"/>
                    <a:pt x="0" y="265"/>
                    <a:pt x="0" y="310"/>
                  </a:cubicBezTo>
                  <a:lnTo>
                    <a:pt x="27" y="257"/>
                  </a:lnTo>
                  <a:cubicBezTo>
                    <a:pt x="53" y="274"/>
                    <a:pt x="71" y="318"/>
                    <a:pt x="53" y="336"/>
                  </a:cubicBezTo>
                  <a:cubicBezTo>
                    <a:pt x="102" y="304"/>
                    <a:pt x="61" y="136"/>
                    <a:pt x="95" y="2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9" name="Google Shape;2149;p7"/>
            <p:cNvSpPr/>
            <p:nvPr/>
          </p:nvSpPr>
          <p:spPr>
            <a:xfrm rot="-2551954">
              <a:off x="8542353" y="-416513"/>
              <a:ext cx="17110" cy="9428"/>
            </a:xfrm>
            <a:custGeom>
              <a:avLst/>
              <a:gdLst/>
              <a:ahLst/>
              <a:cxnLst/>
              <a:rect l="l" t="t" r="r" b="b"/>
              <a:pathLst>
                <a:path w="98" h="54" extrusionOk="0">
                  <a:moveTo>
                    <a:pt x="54" y="1"/>
                  </a:moveTo>
                  <a:lnTo>
                    <a:pt x="54" y="1"/>
                  </a:lnTo>
                  <a:cubicBezTo>
                    <a:pt x="27" y="27"/>
                    <a:pt x="1" y="36"/>
                    <a:pt x="63" y="54"/>
                  </a:cubicBezTo>
                  <a:cubicBezTo>
                    <a:pt x="98" y="45"/>
                    <a:pt x="63" y="9"/>
                    <a:pt x="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0" name="Google Shape;2150;p7"/>
            <p:cNvSpPr/>
            <p:nvPr/>
          </p:nvSpPr>
          <p:spPr>
            <a:xfrm rot="-2551954">
              <a:off x="8389764" y="-545950"/>
              <a:ext cx="6285" cy="8031"/>
            </a:xfrm>
            <a:custGeom>
              <a:avLst/>
              <a:gdLst/>
              <a:ahLst/>
              <a:cxnLst/>
              <a:rect l="l" t="t" r="r" b="b"/>
              <a:pathLst>
                <a:path w="36" h="46" extrusionOk="0">
                  <a:moveTo>
                    <a:pt x="18" y="1"/>
                  </a:moveTo>
                  <a:lnTo>
                    <a:pt x="18" y="1"/>
                  </a:lnTo>
                  <a:cubicBezTo>
                    <a:pt x="0" y="19"/>
                    <a:pt x="0" y="36"/>
                    <a:pt x="9" y="45"/>
                  </a:cubicBezTo>
                  <a:cubicBezTo>
                    <a:pt x="27" y="27"/>
                    <a:pt x="36" y="10"/>
                    <a:pt x="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1" name="Google Shape;2151;p7"/>
            <p:cNvSpPr/>
            <p:nvPr/>
          </p:nvSpPr>
          <p:spPr>
            <a:xfrm rot="-2551954">
              <a:off x="8835255" y="3922"/>
              <a:ext cx="3666" cy="3492"/>
            </a:xfrm>
            <a:custGeom>
              <a:avLst/>
              <a:gdLst/>
              <a:ahLst/>
              <a:cxnLst/>
              <a:rect l="l" t="t" r="r" b="b"/>
              <a:pathLst>
                <a:path w="21" h="20" extrusionOk="0">
                  <a:moveTo>
                    <a:pt x="9" y="1"/>
                  </a:moveTo>
                  <a:lnTo>
                    <a:pt x="0" y="19"/>
                  </a:lnTo>
                  <a:cubicBezTo>
                    <a:pt x="7" y="19"/>
                    <a:pt x="13" y="20"/>
                    <a:pt x="16" y="20"/>
                  </a:cubicBezTo>
                  <a:cubicBezTo>
                    <a:pt x="21" y="20"/>
                    <a:pt x="19" y="17"/>
                    <a:pt x="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2" name="Google Shape;2152;p7"/>
            <p:cNvSpPr/>
            <p:nvPr/>
          </p:nvSpPr>
          <p:spPr>
            <a:xfrm rot="-2551954">
              <a:off x="8412502" y="-535791"/>
              <a:ext cx="4714" cy="1222"/>
            </a:xfrm>
            <a:custGeom>
              <a:avLst/>
              <a:gdLst/>
              <a:ahLst/>
              <a:cxnLst/>
              <a:rect l="l" t="t" r="r" b="b"/>
              <a:pathLst>
                <a:path w="27" h="7" extrusionOk="0">
                  <a:moveTo>
                    <a:pt x="0" y="0"/>
                  </a:moveTo>
                  <a:cubicBezTo>
                    <a:pt x="4" y="5"/>
                    <a:pt x="9" y="7"/>
                    <a:pt x="13" y="7"/>
                  </a:cubicBezTo>
                  <a:cubicBezTo>
                    <a:pt x="18" y="7"/>
                    <a:pt x="22" y="5"/>
                    <a:pt x="2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3" name="Google Shape;2153;p7"/>
            <p:cNvSpPr/>
            <p:nvPr/>
          </p:nvSpPr>
          <p:spPr>
            <a:xfrm rot="-2551954">
              <a:off x="8705420" y="-267780"/>
              <a:ext cx="1571" cy="175"/>
            </a:xfrm>
            <a:custGeom>
              <a:avLst/>
              <a:gdLst/>
              <a:ahLst/>
              <a:cxnLst/>
              <a:rect l="l" t="t" r="r" b="b"/>
              <a:pathLst>
                <a:path w="9" h="1" extrusionOk="0">
                  <a:moveTo>
                    <a:pt x="0" y="1"/>
                  </a:moveTo>
                  <a:cubicBezTo>
                    <a:pt x="0" y="1"/>
                    <a:pt x="0" y="1"/>
                    <a:pt x="0" y="1"/>
                  </a:cubicBezTo>
                  <a:cubicBezTo>
                    <a:pt x="0" y="1"/>
                    <a:pt x="9" y="1"/>
                    <a:pt x="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4" name="Google Shape;2154;p7"/>
            <p:cNvSpPr/>
            <p:nvPr/>
          </p:nvSpPr>
          <p:spPr>
            <a:xfrm rot="-2551954">
              <a:off x="8131583" y="-839900"/>
              <a:ext cx="4714" cy="6285"/>
            </a:xfrm>
            <a:custGeom>
              <a:avLst/>
              <a:gdLst/>
              <a:ahLst/>
              <a:cxnLst/>
              <a:rect l="l" t="t" r="r" b="b"/>
              <a:pathLst>
                <a:path w="27" h="36" extrusionOk="0">
                  <a:moveTo>
                    <a:pt x="27" y="0"/>
                  </a:moveTo>
                  <a:cubicBezTo>
                    <a:pt x="18" y="18"/>
                    <a:pt x="9" y="27"/>
                    <a:pt x="0" y="35"/>
                  </a:cubicBezTo>
                  <a:cubicBezTo>
                    <a:pt x="9" y="35"/>
                    <a:pt x="27" y="27"/>
                    <a:pt x="2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5" name="Google Shape;2155;p7"/>
            <p:cNvSpPr/>
            <p:nvPr/>
          </p:nvSpPr>
          <p:spPr>
            <a:xfrm rot="-2551954">
              <a:off x="8013616" y="-900311"/>
              <a:ext cx="7682" cy="10301"/>
            </a:xfrm>
            <a:custGeom>
              <a:avLst/>
              <a:gdLst/>
              <a:ahLst/>
              <a:cxnLst/>
              <a:rect l="l" t="t" r="r" b="b"/>
              <a:pathLst>
                <a:path w="44" h="59" extrusionOk="0">
                  <a:moveTo>
                    <a:pt x="10" y="0"/>
                  </a:moveTo>
                  <a:cubicBezTo>
                    <a:pt x="7" y="0"/>
                    <a:pt x="4" y="1"/>
                    <a:pt x="1" y="3"/>
                  </a:cubicBezTo>
                  <a:lnTo>
                    <a:pt x="18" y="56"/>
                  </a:lnTo>
                  <a:cubicBezTo>
                    <a:pt x="21" y="57"/>
                    <a:pt x="24" y="58"/>
                    <a:pt x="27" y="58"/>
                  </a:cubicBezTo>
                  <a:cubicBezTo>
                    <a:pt x="39" y="58"/>
                    <a:pt x="43" y="42"/>
                    <a:pt x="36" y="20"/>
                  </a:cubicBezTo>
                  <a:cubicBezTo>
                    <a:pt x="29" y="13"/>
                    <a:pt x="22" y="0"/>
                    <a:pt x="1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6" name="Google Shape;2156;p7"/>
            <p:cNvSpPr/>
            <p:nvPr/>
          </p:nvSpPr>
          <p:spPr>
            <a:xfrm rot="-2551954">
              <a:off x="8006347" y="-936182"/>
              <a:ext cx="12571" cy="4889"/>
            </a:xfrm>
            <a:custGeom>
              <a:avLst/>
              <a:gdLst/>
              <a:ahLst/>
              <a:cxnLst/>
              <a:rect l="l" t="t" r="r" b="b"/>
              <a:pathLst>
                <a:path w="72" h="28" extrusionOk="0">
                  <a:moveTo>
                    <a:pt x="45" y="1"/>
                  </a:moveTo>
                  <a:cubicBezTo>
                    <a:pt x="27" y="19"/>
                    <a:pt x="18" y="19"/>
                    <a:pt x="0" y="27"/>
                  </a:cubicBezTo>
                  <a:lnTo>
                    <a:pt x="71" y="27"/>
                  </a:lnTo>
                  <a:lnTo>
                    <a:pt x="45"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7" name="Google Shape;2157;p7"/>
            <p:cNvSpPr/>
            <p:nvPr/>
          </p:nvSpPr>
          <p:spPr>
            <a:xfrm rot="-2551954">
              <a:off x="8032572" y="-925770"/>
              <a:ext cx="9777" cy="10301"/>
            </a:xfrm>
            <a:custGeom>
              <a:avLst/>
              <a:gdLst/>
              <a:ahLst/>
              <a:cxnLst/>
              <a:rect l="l" t="t" r="r" b="b"/>
              <a:pathLst>
                <a:path w="56" h="59" extrusionOk="0">
                  <a:moveTo>
                    <a:pt x="17" y="1"/>
                  </a:moveTo>
                  <a:cubicBezTo>
                    <a:pt x="12" y="1"/>
                    <a:pt x="6" y="7"/>
                    <a:pt x="0" y="24"/>
                  </a:cubicBezTo>
                  <a:cubicBezTo>
                    <a:pt x="13" y="24"/>
                    <a:pt x="38" y="58"/>
                    <a:pt x="49" y="58"/>
                  </a:cubicBezTo>
                  <a:cubicBezTo>
                    <a:pt x="54" y="58"/>
                    <a:pt x="56" y="52"/>
                    <a:pt x="53" y="33"/>
                  </a:cubicBezTo>
                  <a:cubicBezTo>
                    <a:pt x="41" y="27"/>
                    <a:pt x="29" y="1"/>
                    <a:pt x="1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8" name="Google Shape;2158;p7"/>
            <p:cNvSpPr/>
            <p:nvPr/>
          </p:nvSpPr>
          <p:spPr>
            <a:xfrm rot="-2551954">
              <a:off x="8099705" y="-800517"/>
              <a:ext cx="21650" cy="1746"/>
            </a:xfrm>
            <a:custGeom>
              <a:avLst/>
              <a:gdLst/>
              <a:ahLst/>
              <a:cxnLst/>
              <a:rect l="l" t="t" r="r" b="b"/>
              <a:pathLst>
                <a:path w="124" h="10" extrusionOk="0">
                  <a:moveTo>
                    <a:pt x="0" y="1"/>
                  </a:moveTo>
                  <a:lnTo>
                    <a:pt x="124" y="9"/>
                  </a:lnTo>
                  <a:lnTo>
                    <a:pt x="115"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9" name="Google Shape;2159;p7"/>
            <p:cNvSpPr/>
            <p:nvPr/>
          </p:nvSpPr>
          <p:spPr>
            <a:xfrm rot="-2551954">
              <a:off x="8221529" y="-758235"/>
              <a:ext cx="21824" cy="14317"/>
            </a:xfrm>
            <a:custGeom>
              <a:avLst/>
              <a:gdLst/>
              <a:ahLst/>
              <a:cxnLst/>
              <a:rect l="l" t="t" r="r" b="b"/>
              <a:pathLst>
                <a:path w="125" h="82" extrusionOk="0">
                  <a:moveTo>
                    <a:pt x="45" y="1"/>
                  </a:moveTo>
                  <a:cubicBezTo>
                    <a:pt x="28" y="1"/>
                    <a:pt x="24" y="40"/>
                    <a:pt x="6" y="40"/>
                  </a:cubicBezTo>
                  <a:cubicBezTo>
                    <a:pt x="4" y="40"/>
                    <a:pt x="3" y="40"/>
                    <a:pt x="1" y="39"/>
                  </a:cubicBezTo>
                  <a:lnTo>
                    <a:pt x="1" y="39"/>
                  </a:lnTo>
                  <a:cubicBezTo>
                    <a:pt x="27" y="65"/>
                    <a:pt x="24" y="82"/>
                    <a:pt x="52" y="82"/>
                  </a:cubicBezTo>
                  <a:cubicBezTo>
                    <a:pt x="62" y="82"/>
                    <a:pt x="77" y="80"/>
                    <a:pt x="98" y="75"/>
                  </a:cubicBezTo>
                  <a:cubicBezTo>
                    <a:pt x="124" y="13"/>
                    <a:pt x="18" y="57"/>
                    <a:pt x="54" y="4"/>
                  </a:cubicBezTo>
                  <a:cubicBezTo>
                    <a:pt x="50" y="2"/>
                    <a:pt x="47" y="1"/>
                    <a:pt x="4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0" name="Google Shape;2160;p7"/>
            <p:cNvSpPr/>
            <p:nvPr/>
          </p:nvSpPr>
          <p:spPr>
            <a:xfrm rot="-2551954">
              <a:off x="8220560" y="-745766"/>
              <a:ext cx="3143" cy="3317"/>
            </a:xfrm>
            <a:custGeom>
              <a:avLst/>
              <a:gdLst/>
              <a:ahLst/>
              <a:cxnLst/>
              <a:rect l="l" t="t" r="r" b="b"/>
              <a:pathLst>
                <a:path w="18" h="19" extrusionOk="0">
                  <a:moveTo>
                    <a:pt x="0" y="1"/>
                  </a:moveTo>
                  <a:cubicBezTo>
                    <a:pt x="9" y="10"/>
                    <a:pt x="18" y="10"/>
                    <a:pt x="18" y="18"/>
                  </a:cubicBezTo>
                  <a:cubicBezTo>
                    <a:pt x="18" y="10"/>
                    <a:pt x="9" y="1"/>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1" name="Google Shape;2161;p7"/>
            <p:cNvSpPr/>
            <p:nvPr/>
          </p:nvSpPr>
          <p:spPr>
            <a:xfrm rot="-2551954">
              <a:off x="9127029" y="329066"/>
              <a:ext cx="7857" cy="6285"/>
            </a:xfrm>
            <a:custGeom>
              <a:avLst/>
              <a:gdLst/>
              <a:ahLst/>
              <a:cxnLst/>
              <a:rect l="l" t="t" r="r" b="b"/>
              <a:pathLst>
                <a:path w="45" h="36" extrusionOk="0">
                  <a:moveTo>
                    <a:pt x="27" y="1"/>
                  </a:moveTo>
                  <a:lnTo>
                    <a:pt x="1" y="36"/>
                  </a:lnTo>
                  <a:lnTo>
                    <a:pt x="45" y="9"/>
                  </a:lnTo>
                  <a:lnTo>
                    <a:pt x="2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2" name="Google Shape;2162;p7"/>
            <p:cNvSpPr/>
            <p:nvPr/>
          </p:nvSpPr>
          <p:spPr>
            <a:xfrm rot="-2551954">
              <a:off x="9140449" y="331414"/>
              <a:ext cx="12571" cy="6285"/>
            </a:xfrm>
            <a:custGeom>
              <a:avLst/>
              <a:gdLst/>
              <a:ahLst/>
              <a:cxnLst/>
              <a:rect l="l" t="t" r="r" b="b"/>
              <a:pathLst>
                <a:path w="72" h="36" extrusionOk="0">
                  <a:moveTo>
                    <a:pt x="71" y="0"/>
                  </a:moveTo>
                  <a:lnTo>
                    <a:pt x="1" y="18"/>
                  </a:lnTo>
                  <a:lnTo>
                    <a:pt x="71" y="36"/>
                  </a:lnTo>
                  <a:cubicBezTo>
                    <a:pt x="63" y="27"/>
                    <a:pt x="54" y="9"/>
                    <a:pt x="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3" name="Google Shape;2163;p7"/>
            <p:cNvSpPr/>
            <p:nvPr/>
          </p:nvSpPr>
          <p:spPr>
            <a:xfrm rot="-2551954">
              <a:off x="8548388" y="-447715"/>
              <a:ext cx="7857" cy="6460"/>
            </a:xfrm>
            <a:custGeom>
              <a:avLst/>
              <a:gdLst/>
              <a:ahLst/>
              <a:cxnLst/>
              <a:rect l="l" t="t" r="r" b="b"/>
              <a:pathLst>
                <a:path w="45" h="37" extrusionOk="0">
                  <a:moveTo>
                    <a:pt x="27" y="1"/>
                  </a:moveTo>
                  <a:cubicBezTo>
                    <a:pt x="1" y="10"/>
                    <a:pt x="1" y="19"/>
                    <a:pt x="1" y="36"/>
                  </a:cubicBezTo>
                  <a:lnTo>
                    <a:pt x="45" y="10"/>
                  </a:lnTo>
                  <a:lnTo>
                    <a:pt x="2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4" name="Google Shape;2164;p7"/>
            <p:cNvSpPr/>
            <p:nvPr/>
          </p:nvSpPr>
          <p:spPr>
            <a:xfrm rot="-2551954">
              <a:off x="8602874" y="-370252"/>
              <a:ext cx="12396" cy="4714"/>
            </a:xfrm>
            <a:custGeom>
              <a:avLst/>
              <a:gdLst/>
              <a:ahLst/>
              <a:cxnLst/>
              <a:rect l="l" t="t" r="r" b="b"/>
              <a:pathLst>
                <a:path w="71" h="27" extrusionOk="0">
                  <a:moveTo>
                    <a:pt x="71" y="0"/>
                  </a:moveTo>
                  <a:lnTo>
                    <a:pt x="0" y="27"/>
                  </a:lnTo>
                  <a:lnTo>
                    <a:pt x="71" y="9"/>
                  </a:lnTo>
                  <a:lnTo>
                    <a:pt x="7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5" name="Google Shape;2165;p7"/>
            <p:cNvSpPr/>
            <p:nvPr/>
          </p:nvSpPr>
          <p:spPr>
            <a:xfrm rot="-2551954">
              <a:off x="8668186" y="-329806"/>
              <a:ext cx="10476" cy="11174"/>
            </a:xfrm>
            <a:custGeom>
              <a:avLst/>
              <a:gdLst/>
              <a:ahLst/>
              <a:cxnLst/>
              <a:rect l="l" t="t" r="r" b="b"/>
              <a:pathLst>
                <a:path w="60" h="64" extrusionOk="0">
                  <a:moveTo>
                    <a:pt x="51" y="0"/>
                  </a:moveTo>
                  <a:cubicBezTo>
                    <a:pt x="48" y="6"/>
                    <a:pt x="48" y="13"/>
                    <a:pt x="49" y="19"/>
                  </a:cubicBezTo>
                  <a:lnTo>
                    <a:pt x="49" y="19"/>
                  </a:lnTo>
                  <a:cubicBezTo>
                    <a:pt x="52" y="14"/>
                    <a:pt x="52" y="7"/>
                    <a:pt x="51" y="0"/>
                  </a:cubicBezTo>
                  <a:close/>
                  <a:moveTo>
                    <a:pt x="49" y="19"/>
                  </a:moveTo>
                  <a:lnTo>
                    <a:pt x="49" y="19"/>
                  </a:lnTo>
                  <a:cubicBezTo>
                    <a:pt x="39" y="47"/>
                    <a:pt x="0" y="64"/>
                    <a:pt x="34" y="64"/>
                  </a:cubicBezTo>
                  <a:cubicBezTo>
                    <a:pt x="40" y="64"/>
                    <a:pt x="49" y="63"/>
                    <a:pt x="60" y="62"/>
                  </a:cubicBezTo>
                  <a:cubicBezTo>
                    <a:pt x="60" y="50"/>
                    <a:pt x="52" y="34"/>
                    <a:pt x="49" y="1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6" name="Google Shape;2166;p7"/>
            <p:cNvSpPr/>
            <p:nvPr/>
          </p:nvSpPr>
          <p:spPr>
            <a:xfrm rot="-2551954">
              <a:off x="7778655" y="509947"/>
              <a:ext cx="1746" cy="4889"/>
            </a:xfrm>
            <a:custGeom>
              <a:avLst/>
              <a:gdLst/>
              <a:ahLst/>
              <a:cxnLst/>
              <a:rect l="l" t="t" r="r" b="b"/>
              <a:pathLst>
                <a:path w="10" h="28" extrusionOk="0">
                  <a:moveTo>
                    <a:pt x="1" y="1"/>
                  </a:moveTo>
                  <a:cubicBezTo>
                    <a:pt x="1" y="5"/>
                    <a:pt x="3" y="10"/>
                    <a:pt x="5" y="14"/>
                  </a:cubicBezTo>
                  <a:lnTo>
                    <a:pt x="1" y="1"/>
                  </a:lnTo>
                  <a:close/>
                  <a:moveTo>
                    <a:pt x="5" y="14"/>
                  </a:moveTo>
                  <a:lnTo>
                    <a:pt x="10" y="27"/>
                  </a:lnTo>
                  <a:cubicBezTo>
                    <a:pt x="10" y="23"/>
                    <a:pt x="7" y="18"/>
                    <a:pt x="5" y="1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7" name="Google Shape;2167;p7"/>
            <p:cNvSpPr/>
            <p:nvPr/>
          </p:nvSpPr>
          <p:spPr>
            <a:xfrm rot="-2551954">
              <a:off x="7754972" y="492015"/>
              <a:ext cx="4714" cy="1397"/>
            </a:xfrm>
            <a:custGeom>
              <a:avLst/>
              <a:gdLst/>
              <a:ahLst/>
              <a:cxnLst/>
              <a:rect l="l" t="t" r="r" b="b"/>
              <a:pathLst>
                <a:path w="27" h="8" extrusionOk="0">
                  <a:moveTo>
                    <a:pt x="0" y="1"/>
                  </a:moveTo>
                  <a:cubicBezTo>
                    <a:pt x="9" y="5"/>
                    <a:pt x="16" y="7"/>
                    <a:pt x="20" y="7"/>
                  </a:cubicBezTo>
                  <a:cubicBezTo>
                    <a:pt x="25" y="7"/>
                    <a:pt x="27" y="5"/>
                    <a:pt x="2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8" name="Google Shape;2168;p7"/>
            <p:cNvSpPr/>
            <p:nvPr/>
          </p:nvSpPr>
          <p:spPr>
            <a:xfrm rot="-2551954">
              <a:off x="7326110" y="185233"/>
              <a:ext cx="16412" cy="11174"/>
            </a:xfrm>
            <a:custGeom>
              <a:avLst/>
              <a:gdLst/>
              <a:ahLst/>
              <a:cxnLst/>
              <a:rect l="l" t="t" r="r" b="b"/>
              <a:pathLst>
                <a:path w="94" h="64" extrusionOk="0">
                  <a:moveTo>
                    <a:pt x="94" y="0"/>
                  </a:moveTo>
                  <a:cubicBezTo>
                    <a:pt x="62" y="25"/>
                    <a:pt x="0" y="63"/>
                    <a:pt x="30" y="63"/>
                  </a:cubicBezTo>
                  <a:cubicBezTo>
                    <a:pt x="33" y="63"/>
                    <a:pt x="36" y="63"/>
                    <a:pt x="41" y="62"/>
                  </a:cubicBezTo>
                  <a:lnTo>
                    <a:pt x="94" y="53"/>
                  </a:lnTo>
                  <a:cubicBezTo>
                    <a:pt x="85" y="27"/>
                    <a:pt x="85" y="9"/>
                    <a:pt x="9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9" name="Google Shape;2169;p7"/>
            <p:cNvSpPr/>
            <p:nvPr/>
          </p:nvSpPr>
          <p:spPr>
            <a:xfrm rot="-2551954">
              <a:off x="7561733" y="351883"/>
              <a:ext cx="9428" cy="4714"/>
            </a:xfrm>
            <a:custGeom>
              <a:avLst/>
              <a:gdLst/>
              <a:ahLst/>
              <a:cxnLst/>
              <a:rect l="l" t="t" r="r" b="b"/>
              <a:pathLst>
                <a:path w="54" h="27" extrusionOk="0">
                  <a:moveTo>
                    <a:pt x="1" y="0"/>
                  </a:moveTo>
                  <a:cubicBezTo>
                    <a:pt x="18" y="9"/>
                    <a:pt x="27" y="18"/>
                    <a:pt x="36" y="27"/>
                  </a:cubicBezTo>
                  <a:cubicBezTo>
                    <a:pt x="45" y="27"/>
                    <a:pt x="45" y="18"/>
                    <a:pt x="54" y="18"/>
                  </a:cubicBezTo>
                  <a:cubicBezTo>
                    <a:pt x="36" y="9"/>
                    <a:pt x="18" y="0"/>
                    <a:pt x="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0" name="Google Shape;2170;p7"/>
            <p:cNvSpPr/>
            <p:nvPr/>
          </p:nvSpPr>
          <p:spPr>
            <a:xfrm rot="-2551954">
              <a:off x="7596740" y="334329"/>
              <a:ext cx="6285" cy="7857"/>
            </a:xfrm>
            <a:custGeom>
              <a:avLst/>
              <a:gdLst/>
              <a:ahLst/>
              <a:cxnLst/>
              <a:rect l="l" t="t" r="r" b="b"/>
              <a:pathLst>
                <a:path w="36" h="45" extrusionOk="0">
                  <a:moveTo>
                    <a:pt x="36" y="0"/>
                  </a:moveTo>
                  <a:lnTo>
                    <a:pt x="1" y="45"/>
                  </a:lnTo>
                  <a:cubicBezTo>
                    <a:pt x="18" y="36"/>
                    <a:pt x="27" y="18"/>
                    <a:pt x="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1" name="Google Shape;2171;p7"/>
            <p:cNvSpPr/>
            <p:nvPr/>
          </p:nvSpPr>
          <p:spPr>
            <a:xfrm rot="-2551954">
              <a:off x="7887442" y="613088"/>
              <a:ext cx="9428" cy="5412"/>
            </a:xfrm>
            <a:custGeom>
              <a:avLst/>
              <a:gdLst/>
              <a:ahLst/>
              <a:cxnLst/>
              <a:rect l="l" t="t" r="r" b="b"/>
              <a:pathLst>
                <a:path w="54" h="31" extrusionOk="0">
                  <a:moveTo>
                    <a:pt x="34" y="0"/>
                  </a:moveTo>
                  <a:cubicBezTo>
                    <a:pt x="24" y="0"/>
                    <a:pt x="13" y="4"/>
                    <a:pt x="1" y="4"/>
                  </a:cubicBezTo>
                  <a:lnTo>
                    <a:pt x="54" y="30"/>
                  </a:lnTo>
                  <a:cubicBezTo>
                    <a:pt x="54" y="6"/>
                    <a:pt x="46" y="0"/>
                    <a:pt x="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2" name="Google Shape;2172;p7"/>
            <p:cNvSpPr/>
            <p:nvPr/>
          </p:nvSpPr>
          <p:spPr>
            <a:xfrm rot="-2551954">
              <a:off x="7173339" y="-3083"/>
              <a:ext cx="12396" cy="12396"/>
            </a:xfrm>
            <a:custGeom>
              <a:avLst/>
              <a:gdLst/>
              <a:ahLst/>
              <a:cxnLst/>
              <a:rect l="l" t="t" r="r" b="b"/>
              <a:pathLst>
                <a:path w="71" h="71" extrusionOk="0">
                  <a:moveTo>
                    <a:pt x="27" y="0"/>
                  </a:moveTo>
                  <a:cubicBezTo>
                    <a:pt x="9" y="27"/>
                    <a:pt x="0" y="45"/>
                    <a:pt x="0" y="71"/>
                  </a:cubicBezTo>
                  <a:cubicBezTo>
                    <a:pt x="27" y="36"/>
                    <a:pt x="71" y="9"/>
                    <a:pt x="2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3" name="Google Shape;2173;p7"/>
            <p:cNvSpPr/>
            <p:nvPr/>
          </p:nvSpPr>
          <p:spPr>
            <a:xfrm rot="-2551954">
              <a:off x="7700039" y="565734"/>
              <a:ext cx="4714" cy="3317"/>
            </a:xfrm>
            <a:custGeom>
              <a:avLst/>
              <a:gdLst/>
              <a:ahLst/>
              <a:cxnLst/>
              <a:rect l="l" t="t" r="r" b="b"/>
              <a:pathLst>
                <a:path w="27" h="19" extrusionOk="0">
                  <a:moveTo>
                    <a:pt x="0" y="1"/>
                  </a:moveTo>
                  <a:cubicBezTo>
                    <a:pt x="9" y="19"/>
                    <a:pt x="18" y="19"/>
                    <a:pt x="27" y="19"/>
                  </a:cubicBezTo>
                  <a:cubicBezTo>
                    <a:pt x="27" y="10"/>
                    <a:pt x="9" y="1"/>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4" name="Google Shape;2174;p7"/>
            <p:cNvSpPr/>
            <p:nvPr/>
          </p:nvSpPr>
          <p:spPr>
            <a:xfrm rot="-2551954">
              <a:off x="7178157" y="11476"/>
              <a:ext cx="7857" cy="14142"/>
            </a:xfrm>
            <a:custGeom>
              <a:avLst/>
              <a:gdLst/>
              <a:ahLst/>
              <a:cxnLst/>
              <a:rect l="l" t="t" r="r" b="b"/>
              <a:pathLst>
                <a:path w="45" h="81" extrusionOk="0">
                  <a:moveTo>
                    <a:pt x="36" y="1"/>
                  </a:moveTo>
                  <a:lnTo>
                    <a:pt x="36" y="1"/>
                  </a:lnTo>
                  <a:cubicBezTo>
                    <a:pt x="10" y="19"/>
                    <a:pt x="1" y="54"/>
                    <a:pt x="36" y="80"/>
                  </a:cubicBezTo>
                  <a:cubicBezTo>
                    <a:pt x="36" y="72"/>
                    <a:pt x="36" y="72"/>
                    <a:pt x="45" y="63"/>
                  </a:cubicBezTo>
                  <a:cubicBezTo>
                    <a:pt x="36" y="45"/>
                    <a:pt x="27" y="19"/>
                    <a:pt x="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5" name="Google Shape;2175;p7"/>
            <p:cNvSpPr/>
            <p:nvPr/>
          </p:nvSpPr>
          <p:spPr>
            <a:xfrm rot="-2551954">
              <a:off x="8252829" y="1028496"/>
              <a:ext cx="1746" cy="1571"/>
            </a:xfrm>
            <a:custGeom>
              <a:avLst/>
              <a:gdLst/>
              <a:ahLst/>
              <a:cxnLst/>
              <a:rect l="l" t="t" r="r" b="b"/>
              <a:pathLst>
                <a:path w="10" h="9" extrusionOk="0">
                  <a:moveTo>
                    <a:pt x="10" y="0"/>
                  </a:moveTo>
                  <a:cubicBezTo>
                    <a:pt x="10" y="9"/>
                    <a:pt x="10" y="9"/>
                    <a:pt x="1" y="9"/>
                  </a:cubicBezTo>
                  <a:cubicBezTo>
                    <a:pt x="10" y="9"/>
                    <a:pt x="10" y="9"/>
                    <a:pt x="1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6" name="Google Shape;2176;p7"/>
            <p:cNvSpPr/>
            <p:nvPr/>
          </p:nvSpPr>
          <p:spPr>
            <a:xfrm rot="-2551954">
              <a:off x="8292973" y="1202443"/>
              <a:ext cx="175" cy="6285"/>
            </a:xfrm>
            <a:custGeom>
              <a:avLst/>
              <a:gdLst/>
              <a:ahLst/>
              <a:cxnLst/>
              <a:rect l="l" t="t" r="r" b="b"/>
              <a:pathLst>
                <a:path w="1" h="36" extrusionOk="0">
                  <a:moveTo>
                    <a:pt x="1" y="35"/>
                  </a:moveTo>
                  <a:cubicBezTo>
                    <a:pt x="1" y="27"/>
                    <a:pt x="1" y="18"/>
                    <a:pt x="1" y="0"/>
                  </a:cubicBezTo>
                  <a:cubicBezTo>
                    <a:pt x="1" y="9"/>
                    <a:pt x="1" y="18"/>
                    <a:pt x="1" y="3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7" name="Google Shape;2177;p7"/>
            <p:cNvSpPr/>
            <p:nvPr/>
          </p:nvSpPr>
          <p:spPr>
            <a:xfrm rot="-2551954">
              <a:off x="7095560" y="-76303"/>
              <a:ext cx="175" cy="3317"/>
            </a:xfrm>
            <a:custGeom>
              <a:avLst/>
              <a:gdLst/>
              <a:ahLst/>
              <a:cxnLst/>
              <a:rect l="l" t="t" r="r" b="b"/>
              <a:pathLst>
                <a:path w="1" h="19" extrusionOk="0">
                  <a:moveTo>
                    <a:pt x="0" y="18"/>
                  </a:moveTo>
                  <a:cubicBezTo>
                    <a:pt x="0" y="0"/>
                    <a:pt x="0" y="18"/>
                    <a:pt x="0" y="1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8" name="Google Shape;2178;p7"/>
            <p:cNvSpPr/>
            <p:nvPr/>
          </p:nvSpPr>
          <p:spPr>
            <a:xfrm rot="-2551954">
              <a:off x="7111084" y="-111942"/>
              <a:ext cx="4889" cy="1746"/>
            </a:xfrm>
            <a:custGeom>
              <a:avLst/>
              <a:gdLst/>
              <a:ahLst/>
              <a:cxnLst/>
              <a:rect l="l" t="t" r="r" b="b"/>
              <a:pathLst>
                <a:path w="28" h="10" extrusionOk="0">
                  <a:moveTo>
                    <a:pt x="1" y="1"/>
                  </a:moveTo>
                  <a:cubicBezTo>
                    <a:pt x="9" y="1"/>
                    <a:pt x="18" y="10"/>
                    <a:pt x="27" y="10"/>
                  </a:cubicBezTo>
                  <a:cubicBezTo>
                    <a:pt x="18" y="10"/>
                    <a:pt x="9" y="1"/>
                    <a:pt x="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9" name="Google Shape;2179;p7"/>
            <p:cNvSpPr/>
            <p:nvPr/>
          </p:nvSpPr>
          <p:spPr>
            <a:xfrm rot="-2551954">
              <a:off x="7252997" y="9520"/>
              <a:ext cx="1397" cy="873"/>
            </a:xfrm>
            <a:custGeom>
              <a:avLst/>
              <a:gdLst/>
              <a:ahLst/>
              <a:cxnLst/>
              <a:rect l="l" t="t" r="r" b="b"/>
              <a:pathLst>
                <a:path w="8" h="5" extrusionOk="0">
                  <a:moveTo>
                    <a:pt x="6" y="1"/>
                  </a:moveTo>
                  <a:lnTo>
                    <a:pt x="6" y="1"/>
                  </a:lnTo>
                  <a:cubicBezTo>
                    <a:pt x="5" y="1"/>
                    <a:pt x="3" y="2"/>
                    <a:pt x="0" y="5"/>
                  </a:cubicBezTo>
                  <a:cubicBezTo>
                    <a:pt x="6" y="5"/>
                    <a:pt x="8" y="1"/>
                    <a:pt x="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0" name="Google Shape;2180;p7"/>
            <p:cNvSpPr/>
            <p:nvPr/>
          </p:nvSpPr>
          <p:spPr>
            <a:xfrm rot="-2551954">
              <a:off x="7095796" y="-79733"/>
              <a:ext cx="3143" cy="4889"/>
            </a:xfrm>
            <a:custGeom>
              <a:avLst/>
              <a:gdLst/>
              <a:ahLst/>
              <a:cxnLst/>
              <a:rect l="l" t="t" r="r" b="b"/>
              <a:pathLst>
                <a:path w="18" h="28" extrusionOk="0">
                  <a:moveTo>
                    <a:pt x="18" y="1"/>
                  </a:moveTo>
                  <a:cubicBezTo>
                    <a:pt x="9" y="9"/>
                    <a:pt x="9" y="18"/>
                    <a:pt x="0" y="27"/>
                  </a:cubicBezTo>
                  <a:cubicBezTo>
                    <a:pt x="9" y="18"/>
                    <a:pt x="9" y="9"/>
                    <a:pt x="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1" name="Google Shape;2181;p7"/>
            <p:cNvSpPr/>
            <p:nvPr/>
          </p:nvSpPr>
          <p:spPr>
            <a:xfrm rot="-2551954">
              <a:off x="7090802" y="-79777"/>
              <a:ext cx="3317" cy="3317"/>
            </a:xfrm>
            <a:custGeom>
              <a:avLst/>
              <a:gdLst/>
              <a:ahLst/>
              <a:cxnLst/>
              <a:rect l="l" t="t" r="r" b="b"/>
              <a:pathLst>
                <a:path w="19" h="19" extrusionOk="0">
                  <a:moveTo>
                    <a:pt x="18" y="1"/>
                  </a:moveTo>
                  <a:cubicBezTo>
                    <a:pt x="9" y="1"/>
                    <a:pt x="1" y="1"/>
                    <a:pt x="9" y="19"/>
                  </a:cubicBezTo>
                  <a:cubicBezTo>
                    <a:pt x="18" y="19"/>
                    <a:pt x="18" y="10"/>
                    <a:pt x="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2" name="Google Shape;2182;p7"/>
            <p:cNvSpPr/>
            <p:nvPr/>
          </p:nvSpPr>
          <p:spPr>
            <a:xfrm rot="-2551954">
              <a:off x="7098481" y="-74909"/>
              <a:ext cx="1746" cy="6285"/>
            </a:xfrm>
            <a:custGeom>
              <a:avLst/>
              <a:gdLst/>
              <a:ahLst/>
              <a:cxnLst/>
              <a:rect l="l" t="t" r="r" b="b"/>
              <a:pathLst>
                <a:path w="10" h="36" extrusionOk="0">
                  <a:moveTo>
                    <a:pt x="0" y="0"/>
                  </a:moveTo>
                  <a:cubicBezTo>
                    <a:pt x="0" y="9"/>
                    <a:pt x="9" y="18"/>
                    <a:pt x="9" y="35"/>
                  </a:cubicBezTo>
                  <a:cubicBezTo>
                    <a:pt x="9" y="18"/>
                    <a:pt x="9" y="9"/>
                    <a:pt x="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3" name="Google Shape;2183;p7"/>
            <p:cNvSpPr/>
            <p:nvPr/>
          </p:nvSpPr>
          <p:spPr>
            <a:xfrm rot="-2551954">
              <a:off x="8037150" y="826524"/>
              <a:ext cx="2619" cy="3143"/>
            </a:xfrm>
            <a:custGeom>
              <a:avLst/>
              <a:gdLst/>
              <a:ahLst/>
              <a:cxnLst/>
              <a:rect l="l" t="t" r="r" b="b"/>
              <a:pathLst>
                <a:path w="15" h="18" extrusionOk="0">
                  <a:moveTo>
                    <a:pt x="0" y="1"/>
                  </a:moveTo>
                  <a:lnTo>
                    <a:pt x="0" y="1"/>
                  </a:lnTo>
                  <a:cubicBezTo>
                    <a:pt x="8" y="13"/>
                    <a:pt x="13" y="17"/>
                    <a:pt x="13" y="17"/>
                  </a:cubicBezTo>
                  <a:cubicBezTo>
                    <a:pt x="14" y="17"/>
                    <a:pt x="10" y="10"/>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4" name="Google Shape;2184;p7"/>
            <p:cNvSpPr/>
            <p:nvPr/>
          </p:nvSpPr>
          <p:spPr>
            <a:xfrm rot="-2551954">
              <a:off x="7467562" y="186089"/>
              <a:ext cx="1746" cy="1746"/>
            </a:xfrm>
            <a:custGeom>
              <a:avLst/>
              <a:gdLst/>
              <a:ahLst/>
              <a:cxnLst/>
              <a:rect l="l" t="t" r="r" b="b"/>
              <a:pathLst>
                <a:path w="10" h="10" extrusionOk="0">
                  <a:moveTo>
                    <a:pt x="1" y="0"/>
                  </a:moveTo>
                  <a:cubicBezTo>
                    <a:pt x="1" y="0"/>
                    <a:pt x="1" y="9"/>
                    <a:pt x="1" y="9"/>
                  </a:cubicBezTo>
                  <a:lnTo>
                    <a:pt x="10" y="9"/>
                  </a:lnTo>
                  <a:cubicBezTo>
                    <a:pt x="10" y="9"/>
                    <a:pt x="1" y="9"/>
                    <a:pt x="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5" name="Google Shape;2185;p7"/>
            <p:cNvSpPr/>
            <p:nvPr/>
          </p:nvSpPr>
          <p:spPr>
            <a:xfrm rot="-2551954">
              <a:off x="7450040" y="192101"/>
              <a:ext cx="32475" cy="12396"/>
            </a:xfrm>
            <a:custGeom>
              <a:avLst/>
              <a:gdLst/>
              <a:ahLst/>
              <a:cxnLst/>
              <a:rect l="l" t="t" r="r" b="b"/>
              <a:pathLst>
                <a:path w="186" h="71" extrusionOk="0">
                  <a:moveTo>
                    <a:pt x="142" y="0"/>
                  </a:moveTo>
                  <a:lnTo>
                    <a:pt x="0" y="18"/>
                  </a:lnTo>
                  <a:lnTo>
                    <a:pt x="186" y="71"/>
                  </a:lnTo>
                  <a:cubicBezTo>
                    <a:pt x="124" y="35"/>
                    <a:pt x="133" y="18"/>
                    <a:pt x="14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6" name="Google Shape;2186;p7"/>
            <p:cNvSpPr/>
            <p:nvPr/>
          </p:nvSpPr>
          <p:spPr>
            <a:xfrm rot="-2551954">
              <a:off x="7654478" y="-377541"/>
              <a:ext cx="157484" cy="1827132"/>
            </a:xfrm>
            <a:custGeom>
              <a:avLst/>
              <a:gdLst/>
              <a:ahLst/>
              <a:cxnLst/>
              <a:rect l="l" t="t" r="r" b="b"/>
              <a:pathLst>
                <a:path w="902" h="10465" extrusionOk="0">
                  <a:moveTo>
                    <a:pt x="680" y="2516"/>
                  </a:moveTo>
                  <a:lnTo>
                    <a:pt x="681" y="2517"/>
                  </a:lnTo>
                  <a:cubicBezTo>
                    <a:pt x="680" y="2517"/>
                    <a:pt x="680" y="2517"/>
                    <a:pt x="680" y="2516"/>
                  </a:cubicBezTo>
                  <a:close/>
                  <a:moveTo>
                    <a:pt x="690" y="2544"/>
                  </a:moveTo>
                  <a:cubicBezTo>
                    <a:pt x="688" y="2545"/>
                    <a:pt x="687" y="2546"/>
                    <a:pt x="686" y="2547"/>
                  </a:cubicBezTo>
                  <a:lnTo>
                    <a:pt x="686" y="2547"/>
                  </a:lnTo>
                  <a:cubicBezTo>
                    <a:pt x="687" y="2546"/>
                    <a:pt x="689" y="2545"/>
                    <a:pt x="690" y="2544"/>
                  </a:cubicBezTo>
                  <a:close/>
                  <a:moveTo>
                    <a:pt x="715" y="5225"/>
                  </a:moveTo>
                  <a:lnTo>
                    <a:pt x="716" y="5237"/>
                  </a:lnTo>
                  <a:cubicBezTo>
                    <a:pt x="719" y="5232"/>
                    <a:pt x="718" y="5228"/>
                    <a:pt x="715" y="5225"/>
                  </a:cubicBezTo>
                  <a:close/>
                  <a:moveTo>
                    <a:pt x="798" y="6496"/>
                  </a:moveTo>
                  <a:lnTo>
                    <a:pt x="804" y="6508"/>
                  </a:lnTo>
                  <a:cubicBezTo>
                    <a:pt x="803" y="6504"/>
                    <a:pt x="800" y="6500"/>
                    <a:pt x="798" y="6496"/>
                  </a:cubicBezTo>
                  <a:close/>
                  <a:moveTo>
                    <a:pt x="787" y="7162"/>
                  </a:moveTo>
                  <a:cubicBezTo>
                    <a:pt x="787" y="7164"/>
                    <a:pt x="788" y="7167"/>
                    <a:pt x="788" y="7169"/>
                  </a:cubicBezTo>
                  <a:lnTo>
                    <a:pt x="788" y="7169"/>
                  </a:lnTo>
                  <a:cubicBezTo>
                    <a:pt x="788" y="7167"/>
                    <a:pt x="788" y="7164"/>
                    <a:pt x="787" y="7162"/>
                  </a:cubicBezTo>
                  <a:close/>
                  <a:moveTo>
                    <a:pt x="208" y="8675"/>
                  </a:moveTo>
                  <a:cubicBezTo>
                    <a:pt x="204" y="8676"/>
                    <a:pt x="200" y="8677"/>
                    <a:pt x="195" y="8680"/>
                  </a:cubicBezTo>
                  <a:cubicBezTo>
                    <a:pt x="200" y="8679"/>
                    <a:pt x="204" y="8677"/>
                    <a:pt x="208" y="8675"/>
                  </a:cubicBezTo>
                  <a:close/>
                  <a:moveTo>
                    <a:pt x="743" y="9184"/>
                  </a:moveTo>
                  <a:lnTo>
                    <a:pt x="743" y="9184"/>
                  </a:lnTo>
                  <a:cubicBezTo>
                    <a:pt x="741" y="9185"/>
                    <a:pt x="740" y="9187"/>
                    <a:pt x="740" y="9190"/>
                  </a:cubicBezTo>
                  <a:lnTo>
                    <a:pt x="740" y="9190"/>
                  </a:lnTo>
                  <a:lnTo>
                    <a:pt x="743" y="9184"/>
                  </a:lnTo>
                  <a:close/>
                  <a:moveTo>
                    <a:pt x="222" y="1"/>
                  </a:moveTo>
                  <a:cubicBezTo>
                    <a:pt x="124" y="36"/>
                    <a:pt x="177" y="71"/>
                    <a:pt x="98" y="124"/>
                  </a:cubicBezTo>
                  <a:cubicBezTo>
                    <a:pt x="110" y="124"/>
                    <a:pt x="120" y="121"/>
                    <a:pt x="127" y="121"/>
                  </a:cubicBezTo>
                  <a:cubicBezTo>
                    <a:pt x="135" y="121"/>
                    <a:pt x="138" y="126"/>
                    <a:pt x="133" y="151"/>
                  </a:cubicBezTo>
                  <a:cubicBezTo>
                    <a:pt x="142" y="160"/>
                    <a:pt x="151" y="160"/>
                    <a:pt x="151" y="160"/>
                  </a:cubicBezTo>
                  <a:cubicBezTo>
                    <a:pt x="151" y="169"/>
                    <a:pt x="151" y="169"/>
                    <a:pt x="151" y="169"/>
                  </a:cubicBezTo>
                  <a:cubicBezTo>
                    <a:pt x="160" y="169"/>
                    <a:pt x="160" y="169"/>
                    <a:pt x="160" y="160"/>
                  </a:cubicBezTo>
                  <a:cubicBezTo>
                    <a:pt x="169" y="151"/>
                    <a:pt x="177" y="142"/>
                    <a:pt x="195" y="142"/>
                  </a:cubicBezTo>
                  <a:cubicBezTo>
                    <a:pt x="248" y="160"/>
                    <a:pt x="248" y="239"/>
                    <a:pt x="275" y="266"/>
                  </a:cubicBezTo>
                  <a:cubicBezTo>
                    <a:pt x="272" y="273"/>
                    <a:pt x="269" y="276"/>
                    <a:pt x="265" y="276"/>
                  </a:cubicBezTo>
                  <a:cubicBezTo>
                    <a:pt x="257" y="276"/>
                    <a:pt x="245" y="264"/>
                    <a:pt x="231" y="264"/>
                  </a:cubicBezTo>
                  <a:cubicBezTo>
                    <a:pt x="228" y="264"/>
                    <a:pt x="225" y="265"/>
                    <a:pt x="222" y="266"/>
                  </a:cubicBezTo>
                  <a:lnTo>
                    <a:pt x="266" y="310"/>
                  </a:lnTo>
                  <a:cubicBezTo>
                    <a:pt x="229" y="310"/>
                    <a:pt x="201" y="344"/>
                    <a:pt x="175" y="344"/>
                  </a:cubicBezTo>
                  <a:cubicBezTo>
                    <a:pt x="164" y="344"/>
                    <a:pt x="153" y="338"/>
                    <a:pt x="142" y="319"/>
                  </a:cubicBezTo>
                  <a:lnTo>
                    <a:pt x="142" y="381"/>
                  </a:lnTo>
                  <a:cubicBezTo>
                    <a:pt x="116" y="416"/>
                    <a:pt x="98" y="460"/>
                    <a:pt x="124" y="495"/>
                  </a:cubicBezTo>
                  <a:cubicBezTo>
                    <a:pt x="118" y="516"/>
                    <a:pt x="154" y="548"/>
                    <a:pt x="153" y="548"/>
                  </a:cubicBezTo>
                  <a:cubicBezTo>
                    <a:pt x="153" y="548"/>
                    <a:pt x="150" y="545"/>
                    <a:pt x="142" y="539"/>
                  </a:cubicBezTo>
                  <a:lnTo>
                    <a:pt x="142" y="539"/>
                  </a:lnTo>
                  <a:lnTo>
                    <a:pt x="169" y="637"/>
                  </a:lnTo>
                  <a:lnTo>
                    <a:pt x="160" y="637"/>
                  </a:lnTo>
                  <a:cubicBezTo>
                    <a:pt x="151" y="734"/>
                    <a:pt x="248" y="831"/>
                    <a:pt x="151" y="937"/>
                  </a:cubicBezTo>
                  <a:cubicBezTo>
                    <a:pt x="169" y="972"/>
                    <a:pt x="177" y="1007"/>
                    <a:pt x="169" y="1060"/>
                  </a:cubicBezTo>
                  <a:lnTo>
                    <a:pt x="116" y="1069"/>
                  </a:lnTo>
                  <a:cubicBezTo>
                    <a:pt x="133" y="1105"/>
                    <a:pt x="72" y="1193"/>
                    <a:pt x="124" y="1202"/>
                  </a:cubicBezTo>
                  <a:cubicBezTo>
                    <a:pt x="1" y="1246"/>
                    <a:pt x="98" y="1405"/>
                    <a:pt x="72" y="1475"/>
                  </a:cubicBezTo>
                  <a:lnTo>
                    <a:pt x="133" y="1475"/>
                  </a:lnTo>
                  <a:cubicBezTo>
                    <a:pt x="133" y="1528"/>
                    <a:pt x="142" y="1573"/>
                    <a:pt x="169" y="1634"/>
                  </a:cubicBezTo>
                  <a:lnTo>
                    <a:pt x="222" y="1634"/>
                  </a:lnTo>
                  <a:cubicBezTo>
                    <a:pt x="266" y="1687"/>
                    <a:pt x="186" y="1767"/>
                    <a:pt x="195" y="1846"/>
                  </a:cubicBezTo>
                  <a:cubicBezTo>
                    <a:pt x="169" y="1846"/>
                    <a:pt x="177" y="1820"/>
                    <a:pt x="186" y="1811"/>
                  </a:cubicBezTo>
                  <a:lnTo>
                    <a:pt x="186" y="1811"/>
                  </a:lnTo>
                  <a:cubicBezTo>
                    <a:pt x="72" y="1908"/>
                    <a:pt x="275" y="2014"/>
                    <a:pt x="186" y="2111"/>
                  </a:cubicBezTo>
                  <a:cubicBezTo>
                    <a:pt x="204" y="2129"/>
                    <a:pt x="204" y="2146"/>
                    <a:pt x="186" y="2164"/>
                  </a:cubicBezTo>
                  <a:cubicBezTo>
                    <a:pt x="177" y="2173"/>
                    <a:pt x="169" y="2182"/>
                    <a:pt x="160" y="2199"/>
                  </a:cubicBezTo>
                  <a:cubicBezTo>
                    <a:pt x="169" y="2191"/>
                    <a:pt x="177" y="2182"/>
                    <a:pt x="186" y="2173"/>
                  </a:cubicBezTo>
                  <a:cubicBezTo>
                    <a:pt x="186" y="2191"/>
                    <a:pt x="195" y="2217"/>
                    <a:pt x="204" y="2244"/>
                  </a:cubicBezTo>
                  <a:lnTo>
                    <a:pt x="151" y="2252"/>
                  </a:lnTo>
                  <a:cubicBezTo>
                    <a:pt x="141" y="2267"/>
                    <a:pt x="150" y="2274"/>
                    <a:pt x="168" y="2274"/>
                  </a:cubicBezTo>
                  <a:cubicBezTo>
                    <a:pt x="182" y="2274"/>
                    <a:pt x="202" y="2269"/>
                    <a:pt x="222" y="2261"/>
                  </a:cubicBezTo>
                  <a:cubicBezTo>
                    <a:pt x="230" y="2279"/>
                    <a:pt x="239" y="2288"/>
                    <a:pt x="257" y="2297"/>
                  </a:cubicBezTo>
                  <a:cubicBezTo>
                    <a:pt x="160" y="2314"/>
                    <a:pt x="283" y="2367"/>
                    <a:pt x="186" y="2394"/>
                  </a:cubicBezTo>
                  <a:cubicBezTo>
                    <a:pt x="230" y="2411"/>
                    <a:pt x="222" y="2526"/>
                    <a:pt x="319" y="2535"/>
                  </a:cubicBezTo>
                  <a:cubicBezTo>
                    <a:pt x="313" y="2535"/>
                    <a:pt x="307" y="2539"/>
                    <a:pt x="304" y="2539"/>
                  </a:cubicBezTo>
                  <a:cubicBezTo>
                    <a:pt x="302" y="2539"/>
                    <a:pt x="301" y="2538"/>
                    <a:pt x="301" y="2535"/>
                  </a:cubicBezTo>
                  <a:lnTo>
                    <a:pt x="301" y="2535"/>
                  </a:lnTo>
                  <a:cubicBezTo>
                    <a:pt x="292" y="2561"/>
                    <a:pt x="283" y="2588"/>
                    <a:pt x="310" y="2614"/>
                  </a:cubicBezTo>
                  <a:lnTo>
                    <a:pt x="239" y="2623"/>
                  </a:lnTo>
                  <a:lnTo>
                    <a:pt x="336" y="2685"/>
                  </a:lnTo>
                  <a:cubicBezTo>
                    <a:pt x="310" y="2711"/>
                    <a:pt x="290" y="2728"/>
                    <a:pt x="267" y="2728"/>
                  </a:cubicBezTo>
                  <a:cubicBezTo>
                    <a:pt x="251" y="2728"/>
                    <a:pt x="234" y="2721"/>
                    <a:pt x="213" y="2703"/>
                  </a:cubicBezTo>
                  <a:lnTo>
                    <a:pt x="213" y="2703"/>
                  </a:lnTo>
                  <a:cubicBezTo>
                    <a:pt x="292" y="2800"/>
                    <a:pt x="239" y="2782"/>
                    <a:pt x="328" y="2862"/>
                  </a:cubicBezTo>
                  <a:lnTo>
                    <a:pt x="283" y="2853"/>
                  </a:lnTo>
                  <a:lnTo>
                    <a:pt x="283" y="2853"/>
                  </a:lnTo>
                  <a:cubicBezTo>
                    <a:pt x="283" y="2879"/>
                    <a:pt x="345" y="2923"/>
                    <a:pt x="301" y="2941"/>
                  </a:cubicBezTo>
                  <a:cubicBezTo>
                    <a:pt x="213" y="3003"/>
                    <a:pt x="292" y="3250"/>
                    <a:pt x="213" y="3409"/>
                  </a:cubicBezTo>
                  <a:cubicBezTo>
                    <a:pt x="228" y="3406"/>
                    <a:pt x="238" y="3405"/>
                    <a:pt x="246" y="3405"/>
                  </a:cubicBezTo>
                  <a:cubicBezTo>
                    <a:pt x="306" y="3405"/>
                    <a:pt x="163" y="3489"/>
                    <a:pt x="257" y="3489"/>
                  </a:cubicBezTo>
                  <a:cubicBezTo>
                    <a:pt x="233" y="3495"/>
                    <a:pt x="217" y="3509"/>
                    <a:pt x="201" y="3509"/>
                  </a:cubicBezTo>
                  <a:cubicBezTo>
                    <a:pt x="193" y="3509"/>
                    <a:pt x="186" y="3506"/>
                    <a:pt x="177" y="3497"/>
                  </a:cubicBezTo>
                  <a:lnTo>
                    <a:pt x="177" y="3497"/>
                  </a:lnTo>
                  <a:cubicBezTo>
                    <a:pt x="204" y="3577"/>
                    <a:pt x="124" y="3621"/>
                    <a:pt x="213" y="3674"/>
                  </a:cubicBezTo>
                  <a:cubicBezTo>
                    <a:pt x="208" y="3675"/>
                    <a:pt x="203" y="3676"/>
                    <a:pt x="199" y="3676"/>
                  </a:cubicBezTo>
                  <a:cubicBezTo>
                    <a:pt x="179" y="3676"/>
                    <a:pt x="169" y="3663"/>
                    <a:pt x="153" y="3663"/>
                  </a:cubicBezTo>
                  <a:cubicBezTo>
                    <a:pt x="150" y="3663"/>
                    <a:pt x="146" y="3664"/>
                    <a:pt x="142" y="3665"/>
                  </a:cubicBezTo>
                  <a:cubicBezTo>
                    <a:pt x="151" y="3674"/>
                    <a:pt x="177" y="3692"/>
                    <a:pt x="160" y="3701"/>
                  </a:cubicBezTo>
                  <a:cubicBezTo>
                    <a:pt x="155" y="3702"/>
                    <a:pt x="151" y="3703"/>
                    <a:pt x="147" y="3703"/>
                  </a:cubicBezTo>
                  <a:cubicBezTo>
                    <a:pt x="130" y="3703"/>
                    <a:pt x="123" y="3688"/>
                    <a:pt x="116" y="3674"/>
                  </a:cubicBezTo>
                  <a:lnTo>
                    <a:pt x="116" y="3674"/>
                  </a:lnTo>
                  <a:cubicBezTo>
                    <a:pt x="116" y="3762"/>
                    <a:pt x="222" y="3771"/>
                    <a:pt x="310" y="3771"/>
                  </a:cubicBezTo>
                  <a:cubicBezTo>
                    <a:pt x="266" y="3815"/>
                    <a:pt x="275" y="3842"/>
                    <a:pt x="336" y="3868"/>
                  </a:cubicBezTo>
                  <a:cubicBezTo>
                    <a:pt x="322" y="3878"/>
                    <a:pt x="306" y="3887"/>
                    <a:pt x="292" y="3887"/>
                  </a:cubicBezTo>
                  <a:cubicBezTo>
                    <a:pt x="280" y="3887"/>
                    <a:pt x="270" y="3880"/>
                    <a:pt x="266" y="3859"/>
                  </a:cubicBezTo>
                  <a:lnTo>
                    <a:pt x="266" y="3859"/>
                  </a:lnTo>
                  <a:cubicBezTo>
                    <a:pt x="257" y="3886"/>
                    <a:pt x="222" y="4036"/>
                    <a:pt x="292" y="4036"/>
                  </a:cubicBezTo>
                  <a:cubicBezTo>
                    <a:pt x="275" y="4045"/>
                    <a:pt x="283" y="4080"/>
                    <a:pt x="292" y="4089"/>
                  </a:cubicBezTo>
                  <a:cubicBezTo>
                    <a:pt x="292" y="4151"/>
                    <a:pt x="283" y="4160"/>
                    <a:pt x="292" y="4221"/>
                  </a:cubicBezTo>
                  <a:lnTo>
                    <a:pt x="301" y="4204"/>
                  </a:lnTo>
                  <a:cubicBezTo>
                    <a:pt x="398" y="4230"/>
                    <a:pt x="319" y="4257"/>
                    <a:pt x="336" y="4310"/>
                  </a:cubicBezTo>
                  <a:lnTo>
                    <a:pt x="328" y="4310"/>
                  </a:lnTo>
                  <a:cubicBezTo>
                    <a:pt x="257" y="4425"/>
                    <a:pt x="354" y="4354"/>
                    <a:pt x="283" y="4478"/>
                  </a:cubicBezTo>
                  <a:lnTo>
                    <a:pt x="336" y="4469"/>
                  </a:lnTo>
                  <a:lnTo>
                    <a:pt x="336" y="4469"/>
                  </a:lnTo>
                  <a:cubicBezTo>
                    <a:pt x="460" y="4478"/>
                    <a:pt x="266" y="4575"/>
                    <a:pt x="310" y="4636"/>
                  </a:cubicBezTo>
                  <a:lnTo>
                    <a:pt x="345" y="4619"/>
                  </a:lnTo>
                  <a:lnTo>
                    <a:pt x="345" y="4619"/>
                  </a:lnTo>
                  <a:cubicBezTo>
                    <a:pt x="389" y="4654"/>
                    <a:pt x="177" y="4716"/>
                    <a:pt x="160" y="4760"/>
                  </a:cubicBezTo>
                  <a:cubicBezTo>
                    <a:pt x="151" y="4760"/>
                    <a:pt x="151" y="4742"/>
                    <a:pt x="142" y="4734"/>
                  </a:cubicBezTo>
                  <a:cubicBezTo>
                    <a:pt x="106" y="4777"/>
                    <a:pt x="117" y="4783"/>
                    <a:pt x="141" y="4783"/>
                  </a:cubicBezTo>
                  <a:cubicBezTo>
                    <a:pt x="151" y="4783"/>
                    <a:pt x="163" y="4782"/>
                    <a:pt x="174" y="4782"/>
                  </a:cubicBezTo>
                  <a:cubicBezTo>
                    <a:pt x="199" y="4782"/>
                    <a:pt x="224" y="4787"/>
                    <a:pt x="230" y="4813"/>
                  </a:cubicBezTo>
                  <a:cubicBezTo>
                    <a:pt x="219" y="4817"/>
                    <a:pt x="208" y="4819"/>
                    <a:pt x="197" y="4819"/>
                  </a:cubicBezTo>
                  <a:cubicBezTo>
                    <a:pt x="185" y="4819"/>
                    <a:pt x="174" y="4817"/>
                    <a:pt x="164" y="4817"/>
                  </a:cubicBezTo>
                  <a:cubicBezTo>
                    <a:pt x="144" y="4817"/>
                    <a:pt x="129" y="4822"/>
                    <a:pt x="124" y="4848"/>
                  </a:cubicBezTo>
                  <a:cubicBezTo>
                    <a:pt x="89" y="4875"/>
                    <a:pt x="248" y="4990"/>
                    <a:pt x="177" y="5060"/>
                  </a:cubicBezTo>
                  <a:cubicBezTo>
                    <a:pt x="193" y="5050"/>
                    <a:pt x="211" y="5040"/>
                    <a:pt x="227" y="5040"/>
                  </a:cubicBezTo>
                  <a:cubicBezTo>
                    <a:pt x="239" y="5040"/>
                    <a:pt x="249" y="5045"/>
                    <a:pt x="257" y="5060"/>
                  </a:cubicBezTo>
                  <a:cubicBezTo>
                    <a:pt x="266" y="5113"/>
                    <a:pt x="142" y="5202"/>
                    <a:pt x="239" y="5246"/>
                  </a:cubicBezTo>
                  <a:cubicBezTo>
                    <a:pt x="230" y="5255"/>
                    <a:pt x="222" y="5255"/>
                    <a:pt x="213" y="5255"/>
                  </a:cubicBezTo>
                  <a:cubicBezTo>
                    <a:pt x="239" y="5299"/>
                    <a:pt x="257" y="5387"/>
                    <a:pt x="310" y="5413"/>
                  </a:cubicBezTo>
                  <a:cubicBezTo>
                    <a:pt x="116" y="5449"/>
                    <a:pt x="407" y="5652"/>
                    <a:pt x="222" y="5652"/>
                  </a:cubicBezTo>
                  <a:lnTo>
                    <a:pt x="239" y="5776"/>
                  </a:lnTo>
                  <a:lnTo>
                    <a:pt x="213" y="5776"/>
                  </a:lnTo>
                  <a:cubicBezTo>
                    <a:pt x="204" y="5846"/>
                    <a:pt x="248" y="5881"/>
                    <a:pt x="292" y="5908"/>
                  </a:cubicBezTo>
                  <a:cubicBezTo>
                    <a:pt x="289" y="5914"/>
                    <a:pt x="285" y="5916"/>
                    <a:pt x="281" y="5916"/>
                  </a:cubicBezTo>
                  <a:cubicBezTo>
                    <a:pt x="273" y="5916"/>
                    <a:pt x="263" y="5908"/>
                    <a:pt x="257" y="5908"/>
                  </a:cubicBezTo>
                  <a:lnTo>
                    <a:pt x="257" y="5908"/>
                  </a:lnTo>
                  <a:cubicBezTo>
                    <a:pt x="213" y="6023"/>
                    <a:pt x="222" y="6032"/>
                    <a:pt x="310" y="6129"/>
                  </a:cubicBezTo>
                  <a:lnTo>
                    <a:pt x="257" y="6138"/>
                  </a:lnTo>
                  <a:cubicBezTo>
                    <a:pt x="292" y="6164"/>
                    <a:pt x="160" y="6305"/>
                    <a:pt x="230" y="6411"/>
                  </a:cubicBezTo>
                  <a:cubicBezTo>
                    <a:pt x="222" y="6411"/>
                    <a:pt x="213" y="6411"/>
                    <a:pt x="204" y="6402"/>
                  </a:cubicBezTo>
                  <a:lnTo>
                    <a:pt x="204" y="6402"/>
                  </a:lnTo>
                  <a:cubicBezTo>
                    <a:pt x="275" y="6526"/>
                    <a:pt x="45" y="6703"/>
                    <a:pt x="257" y="6747"/>
                  </a:cubicBezTo>
                  <a:lnTo>
                    <a:pt x="310" y="6826"/>
                  </a:lnTo>
                  <a:cubicBezTo>
                    <a:pt x="316" y="6792"/>
                    <a:pt x="327" y="6782"/>
                    <a:pt x="340" y="6782"/>
                  </a:cubicBezTo>
                  <a:cubicBezTo>
                    <a:pt x="362" y="6782"/>
                    <a:pt x="391" y="6810"/>
                    <a:pt x="414" y="6810"/>
                  </a:cubicBezTo>
                  <a:cubicBezTo>
                    <a:pt x="421" y="6810"/>
                    <a:pt x="428" y="6807"/>
                    <a:pt x="434" y="6800"/>
                  </a:cubicBezTo>
                  <a:lnTo>
                    <a:pt x="434" y="6800"/>
                  </a:lnTo>
                  <a:cubicBezTo>
                    <a:pt x="447" y="6833"/>
                    <a:pt x="406" y="6880"/>
                    <a:pt x="380" y="6880"/>
                  </a:cubicBezTo>
                  <a:cubicBezTo>
                    <a:pt x="372" y="6880"/>
                    <a:pt x="365" y="6875"/>
                    <a:pt x="363" y="6862"/>
                  </a:cubicBezTo>
                  <a:lnTo>
                    <a:pt x="372" y="6853"/>
                  </a:lnTo>
                  <a:cubicBezTo>
                    <a:pt x="366" y="6852"/>
                    <a:pt x="361" y="6851"/>
                    <a:pt x="356" y="6851"/>
                  </a:cubicBezTo>
                  <a:cubicBezTo>
                    <a:pt x="273" y="6851"/>
                    <a:pt x="332" y="6985"/>
                    <a:pt x="257" y="6985"/>
                  </a:cubicBezTo>
                  <a:cubicBezTo>
                    <a:pt x="266" y="7197"/>
                    <a:pt x="204" y="7400"/>
                    <a:pt x="195" y="7594"/>
                  </a:cubicBezTo>
                  <a:lnTo>
                    <a:pt x="283" y="7568"/>
                  </a:lnTo>
                  <a:lnTo>
                    <a:pt x="283" y="7568"/>
                  </a:lnTo>
                  <a:lnTo>
                    <a:pt x="275" y="7639"/>
                  </a:lnTo>
                  <a:cubicBezTo>
                    <a:pt x="267" y="7646"/>
                    <a:pt x="254" y="7652"/>
                    <a:pt x="242" y="7652"/>
                  </a:cubicBezTo>
                  <a:cubicBezTo>
                    <a:pt x="227" y="7652"/>
                    <a:pt x="213" y="7642"/>
                    <a:pt x="213" y="7612"/>
                  </a:cubicBezTo>
                  <a:lnTo>
                    <a:pt x="213" y="7612"/>
                  </a:lnTo>
                  <a:cubicBezTo>
                    <a:pt x="169" y="7639"/>
                    <a:pt x="257" y="7700"/>
                    <a:pt x="275" y="7700"/>
                  </a:cubicBezTo>
                  <a:cubicBezTo>
                    <a:pt x="265" y="7727"/>
                    <a:pt x="253" y="7737"/>
                    <a:pt x="241" y="7737"/>
                  </a:cubicBezTo>
                  <a:cubicBezTo>
                    <a:pt x="213" y="7737"/>
                    <a:pt x="184" y="7688"/>
                    <a:pt x="172" y="7688"/>
                  </a:cubicBezTo>
                  <a:cubicBezTo>
                    <a:pt x="171" y="7688"/>
                    <a:pt x="169" y="7689"/>
                    <a:pt x="169" y="7692"/>
                  </a:cubicBezTo>
                  <a:lnTo>
                    <a:pt x="177" y="7727"/>
                  </a:lnTo>
                  <a:lnTo>
                    <a:pt x="186" y="7718"/>
                  </a:lnTo>
                  <a:cubicBezTo>
                    <a:pt x="222" y="7753"/>
                    <a:pt x="257" y="7753"/>
                    <a:pt x="257" y="7815"/>
                  </a:cubicBezTo>
                  <a:cubicBezTo>
                    <a:pt x="239" y="7851"/>
                    <a:pt x="204" y="7833"/>
                    <a:pt x="204" y="7851"/>
                  </a:cubicBezTo>
                  <a:cubicBezTo>
                    <a:pt x="195" y="7851"/>
                    <a:pt x="195" y="7851"/>
                    <a:pt x="195" y="7868"/>
                  </a:cubicBezTo>
                  <a:lnTo>
                    <a:pt x="186" y="7956"/>
                  </a:lnTo>
                  <a:lnTo>
                    <a:pt x="186" y="7956"/>
                  </a:lnTo>
                  <a:lnTo>
                    <a:pt x="257" y="7921"/>
                  </a:lnTo>
                  <a:cubicBezTo>
                    <a:pt x="282" y="7952"/>
                    <a:pt x="272" y="7984"/>
                    <a:pt x="291" y="7984"/>
                  </a:cubicBezTo>
                  <a:cubicBezTo>
                    <a:pt x="299" y="7984"/>
                    <a:pt x="311" y="7979"/>
                    <a:pt x="330" y="7969"/>
                  </a:cubicBezTo>
                  <a:lnTo>
                    <a:pt x="330" y="7969"/>
                  </a:lnTo>
                  <a:cubicBezTo>
                    <a:pt x="216" y="8037"/>
                    <a:pt x="292" y="8293"/>
                    <a:pt x="257" y="8327"/>
                  </a:cubicBezTo>
                  <a:cubicBezTo>
                    <a:pt x="301" y="8380"/>
                    <a:pt x="301" y="8433"/>
                    <a:pt x="292" y="8495"/>
                  </a:cubicBezTo>
                  <a:cubicBezTo>
                    <a:pt x="300" y="8488"/>
                    <a:pt x="317" y="8482"/>
                    <a:pt x="335" y="8482"/>
                  </a:cubicBezTo>
                  <a:cubicBezTo>
                    <a:pt x="360" y="8482"/>
                    <a:pt x="386" y="8494"/>
                    <a:pt x="381" y="8530"/>
                  </a:cubicBezTo>
                  <a:cubicBezTo>
                    <a:pt x="366" y="8528"/>
                    <a:pt x="354" y="8527"/>
                    <a:pt x="343" y="8527"/>
                  </a:cubicBezTo>
                  <a:cubicBezTo>
                    <a:pt x="241" y="8527"/>
                    <a:pt x="294" y="8630"/>
                    <a:pt x="208" y="8675"/>
                  </a:cubicBezTo>
                  <a:lnTo>
                    <a:pt x="208" y="8675"/>
                  </a:lnTo>
                  <a:cubicBezTo>
                    <a:pt x="210" y="8674"/>
                    <a:pt x="211" y="8674"/>
                    <a:pt x="213" y="8674"/>
                  </a:cubicBezTo>
                  <a:cubicBezTo>
                    <a:pt x="250" y="8674"/>
                    <a:pt x="232" y="8789"/>
                    <a:pt x="284" y="8789"/>
                  </a:cubicBezTo>
                  <a:cubicBezTo>
                    <a:pt x="293" y="8789"/>
                    <a:pt x="305" y="8786"/>
                    <a:pt x="319" y="8778"/>
                  </a:cubicBezTo>
                  <a:lnTo>
                    <a:pt x="319" y="8778"/>
                  </a:lnTo>
                  <a:cubicBezTo>
                    <a:pt x="315" y="8796"/>
                    <a:pt x="306" y="8799"/>
                    <a:pt x="293" y="8799"/>
                  </a:cubicBezTo>
                  <a:cubicBezTo>
                    <a:pt x="285" y="8799"/>
                    <a:pt x="277" y="8798"/>
                    <a:pt x="267" y="8798"/>
                  </a:cubicBezTo>
                  <a:cubicBezTo>
                    <a:pt x="253" y="8798"/>
                    <a:pt x="237" y="8800"/>
                    <a:pt x="222" y="8813"/>
                  </a:cubicBezTo>
                  <a:cubicBezTo>
                    <a:pt x="283" y="8928"/>
                    <a:pt x="186" y="9060"/>
                    <a:pt x="204" y="9201"/>
                  </a:cubicBezTo>
                  <a:cubicBezTo>
                    <a:pt x="219" y="9201"/>
                    <a:pt x="234" y="9196"/>
                    <a:pt x="251" y="9196"/>
                  </a:cubicBezTo>
                  <a:cubicBezTo>
                    <a:pt x="264" y="9196"/>
                    <a:pt x="277" y="9199"/>
                    <a:pt x="292" y="9210"/>
                  </a:cubicBezTo>
                  <a:lnTo>
                    <a:pt x="186" y="9281"/>
                  </a:lnTo>
                  <a:cubicBezTo>
                    <a:pt x="195" y="9316"/>
                    <a:pt x="310" y="9307"/>
                    <a:pt x="230" y="9360"/>
                  </a:cubicBezTo>
                  <a:cubicBezTo>
                    <a:pt x="241" y="9355"/>
                    <a:pt x="254" y="9350"/>
                    <a:pt x="265" y="9350"/>
                  </a:cubicBezTo>
                  <a:cubicBezTo>
                    <a:pt x="273" y="9350"/>
                    <a:pt x="280" y="9353"/>
                    <a:pt x="283" y="9360"/>
                  </a:cubicBezTo>
                  <a:cubicBezTo>
                    <a:pt x="186" y="9634"/>
                    <a:pt x="363" y="9917"/>
                    <a:pt x="177" y="10199"/>
                  </a:cubicBezTo>
                  <a:cubicBezTo>
                    <a:pt x="191" y="10182"/>
                    <a:pt x="201" y="10176"/>
                    <a:pt x="208" y="10176"/>
                  </a:cubicBezTo>
                  <a:cubicBezTo>
                    <a:pt x="218" y="10176"/>
                    <a:pt x="222" y="10192"/>
                    <a:pt x="222" y="10208"/>
                  </a:cubicBezTo>
                  <a:cubicBezTo>
                    <a:pt x="225" y="10202"/>
                    <a:pt x="231" y="10200"/>
                    <a:pt x="240" y="10200"/>
                  </a:cubicBezTo>
                  <a:cubicBezTo>
                    <a:pt x="258" y="10200"/>
                    <a:pt x="283" y="10208"/>
                    <a:pt x="301" y="10208"/>
                  </a:cubicBezTo>
                  <a:lnTo>
                    <a:pt x="222" y="10323"/>
                  </a:lnTo>
                  <a:cubicBezTo>
                    <a:pt x="301" y="10349"/>
                    <a:pt x="230" y="10446"/>
                    <a:pt x="301" y="10464"/>
                  </a:cubicBezTo>
                  <a:lnTo>
                    <a:pt x="292" y="10429"/>
                  </a:lnTo>
                  <a:lnTo>
                    <a:pt x="292" y="10429"/>
                  </a:lnTo>
                  <a:cubicBezTo>
                    <a:pt x="307" y="10436"/>
                    <a:pt x="321" y="10439"/>
                    <a:pt x="337" y="10439"/>
                  </a:cubicBezTo>
                  <a:cubicBezTo>
                    <a:pt x="412" y="10439"/>
                    <a:pt x="497" y="10366"/>
                    <a:pt x="588" y="10366"/>
                  </a:cubicBezTo>
                  <a:cubicBezTo>
                    <a:pt x="593" y="10366"/>
                    <a:pt x="597" y="10367"/>
                    <a:pt x="601" y="10367"/>
                  </a:cubicBezTo>
                  <a:cubicBezTo>
                    <a:pt x="495" y="10305"/>
                    <a:pt x="743" y="10217"/>
                    <a:pt x="601" y="10129"/>
                  </a:cubicBezTo>
                  <a:cubicBezTo>
                    <a:pt x="607" y="10125"/>
                    <a:pt x="611" y="10124"/>
                    <a:pt x="616" y="10124"/>
                  </a:cubicBezTo>
                  <a:cubicBezTo>
                    <a:pt x="630" y="10124"/>
                    <a:pt x="639" y="10139"/>
                    <a:pt x="655" y="10139"/>
                  </a:cubicBezTo>
                  <a:cubicBezTo>
                    <a:pt x="657" y="10139"/>
                    <a:pt x="660" y="10138"/>
                    <a:pt x="663" y="10137"/>
                  </a:cubicBezTo>
                  <a:cubicBezTo>
                    <a:pt x="619" y="10111"/>
                    <a:pt x="610" y="10084"/>
                    <a:pt x="628" y="10031"/>
                  </a:cubicBezTo>
                  <a:lnTo>
                    <a:pt x="628" y="10031"/>
                  </a:lnTo>
                  <a:lnTo>
                    <a:pt x="645" y="10040"/>
                  </a:lnTo>
                  <a:cubicBezTo>
                    <a:pt x="628" y="9899"/>
                    <a:pt x="681" y="9837"/>
                    <a:pt x="707" y="9678"/>
                  </a:cubicBezTo>
                  <a:lnTo>
                    <a:pt x="707" y="9678"/>
                  </a:lnTo>
                  <a:lnTo>
                    <a:pt x="654" y="9687"/>
                  </a:lnTo>
                  <a:cubicBezTo>
                    <a:pt x="663" y="9652"/>
                    <a:pt x="681" y="9643"/>
                    <a:pt x="690" y="9625"/>
                  </a:cubicBezTo>
                  <a:cubicBezTo>
                    <a:pt x="680" y="9621"/>
                    <a:pt x="673" y="9619"/>
                    <a:pt x="667" y="9619"/>
                  </a:cubicBezTo>
                  <a:cubicBezTo>
                    <a:pt x="632" y="9619"/>
                    <a:pt x="666" y="9693"/>
                    <a:pt x="620" y="9693"/>
                  </a:cubicBezTo>
                  <a:cubicBezTo>
                    <a:pt x="613" y="9693"/>
                    <a:pt x="604" y="9691"/>
                    <a:pt x="592" y="9687"/>
                  </a:cubicBezTo>
                  <a:cubicBezTo>
                    <a:pt x="707" y="9643"/>
                    <a:pt x="592" y="9449"/>
                    <a:pt x="725" y="9413"/>
                  </a:cubicBezTo>
                  <a:cubicBezTo>
                    <a:pt x="725" y="9397"/>
                    <a:pt x="719" y="9392"/>
                    <a:pt x="711" y="9392"/>
                  </a:cubicBezTo>
                  <a:cubicBezTo>
                    <a:pt x="701" y="9392"/>
                    <a:pt x="687" y="9399"/>
                    <a:pt x="677" y="9399"/>
                  </a:cubicBezTo>
                  <a:cubicBezTo>
                    <a:pt x="669" y="9399"/>
                    <a:pt x="663" y="9395"/>
                    <a:pt x="663" y="9378"/>
                  </a:cubicBezTo>
                  <a:lnTo>
                    <a:pt x="698" y="9360"/>
                  </a:lnTo>
                  <a:lnTo>
                    <a:pt x="654" y="9352"/>
                  </a:lnTo>
                  <a:cubicBezTo>
                    <a:pt x="663" y="9316"/>
                    <a:pt x="698" y="9299"/>
                    <a:pt x="734" y="9299"/>
                  </a:cubicBezTo>
                  <a:cubicBezTo>
                    <a:pt x="725" y="9307"/>
                    <a:pt x="743" y="9316"/>
                    <a:pt x="743" y="9325"/>
                  </a:cubicBezTo>
                  <a:cubicBezTo>
                    <a:pt x="783" y="9285"/>
                    <a:pt x="735" y="9215"/>
                    <a:pt x="740" y="9190"/>
                  </a:cubicBezTo>
                  <a:lnTo>
                    <a:pt x="740" y="9190"/>
                  </a:lnTo>
                  <a:lnTo>
                    <a:pt x="716" y="9237"/>
                  </a:lnTo>
                  <a:cubicBezTo>
                    <a:pt x="690" y="9095"/>
                    <a:pt x="734" y="8919"/>
                    <a:pt x="663" y="8778"/>
                  </a:cubicBezTo>
                  <a:lnTo>
                    <a:pt x="637" y="8786"/>
                  </a:lnTo>
                  <a:cubicBezTo>
                    <a:pt x="584" y="8680"/>
                    <a:pt x="663" y="8698"/>
                    <a:pt x="637" y="8583"/>
                  </a:cubicBezTo>
                  <a:lnTo>
                    <a:pt x="645" y="8583"/>
                  </a:lnTo>
                  <a:cubicBezTo>
                    <a:pt x="619" y="8566"/>
                    <a:pt x="610" y="8530"/>
                    <a:pt x="610" y="8504"/>
                  </a:cubicBezTo>
                  <a:lnTo>
                    <a:pt x="610" y="8504"/>
                  </a:lnTo>
                  <a:cubicBezTo>
                    <a:pt x="615" y="8507"/>
                    <a:pt x="620" y="8509"/>
                    <a:pt x="624" y="8509"/>
                  </a:cubicBezTo>
                  <a:cubicBezTo>
                    <a:pt x="646" y="8509"/>
                    <a:pt x="665" y="8474"/>
                    <a:pt x="686" y="8474"/>
                  </a:cubicBezTo>
                  <a:cubicBezTo>
                    <a:pt x="693" y="8474"/>
                    <a:pt x="700" y="8477"/>
                    <a:pt x="707" y="8486"/>
                  </a:cubicBezTo>
                  <a:cubicBezTo>
                    <a:pt x="654" y="8371"/>
                    <a:pt x="663" y="8424"/>
                    <a:pt x="566" y="8354"/>
                  </a:cubicBezTo>
                  <a:lnTo>
                    <a:pt x="610" y="8336"/>
                  </a:lnTo>
                  <a:cubicBezTo>
                    <a:pt x="566" y="8310"/>
                    <a:pt x="548" y="8301"/>
                    <a:pt x="539" y="8248"/>
                  </a:cubicBezTo>
                  <a:lnTo>
                    <a:pt x="539" y="8248"/>
                  </a:lnTo>
                  <a:cubicBezTo>
                    <a:pt x="547" y="8257"/>
                    <a:pt x="554" y="8261"/>
                    <a:pt x="562" y="8261"/>
                  </a:cubicBezTo>
                  <a:cubicBezTo>
                    <a:pt x="578" y="8261"/>
                    <a:pt x="595" y="8243"/>
                    <a:pt x="615" y="8243"/>
                  </a:cubicBezTo>
                  <a:cubicBezTo>
                    <a:pt x="627" y="8243"/>
                    <a:pt x="639" y="8248"/>
                    <a:pt x="654" y="8265"/>
                  </a:cubicBezTo>
                  <a:cubicBezTo>
                    <a:pt x="751" y="8142"/>
                    <a:pt x="557" y="8080"/>
                    <a:pt x="698" y="8018"/>
                  </a:cubicBezTo>
                  <a:cubicBezTo>
                    <a:pt x="681" y="8011"/>
                    <a:pt x="666" y="8007"/>
                    <a:pt x="655" y="8007"/>
                  </a:cubicBezTo>
                  <a:cubicBezTo>
                    <a:pt x="595" y="8007"/>
                    <a:pt x="618" y="8101"/>
                    <a:pt x="606" y="8101"/>
                  </a:cubicBezTo>
                  <a:cubicBezTo>
                    <a:pt x="605" y="8101"/>
                    <a:pt x="603" y="8100"/>
                    <a:pt x="601" y="8098"/>
                  </a:cubicBezTo>
                  <a:cubicBezTo>
                    <a:pt x="596" y="8102"/>
                    <a:pt x="590" y="8104"/>
                    <a:pt x="584" y="8104"/>
                  </a:cubicBezTo>
                  <a:cubicBezTo>
                    <a:pt x="551" y="8104"/>
                    <a:pt x="514" y="8047"/>
                    <a:pt x="522" y="8009"/>
                  </a:cubicBezTo>
                  <a:cubicBezTo>
                    <a:pt x="531" y="7974"/>
                    <a:pt x="681" y="7948"/>
                    <a:pt x="681" y="7851"/>
                  </a:cubicBezTo>
                  <a:cubicBezTo>
                    <a:pt x="681" y="7859"/>
                    <a:pt x="690" y="7859"/>
                    <a:pt x="690" y="7868"/>
                  </a:cubicBezTo>
                  <a:cubicBezTo>
                    <a:pt x="716" y="7833"/>
                    <a:pt x="645" y="7798"/>
                    <a:pt x="698" y="7745"/>
                  </a:cubicBezTo>
                  <a:cubicBezTo>
                    <a:pt x="619" y="7727"/>
                    <a:pt x="698" y="7692"/>
                    <a:pt x="601" y="7683"/>
                  </a:cubicBezTo>
                  <a:lnTo>
                    <a:pt x="601" y="7683"/>
                  </a:lnTo>
                  <a:lnTo>
                    <a:pt x="628" y="7771"/>
                  </a:lnTo>
                  <a:cubicBezTo>
                    <a:pt x="601" y="7718"/>
                    <a:pt x="495" y="7674"/>
                    <a:pt x="548" y="7586"/>
                  </a:cubicBezTo>
                  <a:lnTo>
                    <a:pt x="548" y="7586"/>
                  </a:lnTo>
                  <a:cubicBezTo>
                    <a:pt x="566" y="7594"/>
                    <a:pt x="592" y="7621"/>
                    <a:pt x="601" y="7639"/>
                  </a:cubicBezTo>
                  <a:cubicBezTo>
                    <a:pt x="628" y="7612"/>
                    <a:pt x="584" y="7594"/>
                    <a:pt x="610" y="7568"/>
                  </a:cubicBezTo>
                  <a:lnTo>
                    <a:pt x="610" y="7568"/>
                  </a:lnTo>
                  <a:cubicBezTo>
                    <a:pt x="707" y="7577"/>
                    <a:pt x="637" y="7674"/>
                    <a:pt x="707" y="7727"/>
                  </a:cubicBezTo>
                  <a:cubicBezTo>
                    <a:pt x="737" y="7704"/>
                    <a:pt x="666" y="7650"/>
                    <a:pt x="707" y="7650"/>
                  </a:cubicBezTo>
                  <a:cubicBezTo>
                    <a:pt x="715" y="7650"/>
                    <a:pt x="726" y="7652"/>
                    <a:pt x="743" y="7656"/>
                  </a:cubicBezTo>
                  <a:cubicBezTo>
                    <a:pt x="610" y="7612"/>
                    <a:pt x="751" y="7559"/>
                    <a:pt x="654" y="7488"/>
                  </a:cubicBezTo>
                  <a:lnTo>
                    <a:pt x="654" y="7488"/>
                  </a:lnTo>
                  <a:lnTo>
                    <a:pt x="716" y="7497"/>
                  </a:lnTo>
                  <a:cubicBezTo>
                    <a:pt x="707" y="7480"/>
                    <a:pt x="681" y="7462"/>
                    <a:pt x="681" y="7444"/>
                  </a:cubicBezTo>
                  <a:lnTo>
                    <a:pt x="681" y="7444"/>
                  </a:lnTo>
                  <a:lnTo>
                    <a:pt x="751" y="7480"/>
                  </a:lnTo>
                  <a:cubicBezTo>
                    <a:pt x="690" y="7427"/>
                    <a:pt x="804" y="7374"/>
                    <a:pt x="778" y="7321"/>
                  </a:cubicBezTo>
                  <a:lnTo>
                    <a:pt x="778" y="7321"/>
                  </a:lnTo>
                  <a:cubicBezTo>
                    <a:pt x="778" y="7370"/>
                    <a:pt x="762" y="7379"/>
                    <a:pt x="741" y="7379"/>
                  </a:cubicBezTo>
                  <a:cubicBezTo>
                    <a:pt x="730" y="7379"/>
                    <a:pt x="716" y="7377"/>
                    <a:pt x="703" y="7377"/>
                  </a:cubicBezTo>
                  <a:cubicBezTo>
                    <a:pt x="689" y="7377"/>
                    <a:pt x="675" y="7379"/>
                    <a:pt x="663" y="7391"/>
                  </a:cubicBezTo>
                  <a:cubicBezTo>
                    <a:pt x="594" y="7261"/>
                    <a:pt x="806" y="7310"/>
                    <a:pt x="788" y="7169"/>
                  </a:cubicBezTo>
                  <a:lnTo>
                    <a:pt x="788" y="7169"/>
                  </a:lnTo>
                  <a:cubicBezTo>
                    <a:pt x="788" y="7190"/>
                    <a:pt x="767" y="7218"/>
                    <a:pt x="746" y="7218"/>
                  </a:cubicBezTo>
                  <a:cubicBezTo>
                    <a:pt x="738" y="7218"/>
                    <a:pt x="731" y="7214"/>
                    <a:pt x="725" y="7206"/>
                  </a:cubicBezTo>
                  <a:cubicBezTo>
                    <a:pt x="734" y="7179"/>
                    <a:pt x="760" y="7144"/>
                    <a:pt x="787" y="7126"/>
                  </a:cubicBezTo>
                  <a:cubicBezTo>
                    <a:pt x="784" y="7096"/>
                    <a:pt x="778" y="7086"/>
                    <a:pt x="769" y="7086"/>
                  </a:cubicBezTo>
                  <a:cubicBezTo>
                    <a:pt x="755" y="7086"/>
                    <a:pt x="736" y="7111"/>
                    <a:pt x="717" y="7111"/>
                  </a:cubicBezTo>
                  <a:cubicBezTo>
                    <a:pt x="711" y="7111"/>
                    <a:pt x="705" y="7108"/>
                    <a:pt x="698" y="7100"/>
                  </a:cubicBezTo>
                  <a:cubicBezTo>
                    <a:pt x="769" y="7065"/>
                    <a:pt x="672" y="7047"/>
                    <a:pt x="645" y="7003"/>
                  </a:cubicBezTo>
                  <a:lnTo>
                    <a:pt x="707" y="7003"/>
                  </a:lnTo>
                  <a:cubicBezTo>
                    <a:pt x="743" y="6888"/>
                    <a:pt x="584" y="6976"/>
                    <a:pt x="628" y="6870"/>
                  </a:cubicBezTo>
                  <a:lnTo>
                    <a:pt x="628" y="6870"/>
                  </a:lnTo>
                  <a:lnTo>
                    <a:pt x="707" y="6915"/>
                  </a:lnTo>
                  <a:lnTo>
                    <a:pt x="707" y="6915"/>
                  </a:lnTo>
                  <a:lnTo>
                    <a:pt x="690" y="6862"/>
                  </a:lnTo>
                  <a:lnTo>
                    <a:pt x="751" y="6870"/>
                  </a:lnTo>
                  <a:cubicBezTo>
                    <a:pt x="707" y="6817"/>
                    <a:pt x="716" y="6800"/>
                    <a:pt x="734" y="6738"/>
                  </a:cubicBezTo>
                  <a:lnTo>
                    <a:pt x="734" y="6738"/>
                  </a:lnTo>
                  <a:cubicBezTo>
                    <a:pt x="726" y="6742"/>
                    <a:pt x="717" y="6743"/>
                    <a:pt x="708" y="6743"/>
                  </a:cubicBezTo>
                  <a:cubicBezTo>
                    <a:pt x="674" y="6743"/>
                    <a:pt x="635" y="6720"/>
                    <a:pt x="628" y="6685"/>
                  </a:cubicBezTo>
                  <a:cubicBezTo>
                    <a:pt x="640" y="6673"/>
                    <a:pt x="650" y="6671"/>
                    <a:pt x="659" y="6671"/>
                  </a:cubicBezTo>
                  <a:cubicBezTo>
                    <a:pt x="664" y="6671"/>
                    <a:pt x="668" y="6672"/>
                    <a:pt x="671" y="6672"/>
                  </a:cubicBezTo>
                  <a:cubicBezTo>
                    <a:pt x="681" y="6672"/>
                    <a:pt x="685" y="6667"/>
                    <a:pt x="681" y="6632"/>
                  </a:cubicBezTo>
                  <a:lnTo>
                    <a:pt x="681" y="6632"/>
                  </a:lnTo>
                  <a:cubicBezTo>
                    <a:pt x="716" y="6650"/>
                    <a:pt x="760" y="6667"/>
                    <a:pt x="707" y="6694"/>
                  </a:cubicBezTo>
                  <a:cubicBezTo>
                    <a:pt x="725" y="6703"/>
                    <a:pt x="743" y="6711"/>
                    <a:pt x="760" y="6711"/>
                  </a:cubicBezTo>
                  <a:cubicBezTo>
                    <a:pt x="796" y="6676"/>
                    <a:pt x="769" y="6623"/>
                    <a:pt x="769" y="6597"/>
                  </a:cubicBezTo>
                  <a:lnTo>
                    <a:pt x="769" y="6597"/>
                  </a:lnTo>
                  <a:cubicBezTo>
                    <a:pt x="769" y="6606"/>
                    <a:pt x="760" y="6623"/>
                    <a:pt x="751" y="6623"/>
                  </a:cubicBezTo>
                  <a:lnTo>
                    <a:pt x="672" y="6517"/>
                  </a:lnTo>
                  <a:cubicBezTo>
                    <a:pt x="677" y="6512"/>
                    <a:pt x="683" y="6510"/>
                    <a:pt x="688" y="6510"/>
                  </a:cubicBezTo>
                  <a:cubicBezTo>
                    <a:pt x="701" y="6510"/>
                    <a:pt x="713" y="6520"/>
                    <a:pt x="725" y="6526"/>
                  </a:cubicBezTo>
                  <a:cubicBezTo>
                    <a:pt x="725" y="6508"/>
                    <a:pt x="698" y="6491"/>
                    <a:pt x="690" y="6464"/>
                  </a:cubicBezTo>
                  <a:lnTo>
                    <a:pt x="690" y="6464"/>
                  </a:lnTo>
                  <a:cubicBezTo>
                    <a:pt x="729" y="6472"/>
                    <a:pt x="776" y="6466"/>
                    <a:pt x="798" y="6496"/>
                  </a:cubicBezTo>
                  <a:lnTo>
                    <a:pt x="798" y="6496"/>
                  </a:lnTo>
                  <a:lnTo>
                    <a:pt x="751" y="6411"/>
                  </a:lnTo>
                  <a:cubicBezTo>
                    <a:pt x="774" y="6404"/>
                    <a:pt x="802" y="6372"/>
                    <a:pt x="821" y="6372"/>
                  </a:cubicBezTo>
                  <a:cubicBezTo>
                    <a:pt x="825" y="6372"/>
                    <a:pt x="828" y="6373"/>
                    <a:pt x="831" y="6376"/>
                  </a:cubicBezTo>
                  <a:cubicBezTo>
                    <a:pt x="857" y="6323"/>
                    <a:pt x="734" y="6243"/>
                    <a:pt x="769" y="6173"/>
                  </a:cubicBezTo>
                  <a:cubicBezTo>
                    <a:pt x="760" y="6164"/>
                    <a:pt x="751" y="6155"/>
                    <a:pt x="751" y="6146"/>
                  </a:cubicBezTo>
                  <a:cubicBezTo>
                    <a:pt x="760" y="6076"/>
                    <a:pt x="813" y="6014"/>
                    <a:pt x="751" y="5934"/>
                  </a:cubicBezTo>
                  <a:lnTo>
                    <a:pt x="831" y="5890"/>
                  </a:lnTo>
                  <a:cubicBezTo>
                    <a:pt x="827" y="5877"/>
                    <a:pt x="820" y="5872"/>
                    <a:pt x="811" y="5872"/>
                  </a:cubicBezTo>
                  <a:cubicBezTo>
                    <a:pt x="793" y="5872"/>
                    <a:pt x="768" y="5891"/>
                    <a:pt x="744" y="5891"/>
                  </a:cubicBezTo>
                  <a:cubicBezTo>
                    <a:pt x="726" y="5891"/>
                    <a:pt x="710" y="5881"/>
                    <a:pt x="698" y="5846"/>
                  </a:cubicBezTo>
                  <a:cubicBezTo>
                    <a:pt x="683" y="5806"/>
                    <a:pt x="709" y="5803"/>
                    <a:pt x="738" y="5803"/>
                  </a:cubicBezTo>
                  <a:cubicBezTo>
                    <a:pt x="743" y="5803"/>
                    <a:pt x="748" y="5803"/>
                    <a:pt x="753" y="5803"/>
                  </a:cubicBezTo>
                  <a:cubicBezTo>
                    <a:pt x="770" y="5803"/>
                    <a:pt x="787" y="5802"/>
                    <a:pt x="796" y="5793"/>
                  </a:cubicBezTo>
                  <a:cubicBezTo>
                    <a:pt x="751" y="5758"/>
                    <a:pt x="663" y="5687"/>
                    <a:pt x="734" y="5625"/>
                  </a:cubicBezTo>
                  <a:lnTo>
                    <a:pt x="734" y="5625"/>
                  </a:lnTo>
                  <a:cubicBezTo>
                    <a:pt x="751" y="5643"/>
                    <a:pt x="734" y="5661"/>
                    <a:pt x="743" y="5687"/>
                  </a:cubicBezTo>
                  <a:lnTo>
                    <a:pt x="787" y="5634"/>
                  </a:lnTo>
                  <a:cubicBezTo>
                    <a:pt x="841" y="5677"/>
                    <a:pt x="846" y="5711"/>
                    <a:pt x="863" y="5711"/>
                  </a:cubicBezTo>
                  <a:cubicBezTo>
                    <a:pt x="871" y="5711"/>
                    <a:pt x="882" y="5704"/>
                    <a:pt x="902" y="5687"/>
                  </a:cubicBezTo>
                  <a:cubicBezTo>
                    <a:pt x="743" y="5687"/>
                    <a:pt x="884" y="5493"/>
                    <a:pt x="725" y="5484"/>
                  </a:cubicBezTo>
                  <a:lnTo>
                    <a:pt x="760" y="5449"/>
                  </a:lnTo>
                  <a:cubicBezTo>
                    <a:pt x="760" y="5458"/>
                    <a:pt x="769" y="5458"/>
                    <a:pt x="769" y="5466"/>
                  </a:cubicBezTo>
                  <a:cubicBezTo>
                    <a:pt x="849" y="5405"/>
                    <a:pt x="654" y="5422"/>
                    <a:pt x="672" y="5334"/>
                  </a:cubicBezTo>
                  <a:cubicBezTo>
                    <a:pt x="685" y="5308"/>
                    <a:pt x="698" y="5292"/>
                    <a:pt x="714" y="5292"/>
                  </a:cubicBezTo>
                  <a:cubicBezTo>
                    <a:pt x="720" y="5292"/>
                    <a:pt x="727" y="5294"/>
                    <a:pt x="734" y="5299"/>
                  </a:cubicBezTo>
                  <a:lnTo>
                    <a:pt x="690" y="5237"/>
                  </a:lnTo>
                  <a:cubicBezTo>
                    <a:pt x="690" y="5225"/>
                    <a:pt x="697" y="5220"/>
                    <a:pt x="704" y="5220"/>
                  </a:cubicBezTo>
                  <a:cubicBezTo>
                    <a:pt x="708" y="5220"/>
                    <a:pt x="712" y="5222"/>
                    <a:pt x="715" y="5225"/>
                  </a:cubicBezTo>
                  <a:lnTo>
                    <a:pt x="715" y="5225"/>
                  </a:lnTo>
                  <a:lnTo>
                    <a:pt x="707" y="5140"/>
                  </a:lnTo>
                  <a:cubicBezTo>
                    <a:pt x="681" y="5122"/>
                    <a:pt x="645" y="5087"/>
                    <a:pt x="628" y="5078"/>
                  </a:cubicBezTo>
                  <a:cubicBezTo>
                    <a:pt x="635" y="5070"/>
                    <a:pt x="640" y="5068"/>
                    <a:pt x="643" y="5068"/>
                  </a:cubicBezTo>
                  <a:cubicBezTo>
                    <a:pt x="650" y="5068"/>
                    <a:pt x="651" y="5079"/>
                    <a:pt x="658" y="5079"/>
                  </a:cubicBezTo>
                  <a:cubicBezTo>
                    <a:pt x="659" y="5079"/>
                    <a:pt x="661" y="5079"/>
                    <a:pt x="663" y="5078"/>
                  </a:cubicBezTo>
                  <a:lnTo>
                    <a:pt x="628" y="5025"/>
                  </a:lnTo>
                  <a:cubicBezTo>
                    <a:pt x="636" y="5020"/>
                    <a:pt x="644" y="5018"/>
                    <a:pt x="652" y="5018"/>
                  </a:cubicBezTo>
                  <a:cubicBezTo>
                    <a:pt x="684" y="5018"/>
                    <a:pt x="707" y="5058"/>
                    <a:pt x="707" y="5087"/>
                  </a:cubicBezTo>
                  <a:cubicBezTo>
                    <a:pt x="866" y="5034"/>
                    <a:pt x="663" y="5043"/>
                    <a:pt x="760" y="4928"/>
                  </a:cubicBezTo>
                  <a:lnTo>
                    <a:pt x="760" y="4928"/>
                  </a:lnTo>
                  <a:lnTo>
                    <a:pt x="778" y="4981"/>
                  </a:lnTo>
                  <a:cubicBezTo>
                    <a:pt x="866" y="4946"/>
                    <a:pt x="840" y="4901"/>
                    <a:pt x="893" y="4848"/>
                  </a:cubicBezTo>
                  <a:lnTo>
                    <a:pt x="893" y="4848"/>
                  </a:lnTo>
                  <a:cubicBezTo>
                    <a:pt x="872" y="4855"/>
                    <a:pt x="798" y="4921"/>
                    <a:pt x="746" y="4921"/>
                  </a:cubicBezTo>
                  <a:cubicBezTo>
                    <a:pt x="731" y="4921"/>
                    <a:pt x="717" y="4915"/>
                    <a:pt x="707" y="4901"/>
                  </a:cubicBezTo>
                  <a:cubicBezTo>
                    <a:pt x="725" y="4884"/>
                    <a:pt x="725" y="4866"/>
                    <a:pt x="698" y="4831"/>
                  </a:cubicBezTo>
                  <a:cubicBezTo>
                    <a:pt x="751" y="4831"/>
                    <a:pt x="734" y="4795"/>
                    <a:pt x="734" y="4760"/>
                  </a:cubicBezTo>
                  <a:lnTo>
                    <a:pt x="813" y="4760"/>
                  </a:lnTo>
                  <a:cubicBezTo>
                    <a:pt x="787" y="4716"/>
                    <a:pt x="751" y="4725"/>
                    <a:pt x="716" y="4698"/>
                  </a:cubicBezTo>
                  <a:cubicBezTo>
                    <a:pt x="725" y="4645"/>
                    <a:pt x="778" y="4636"/>
                    <a:pt x="831" y="4628"/>
                  </a:cubicBezTo>
                  <a:cubicBezTo>
                    <a:pt x="833" y="4607"/>
                    <a:pt x="828" y="4601"/>
                    <a:pt x="819" y="4601"/>
                  </a:cubicBezTo>
                  <a:cubicBezTo>
                    <a:pt x="803" y="4601"/>
                    <a:pt x="774" y="4621"/>
                    <a:pt x="753" y="4621"/>
                  </a:cubicBezTo>
                  <a:cubicBezTo>
                    <a:pt x="739" y="4621"/>
                    <a:pt x="728" y="4612"/>
                    <a:pt x="725" y="4583"/>
                  </a:cubicBezTo>
                  <a:cubicBezTo>
                    <a:pt x="751" y="4522"/>
                    <a:pt x="716" y="4478"/>
                    <a:pt x="672" y="4398"/>
                  </a:cubicBezTo>
                  <a:cubicBezTo>
                    <a:pt x="680" y="4384"/>
                    <a:pt x="688" y="4380"/>
                    <a:pt x="696" y="4380"/>
                  </a:cubicBezTo>
                  <a:cubicBezTo>
                    <a:pt x="710" y="4380"/>
                    <a:pt x="723" y="4393"/>
                    <a:pt x="734" y="4393"/>
                  </a:cubicBezTo>
                  <a:cubicBezTo>
                    <a:pt x="737" y="4393"/>
                    <a:pt x="740" y="4392"/>
                    <a:pt x="743" y="4389"/>
                  </a:cubicBezTo>
                  <a:lnTo>
                    <a:pt x="681" y="4345"/>
                  </a:lnTo>
                  <a:cubicBezTo>
                    <a:pt x="681" y="4342"/>
                    <a:pt x="683" y="4341"/>
                    <a:pt x="686" y="4341"/>
                  </a:cubicBezTo>
                  <a:cubicBezTo>
                    <a:pt x="692" y="4341"/>
                    <a:pt x="701" y="4345"/>
                    <a:pt x="707" y="4345"/>
                  </a:cubicBezTo>
                  <a:cubicBezTo>
                    <a:pt x="690" y="4310"/>
                    <a:pt x="637" y="4336"/>
                    <a:pt x="619" y="4283"/>
                  </a:cubicBezTo>
                  <a:cubicBezTo>
                    <a:pt x="531" y="4274"/>
                    <a:pt x="734" y="4177"/>
                    <a:pt x="645" y="4116"/>
                  </a:cubicBezTo>
                  <a:cubicBezTo>
                    <a:pt x="651" y="4110"/>
                    <a:pt x="658" y="4108"/>
                    <a:pt x="666" y="4108"/>
                  </a:cubicBezTo>
                  <a:cubicBezTo>
                    <a:pt x="681" y="4108"/>
                    <a:pt x="698" y="4116"/>
                    <a:pt x="716" y="4116"/>
                  </a:cubicBezTo>
                  <a:cubicBezTo>
                    <a:pt x="654" y="4027"/>
                    <a:pt x="672" y="4036"/>
                    <a:pt x="592" y="3965"/>
                  </a:cubicBezTo>
                  <a:lnTo>
                    <a:pt x="637" y="3904"/>
                  </a:lnTo>
                  <a:lnTo>
                    <a:pt x="637" y="3904"/>
                  </a:lnTo>
                  <a:cubicBezTo>
                    <a:pt x="624" y="3914"/>
                    <a:pt x="610" y="3919"/>
                    <a:pt x="596" y="3919"/>
                  </a:cubicBezTo>
                  <a:cubicBezTo>
                    <a:pt x="551" y="3919"/>
                    <a:pt x="500" y="3873"/>
                    <a:pt x="460" y="3833"/>
                  </a:cubicBezTo>
                  <a:cubicBezTo>
                    <a:pt x="434" y="3851"/>
                    <a:pt x="407" y="3868"/>
                    <a:pt x="398" y="3877"/>
                  </a:cubicBezTo>
                  <a:lnTo>
                    <a:pt x="354" y="3789"/>
                  </a:lnTo>
                  <a:cubicBezTo>
                    <a:pt x="359" y="3786"/>
                    <a:pt x="364" y="3785"/>
                    <a:pt x="370" y="3785"/>
                  </a:cubicBezTo>
                  <a:cubicBezTo>
                    <a:pt x="386" y="3785"/>
                    <a:pt x="405" y="3794"/>
                    <a:pt x="425" y="3806"/>
                  </a:cubicBezTo>
                  <a:cubicBezTo>
                    <a:pt x="416" y="3798"/>
                    <a:pt x="416" y="3798"/>
                    <a:pt x="407" y="3789"/>
                  </a:cubicBezTo>
                  <a:cubicBezTo>
                    <a:pt x="418" y="3778"/>
                    <a:pt x="432" y="3773"/>
                    <a:pt x="448" y="3773"/>
                  </a:cubicBezTo>
                  <a:cubicBezTo>
                    <a:pt x="471" y="3773"/>
                    <a:pt x="496" y="3782"/>
                    <a:pt x="522" y="3798"/>
                  </a:cubicBezTo>
                  <a:cubicBezTo>
                    <a:pt x="504" y="3806"/>
                    <a:pt x="495" y="3815"/>
                    <a:pt x="478" y="3824"/>
                  </a:cubicBezTo>
                  <a:cubicBezTo>
                    <a:pt x="514" y="3846"/>
                    <a:pt x="556" y="3862"/>
                    <a:pt x="595" y="3862"/>
                  </a:cubicBezTo>
                  <a:cubicBezTo>
                    <a:pt x="603" y="3862"/>
                    <a:pt x="611" y="3861"/>
                    <a:pt x="619" y="3859"/>
                  </a:cubicBezTo>
                  <a:cubicBezTo>
                    <a:pt x="610" y="3859"/>
                    <a:pt x="601" y="3842"/>
                    <a:pt x="601" y="3833"/>
                  </a:cubicBezTo>
                  <a:lnTo>
                    <a:pt x="601" y="3833"/>
                  </a:lnTo>
                  <a:cubicBezTo>
                    <a:pt x="610" y="3842"/>
                    <a:pt x="619" y="3842"/>
                    <a:pt x="628" y="3842"/>
                  </a:cubicBezTo>
                  <a:cubicBezTo>
                    <a:pt x="637" y="3833"/>
                    <a:pt x="619" y="3833"/>
                    <a:pt x="601" y="3815"/>
                  </a:cubicBezTo>
                  <a:lnTo>
                    <a:pt x="681" y="3798"/>
                  </a:lnTo>
                  <a:lnTo>
                    <a:pt x="654" y="3789"/>
                  </a:lnTo>
                  <a:lnTo>
                    <a:pt x="707" y="3683"/>
                  </a:lnTo>
                  <a:cubicBezTo>
                    <a:pt x="619" y="3603"/>
                    <a:pt x="495" y="3542"/>
                    <a:pt x="460" y="3418"/>
                  </a:cubicBezTo>
                  <a:lnTo>
                    <a:pt x="460" y="3418"/>
                  </a:lnTo>
                  <a:cubicBezTo>
                    <a:pt x="482" y="3427"/>
                    <a:pt x="501" y="3430"/>
                    <a:pt x="519" y="3430"/>
                  </a:cubicBezTo>
                  <a:cubicBezTo>
                    <a:pt x="544" y="3430"/>
                    <a:pt x="570" y="3425"/>
                    <a:pt x="603" y="3425"/>
                  </a:cubicBezTo>
                  <a:cubicBezTo>
                    <a:pt x="613" y="3425"/>
                    <a:pt x="624" y="3425"/>
                    <a:pt x="637" y="3427"/>
                  </a:cubicBezTo>
                  <a:cubicBezTo>
                    <a:pt x="557" y="3453"/>
                    <a:pt x="672" y="3515"/>
                    <a:pt x="654" y="3586"/>
                  </a:cubicBezTo>
                  <a:cubicBezTo>
                    <a:pt x="659" y="3566"/>
                    <a:pt x="672" y="3560"/>
                    <a:pt x="684" y="3560"/>
                  </a:cubicBezTo>
                  <a:cubicBezTo>
                    <a:pt x="694" y="3560"/>
                    <a:pt x="703" y="3564"/>
                    <a:pt x="707" y="3568"/>
                  </a:cubicBezTo>
                  <a:lnTo>
                    <a:pt x="637" y="3453"/>
                  </a:lnTo>
                  <a:cubicBezTo>
                    <a:pt x="698" y="3453"/>
                    <a:pt x="681" y="3427"/>
                    <a:pt x="707" y="3400"/>
                  </a:cubicBezTo>
                  <a:lnTo>
                    <a:pt x="707" y="3400"/>
                  </a:lnTo>
                  <a:cubicBezTo>
                    <a:pt x="699" y="3402"/>
                    <a:pt x="691" y="3402"/>
                    <a:pt x="684" y="3402"/>
                  </a:cubicBezTo>
                  <a:cubicBezTo>
                    <a:pt x="597" y="3402"/>
                    <a:pt x="625" y="3309"/>
                    <a:pt x="592" y="3268"/>
                  </a:cubicBezTo>
                  <a:cubicBezTo>
                    <a:pt x="598" y="3266"/>
                    <a:pt x="604" y="3266"/>
                    <a:pt x="610" y="3266"/>
                  </a:cubicBezTo>
                  <a:cubicBezTo>
                    <a:pt x="641" y="3266"/>
                    <a:pt x="671" y="3285"/>
                    <a:pt x="663" y="3330"/>
                  </a:cubicBezTo>
                  <a:cubicBezTo>
                    <a:pt x="751" y="3268"/>
                    <a:pt x="522" y="3250"/>
                    <a:pt x="601" y="3188"/>
                  </a:cubicBezTo>
                  <a:lnTo>
                    <a:pt x="601" y="3188"/>
                  </a:lnTo>
                  <a:cubicBezTo>
                    <a:pt x="601" y="3206"/>
                    <a:pt x="592" y="3206"/>
                    <a:pt x="619" y="3215"/>
                  </a:cubicBezTo>
                  <a:cubicBezTo>
                    <a:pt x="587" y="3183"/>
                    <a:pt x="606" y="3115"/>
                    <a:pt x="635" y="3115"/>
                  </a:cubicBezTo>
                  <a:cubicBezTo>
                    <a:pt x="639" y="3115"/>
                    <a:pt x="642" y="3116"/>
                    <a:pt x="645" y="3118"/>
                  </a:cubicBezTo>
                  <a:lnTo>
                    <a:pt x="645" y="3135"/>
                  </a:lnTo>
                  <a:cubicBezTo>
                    <a:pt x="654" y="3047"/>
                    <a:pt x="645" y="2853"/>
                    <a:pt x="548" y="2844"/>
                  </a:cubicBezTo>
                  <a:cubicBezTo>
                    <a:pt x="557" y="2844"/>
                    <a:pt x="663" y="2853"/>
                    <a:pt x="690" y="2862"/>
                  </a:cubicBezTo>
                  <a:lnTo>
                    <a:pt x="345" y="2694"/>
                  </a:lnTo>
                  <a:lnTo>
                    <a:pt x="345" y="2694"/>
                  </a:lnTo>
                  <a:cubicBezTo>
                    <a:pt x="359" y="2697"/>
                    <a:pt x="377" y="2698"/>
                    <a:pt x="395" y="2698"/>
                  </a:cubicBezTo>
                  <a:cubicBezTo>
                    <a:pt x="444" y="2698"/>
                    <a:pt x="504" y="2691"/>
                    <a:pt x="558" y="2691"/>
                  </a:cubicBezTo>
                  <a:cubicBezTo>
                    <a:pt x="616" y="2691"/>
                    <a:pt x="667" y="2699"/>
                    <a:pt x="690" y="2729"/>
                  </a:cubicBezTo>
                  <a:cubicBezTo>
                    <a:pt x="698" y="2712"/>
                    <a:pt x="716" y="2685"/>
                    <a:pt x="681" y="2641"/>
                  </a:cubicBezTo>
                  <a:cubicBezTo>
                    <a:pt x="675" y="2647"/>
                    <a:pt x="619" y="2661"/>
                    <a:pt x="582" y="2661"/>
                  </a:cubicBezTo>
                  <a:cubicBezTo>
                    <a:pt x="565" y="2661"/>
                    <a:pt x="551" y="2658"/>
                    <a:pt x="548" y="2650"/>
                  </a:cubicBezTo>
                  <a:cubicBezTo>
                    <a:pt x="644" y="2598"/>
                    <a:pt x="602" y="2614"/>
                    <a:pt x="686" y="2547"/>
                  </a:cubicBezTo>
                  <a:lnTo>
                    <a:pt x="686" y="2547"/>
                  </a:lnTo>
                  <a:cubicBezTo>
                    <a:pt x="678" y="2552"/>
                    <a:pt x="663" y="2555"/>
                    <a:pt x="647" y="2555"/>
                  </a:cubicBezTo>
                  <a:cubicBezTo>
                    <a:pt x="599" y="2555"/>
                    <a:pt x="533" y="2534"/>
                    <a:pt x="539" y="2508"/>
                  </a:cubicBezTo>
                  <a:lnTo>
                    <a:pt x="539" y="2508"/>
                  </a:lnTo>
                  <a:cubicBezTo>
                    <a:pt x="548" y="2513"/>
                    <a:pt x="581" y="2513"/>
                    <a:pt x="613" y="2513"/>
                  </a:cubicBezTo>
                  <a:cubicBezTo>
                    <a:pt x="643" y="2513"/>
                    <a:pt x="672" y="2513"/>
                    <a:pt x="680" y="2516"/>
                  </a:cubicBezTo>
                  <a:lnTo>
                    <a:pt x="680" y="2516"/>
                  </a:lnTo>
                  <a:lnTo>
                    <a:pt x="559" y="2436"/>
                  </a:lnTo>
                  <a:lnTo>
                    <a:pt x="559" y="2436"/>
                  </a:lnTo>
                  <a:cubicBezTo>
                    <a:pt x="568" y="2440"/>
                    <a:pt x="580" y="2442"/>
                    <a:pt x="594" y="2442"/>
                  </a:cubicBezTo>
                  <a:cubicBezTo>
                    <a:pt x="630" y="2442"/>
                    <a:pt x="675" y="2429"/>
                    <a:pt x="698" y="2411"/>
                  </a:cubicBezTo>
                  <a:lnTo>
                    <a:pt x="698" y="2411"/>
                  </a:lnTo>
                  <a:cubicBezTo>
                    <a:pt x="697" y="2412"/>
                    <a:pt x="696" y="2412"/>
                    <a:pt x="695" y="2412"/>
                  </a:cubicBezTo>
                  <a:cubicBezTo>
                    <a:pt x="675" y="2412"/>
                    <a:pt x="706" y="2339"/>
                    <a:pt x="690" y="2314"/>
                  </a:cubicBezTo>
                  <a:lnTo>
                    <a:pt x="690" y="2314"/>
                  </a:lnTo>
                  <a:lnTo>
                    <a:pt x="663" y="2350"/>
                  </a:lnTo>
                  <a:cubicBezTo>
                    <a:pt x="681" y="2252"/>
                    <a:pt x="478" y="2252"/>
                    <a:pt x="478" y="2155"/>
                  </a:cubicBezTo>
                  <a:lnTo>
                    <a:pt x="478" y="2155"/>
                  </a:lnTo>
                  <a:cubicBezTo>
                    <a:pt x="491" y="2160"/>
                    <a:pt x="533" y="2166"/>
                    <a:pt x="574" y="2166"/>
                  </a:cubicBezTo>
                  <a:cubicBezTo>
                    <a:pt x="615" y="2166"/>
                    <a:pt x="654" y="2160"/>
                    <a:pt x="663" y="2138"/>
                  </a:cubicBezTo>
                  <a:cubicBezTo>
                    <a:pt x="601" y="2111"/>
                    <a:pt x="336" y="2032"/>
                    <a:pt x="283" y="1943"/>
                  </a:cubicBezTo>
                  <a:lnTo>
                    <a:pt x="328" y="1926"/>
                  </a:lnTo>
                  <a:lnTo>
                    <a:pt x="283" y="1864"/>
                  </a:lnTo>
                  <a:lnTo>
                    <a:pt x="283" y="1864"/>
                  </a:lnTo>
                  <a:cubicBezTo>
                    <a:pt x="381" y="1908"/>
                    <a:pt x="601" y="2023"/>
                    <a:pt x="681" y="2085"/>
                  </a:cubicBezTo>
                  <a:cubicBezTo>
                    <a:pt x="716" y="2049"/>
                    <a:pt x="725" y="2076"/>
                    <a:pt x="725" y="2014"/>
                  </a:cubicBezTo>
                  <a:cubicBezTo>
                    <a:pt x="730" y="2012"/>
                    <a:pt x="734" y="2010"/>
                    <a:pt x="739" y="2010"/>
                  </a:cubicBezTo>
                  <a:cubicBezTo>
                    <a:pt x="765" y="2010"/>
                    <a:pt x="778" y="2052"/>
                    <a:pt x="778" y="2067"/>
                  </a:cubicBezTo>
                  <a:lnTo>
                    <a:pt x="804" y="1935"/>
                  </a:lnTo>
                  <a:lnTo>
                    <a:pt x="804" y="1935"/>
                  </a:lnTo>
                  <a:cubicBezTo>
                    <a:pt x="801" y="1935"/>
                    <a:pt x="798" y="1935"/>
                    <a:pt x="795" y="1935"/>
                  </a:cubicBezTo>
                  <a:cubicBezTo>
                    <a:pt x="725" y="1935"/>
                    <a:pt x="722" y="1837"/>
                    <a:pt x="663" y="1837"/>
                  </a:cubicBezTo>
                  <a:lnTo>
                    <a:pt x="743" y="1979"/>
                  </a:lnTo>
                  <a:cubicBezTo>
                    <a:pt x="739" y="1979"/>
                    <a:pt x="735" y="1979"/>
                    <a:pt x="731" y="1979"/>
                  </a:cubicBezTo>
                  <a:cubicBezTo>
                    <a:pt x="650" y="1979"/>
                    <a:pt x="514" y="1895"/>
                    <a:pt x="531" y="1811"/>
                  </a:cubicBezTo>
                  <a:cubicBezTo>
                    <a:pt x="539" y="1805"/>
                    <a:pt x="551" y="1802"/>
                    <a:pt x="566" y="1802"/>
                  </a:cubicBezTo>
                  <a:cubicBezTo>
                    <a:pt x="606" y="1802"/>
                    <a:pt x="662" y="1821"/>
                    <a:pt x="689" y="1821"/>
                  </a:cubicBezTo>
                  <a:cubicBezTo>
                    <a:pt x="693" y="1821"/>
                    <a:pt x="696" y="1821"/>
                    <a:pt x="698" y="1820"/>
                  </a:cubicBezTo>
                  <a:cubicBezTo>
                    <a:pt x="672" y="1811"/>
                    <a:pt x="645" y="1740"/>
                    <a:pt x="663" y="1731"/>
                  </a:cubicBezTo>
                  <a:lnTo>
                    <a:pt x="663" y="1731"/>
                  </a:lnTo>
                  <a:lnTo>
                    <a:pt x="707" y="1767"/>
                  </a:lnTo>
                  <a:cubicBezTo>
                    <a:pt x="734" y="1714"/>
                    <a:pt x="601" y="1687"/>
                    <a:pt x="681" y="1626"/>
                  </a:cubicBezTo>
                  <a:cubicBezTo>
                    <a:pt x="681" y="1599"/>
                    <a:pt x="778" y="1564"/>
                    <a:pt x="734" y="1555"/>
                  </a:cubicBezTo>
                  <a:lnTo>
                    <a:pt x="734" y="1555"/>
                  </a:lnTo>
                  <a:cubicBezTo>
                    <a:pt x="680" y="1576"/>
                    <a:pt x="556" y="1588"/>
                    <a:pt x="450" y="1588"/>
                  </a:cubicBezTo>
                  <a:cubicBezTo>
                    <a:pt x="381" y="1588"/>
                    <a:pt x="320" y="1583"/>
                    <a:pt x="292" y="1573"/>
                  </a:cubicBezTo>
                  <a:cubicBezTo>
                    <a:pt x="301" y="1564"/>
                    <a:pt x="381" y="1467"/>
                    <a:pt x="425" y="1440"/>
                  </a:cubicBezTo>
                  <a:cubicBezTo>
                    <a:pt x="437" y="1434"/>
                    <a:pt x="450" y="1432"/>
                    <a:pt x="463" y="1432"/>
                  </a:cubicBezTo>
                  <a:cubicBezTo>
                    <a:pt x="514" y="1432"/>
                    <a:pt x="572" y="1466"/>
                    <a:pt x="619" y="1466"/>
                  </a:cubicBezTo>
                  <a:cubicBezTo>
                    <a:pt x="632" y="1466"/>
                    <a:pt x="644" y="1464"/>
                    <a:pt x="654" y="1458"/>
                  </a:cubicBezTo>
                  <a:cubicBezTo>
                    <a:pt x="637" y="1458"/>
                    <a:pt x="610" y="1440"/>
                    <a:pt x="601" y="1431"/>
                  </a:cubicBezTo>
                  <a:cubicBezTo>
                    <a:pt x="619" y="1414"/>
                    <a:pt x="663" y="1440"/>
                    <a:pt x="654" y="1396"/>
                  </a:cubicBezTo>
                  <a:cubicBezTo>
                    <a:pt x="597" y="1390"/>
                    <a:pt x="627" y="1342"/>
                    <a:pt x="618" y="1342"/>
                  </a:cubicBezTo>
                  <a:cubicBezTo>
                    <a:pt x="615" y="1342"/>
                    <a:pt x="606" y="1350"/>
                    <a:pt x="584" y="1369"/>
                  </a:cubicBezTo>
                  <a:cubicBezTo>
                    <a:pt x="566" y="1325"/>
                    <a:pt x="601" y="1325"/>
                    <a:pt x="601" y="1264"/>
                  </a:cubicBezTo>
                  <a:lnTo>
                    <a:pt x="601" y="1264"/>
                  </a:lnTo>
                  <a:cubicBezTo>
                    <a:pt x="595" y="1266"/>
                    <a:pt x="588" y="1267"/>
                    <a:pt x="580" y="1267"/>
                  </a:cubicBezTo>
                  <a:cubicBezTo>
                    <a:pt x="520" y="1267"/>
                    <a:pt x="422" y="1213"/>
                    <a:pt x="398" y="1166"/>
                  </a:cubicBezTo>
                  <a:lnTo>
                    <a:pt x="398" y="1166"/>
                  </a:lnTo>
                  <a:cubicBezTo>
                    <a:pt x="404" y="1168"/>
                    <a:pt x="409" y="1169"/>
                    <a:pt x="414" y="1169"/>
                  </a:cubicBezTo>
                  <a:cubicBezTo>
                    <a:pt x="435" y="1169"/>
                    <a:pt x="453" y="1158"/>
                    <a:pt x="460" y="1158"/>
                  </a:cubicBezTo>
                  <a:cubicBezTo>
                    <a:pt x="469" y="1060"/>
                    <a:pt x="504" y="1007"/>
                    <a:pt x="504" y="919"/>
                  </a:cubicBezTo>
                  <a:cubicBezTo>
                    <a:pt x="519" y="912"/>
                    <a:pt x="540" y="880"/>
                    <a:pt x="567" y="880"/>
                  </a:cubicBezTo>
                  <a:cubicBezTo>
                    <a:pt x="572" y="880"/>
                    <a:pt x="578" y="881"/>
                    <a:pt x="584" y="884"/>
                  </a:cubicBezTo>
                  <a:cubicBezTo>
                    <a:pt x="566" y="866"/>
                    <a:pt x="539" y="857"/>
                    <a:pt x="539" y="831"/>
                  </a:cubicBezTo>
                  <a:cubicBezTo>
                    <a:pt x="553" y="821"/>
                    <a:pt x="562" y="817"/>
                    <a:pt x="568" y="817"/>
                  </a:cubicBezTo>
                  <a:cubicBezTo>
                    <a:pt x="587" y="817"/>
                    <a:pt x="574" y="859"/>
                    <a:pt x="604" y="859"/>
                  </a:cubicBezTo>
                  <a:cubicBezTo>
                    <a:pt x="611" y="859"/>
                    <a:pt x="622" y="856"/>
                    <a:pt x="637" y="849"/>
                  </a:cubicBezTo>
                  <a:cubicBezTo>
                    <a:pt x="584" y="849"/>
                    <a:pt x="566" y="778"/>
                    <a:pt x="539" y="743"/>
                  </a:cubicBezTo>
                  <a:lnTo>
                    <a:pt x="539" y="743"/>
                  </a:lnTo>
                  <a:cubicBezTo>
                    <a:pt x="469" y="751"/>
                    <a:pt x="522" y="831"/>
                    <a:pt x="557" y="866"/>
                  </a:cubicBezTo>
                  <a:cubicBezTo>
                    <a:pt x="460" y="866"/>
                    <a:pt x="354" y="804"/>
                    <a:pt x="301" y="707"/>
                  </a:cubicBezTo>
                  <a:cubicBezTo>
                    <a:pt x="292" y="667"/>
                    <a:pt x="310" y="659"/>
                    <a:pt x="328" y="659"/>
                  </a:cubicBezTo>
                  <a:cubicBezTo>
                    <a:pt x="342" y="659"/>
                    <a:pt x="356" y="664"/>
                    <a:pt x="356" y="664"/>
                  </a:cubicBezTo>
                  <a:cubicBezTo>
                    <a:pt x="357" y="664"/>
                    <a:pt x="356" y="664"/>
                    <a:pt x="354" y="663"/>
                  </a:cubicBezTo>
                  <a:cubicBezTo>
                    <a:pt x="372" y="522"/>
                    <a:pt x="177" y="539"/>
                    <a:pt x="257" y="425"/>
                  </a:cubicBezTo>
                  <a:cubicBezTo>
                    <a:pt x="278" y="409"/>
                    <a:pt x="300" y="405"/>
                    <a:pt x="320" y="405"/>
                  </a:cubicBezTo>
                  <a:cubicBezTo>
                    <a:pt x="354" y="405"/>
                    <a:pt x="385" y="417"/>
                    <a:pt x="412" y="417"/>
                  </a:cubicBezTo>
                  <a:cubicBezTo>
                    <a:pt x="416" y="417"/>
                    <a:pt x="420" y="417"/>
                    <a:pt x="425" y="416"/>
                  </a:cubicBezTo>
                  <a:lnTo>
                    <a:pt x="425" y="416"/>
                  </a:lnTo>
                  <a:cubicBezTo>
                    <a:pt x="451" y="469"/>
                    <a:pt x="381" y="504"/>
                    <a:pt x="389" y="548"/>
                  </a:cubicBezTo>
                  <a:lnTo>
                    <a:pt x="416" y="495"/>
                  </a:lnTo>
                  <a:cubicBezTo>
                    <a:pt x="434" y="513"/>
                    <a:pt x="451" y="557"/>
                    <a:pt x="434" y="584"/>
                  </a:cubicBezTo>
                  <a:cubicBezTo>
                    <a:pt x="495" y="539"/>
                    <a:pt x="442" y="345"/>
                    <a:pt x="495" y="230"/>
                  </a:cubicBezTo>
                  <a:cubicBezTo>
                    <a:pt x="481" y="216"/>
                    <a:pt x="467" y="190"/>
                    <a:pt x="448" y="190"/>
                  </a:cubicBezTo>
                  <a:cubicBezTo>
                    <a:pt x="443" y="190"/>
                    <a:pt x="439" y="192"/>
                    <a:pt x="434" y="195"/>
                  </a:cubicBezTo>
                  <a:lnTo>
                    <a:pt x="442" y="230"/>
                  </a:lnTo>
                  <a:cubicBezTo>
                    <a:pt x="434" y="236"/>
                    <a:pt x="426" y="238"/>
                    <a:pt x="420" y="238"/>
                  </a:cubicBezTo>
                  <a:cubicBezTo>
                    <a:pt x="392" y="238"/>
                    <a:pt x="376" y="201"/>
                    <a:pt x="360" y="201"/>
                  </a:cubicBezTo>
                  <a:cubicBezTo>
                    <a:pt x="355" y="201"/>
                    <a:pt x="350" y="204"/>
                    <a:pt x="345" y="213"/>
                  </a:cubicBezTo>
                  <a:cubicBezTo>
                    <a:pt x="310" y="160"/>
                    <a:pt x="248" y="116"/>
                    <a:pt x="283" y="45"/>
                  </a:cubicBezTo>
                  <a:lnTo>
                    <a:pt x="354" y="36"/>
                  </a:lnTo>
                  <a:lnTo>
                    <a:pt x="222"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7" name="Google Shape;2187;p7"/>
            <p:cNvSpPr/>
            <p:nvPr/>
          </p:nvSpPr>
          <p:spPr>
            <a:xfrm rot="-2551954">
              <a:off x="7064644" y="-119400"/>
              <a:ext cx="18682" cy="19555"/>
            </a:xfrm>
            <a:custGeom>
              <a:avLst/>
              <a:gdLst/>
              <a:ahLst/>
              <a:cxnLst/>
              <a:rect l="l" t="t" r="r" b="b"/>
              <a:pathLst>
                <a:path w="107" h="112" extrusionOk="0">
                  <a:moveTo>
                    <a:pt x="24" y="0"/>
                  </a:moveTo>
                  <a:cubicBezTo>
                    <a:pt x="18" y="0"/>
                    <a:pt x="10" y="2"/>
                    <a:pt x="1" y="5"/>
                  </a:cubicBezTo>
                  <a:lnTo>
                    <a:pt x="54" y="53"/>
                  </a:lnTo>
                  <a:lnTo>
                    <a:pt x="54" y="53"/>
                  </a:lnTo>
                  <a:cubicBezTo>
                    <a:pt x="53" y="26"/>
                    <a:pt x="51" y="0"/>
                    <a:pt x="24" y="0"/>
                  </a:cubicBezTo>
                  <a:close/>
                  <a:moveTo>
                    <a:pt x="54" y="53"/>
                  </a:moveTo>
                  <a:cubicBezTo>
                    <a:pt x="54" y="82"/>
                    <a:pt x="52" y="111"/>
                    <a:pt x="76" y="111"/>
                  </a:cubicBezTo>
                  <a:cubicBezTo>
                    <a:pt x="83" y="111"/>
                    <a:pt x="93" y="109"/>
                    <a:pt x="107" y="102"/>
                  </a:cubicBezTo>
                  <a:lnTo>
                    <a:pt x="54" y="53"/>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8" name="Google Shape;2188;p7"/>
            <p:cNvSpPr/>
            <p:nvPr/>
          </p:nvSpPr>
          <p:spPr>
            <a:xfrm rot="-2551954">
              <a:off x="7097213" y="-134347"/>
              <a:ext cx="21650" cy="23221"/>
            </a:xfrm>
            <a:custGeom>
              <a:avLst/>
              <a:gdLst/>
              <a:ahLst/>
              <a:cxnLst/>
              <a:rect l="l" t="t" r="r" b="b"/>
              <a:pathLst>
                <a:path w="124" h="133" extrusionOk="0">
                  <a:moveTo>
                    <a:pt x="35" y="1"/>
                  </a:moveTo>
                  <a:lnTo>
                    <a:pt x="53" y="71"/>
                  </a:lnTo>
                  <a:cubicBezTo>
                    <a:pt x="27" y="71"/>
                    <a:pt x="9" y="115"/>
                    <a:pt x="27" y="133"/>
                  </a:cubicBezTo>
                  <a:cubicBezTo>
                    <a:pt x="0" y="106"/>
                    <a:pt x="124" y="36"/>
                    <a:pt x="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9" name="Google Shape;2189;p7"/>
            <p:cNvSpPr/>
            <p:nvPr/>
          </p:nvSpPr>
          <p:spPr>
            <a:xfrm rot="-2551954">
              <a:off x="7721471" y="461665"/>
              <a:ext cx="18682" cy="10999"/>
            </a:xfrm>
            <a:custGeom>
              <a:avLst/>
              <a:gdLst/>
              <a:ahLst/>
              <a:cxnLst/>
              <a:rect l="l" t="t" r="r" b="b"/>
              <a:pathLst>
                <a:path w="107" h="63" extrusionOk="0">
                  <a:moveTo>
                    <a:pt x="53" y="0"/>
                  </a:moveTo>
                  <a:lnTo>
                    <a:pt x="53" y="0"/>
                  </a:lnTo>
                  <a:cubicBezTo>
                    <a:pt x="36" y="27"/>
                    <a:pt x="0" y="45"/>
                    <a:pt x="71" y="62"/>
                  </a:cubicBezTo>
                  <a:cubicBezTo>
                    <a:pt x="106" y="45"/>
                    <a:pt x="62" y="18"/>
                    <a:pt x="5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0" name="Google Shape;2190;p7"/>
            <p:cNvSpPr/>
            <p:nvPr/>
          </p:nvSpPr>
          <p:spPr>
            <a:xfrm rot="-2551954">
              <a:off x="7570465" y="325306"/>
              <a:ext cx="6285" cy="9428"/>
            </a:xfrm>
            <a:custGeom>
              <a:avLst/>
              <a:gdLst/>
              <a:ahLst/>
              <a:cxnLst/>
              <a:rect l="l" t="t" r="r" b="b"/>
              <a:pathLst>
                <a:path w="36" h="54" extrusionOk="0">
                  <a:moveTo>
                    <a:pt x="18" y="0"/>
                  </a:moveTo>
                  <a:lnTo>
                    <a:pt x="18" y="0"/>
                  </a:lnTo>
                  <a:cubicBezTo>
                    <a:pt x="0" y="18"/>
                    <a:pt x="0" y="35"/>
                    <a:pt x="0" y="53"/>
                  </a:cubicBezTo>
                  <a:cubicBezTo>
                    <a:pt x="27" y="35"/>
                    <a:pt x="35" y="18"/>
                    <a:pt x="1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1" name="Google Shape;2191;p7"/>
            <p:cNvSpPr/>
            <p:nvPr/>
          </p:nvSpPr>
          <p:spPr>
            <a:xfrm rot="-2551954">
              <a:off x="7129249" y="-49891"/>
              <a:ext cx="3143" cy="4190"/>
            </a:xfrm>
            <a:custGeom>
              <a:avLst/>
              <a:gdLst/>
              <a:ahLst/>
              <a:cxnLst/>
              <a:rect l="l" t="t" r="r" b="b"/>
              <a:pathLst>
                <a:path w="18" h="24" extrusionOk="0">
                  <a:moveTo>
                    <a:pt x="17" y="1"/>
                  </a:moveTo>
                  <a:cubicBezTo>
                    <a:pt x="5" y="17"/>
                    <a:pt x="0" y="24"/>
                    <a:pt x="1" y="24"/>
                  </a:cubicBezTo>
                  <a:cubicBezTo>
                    <a:pt x="1" y="24"/>
                    <a:pt x="8" y="15"/>
                    <a:pt x="1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2" name="Google Shape;2192;p7"/>
            <p:cNvSpPr/>
            <p:nvPr/>
          </p:nvSpPr>
          <p:spPr>
            <a:xfrm rot="-2551954">
              <a:off x="7123056" y="-63303"/>
              <a:ext cx="6285" cy="7508"/>
            </a:xfrm>
            <a:custGeom>
              <a:avLst/>
              <a:gdLst/>
              <a:ahLst/>
              <a:cxnLst/>
              <a:rect l="l" t="t" r="r" b="b"/>
              <a:pathLst>
                <a:path w="36" h="43" extrusionOk="0">
                  <a:moveTo>
                    <a:pt x="13" y="0"/>
                  </a:moveTo>
                  <a:cubicBezTo>
                    <a:pt x="9" y="0"/>
                    <a:pt x="5" y="3"/>
                    <a:pt x="0" y="7"/>
                  </a:cubicBezTo>
                  <a:cubicBezTo>
                    <a:pt x="9" y="7"/>
                    <a:pt x="9" y="25"/>
                    <a:pt x="9" y="42"/>
                  </a:cubicBezTo>
                  <a:cubicBezTo>
                    <a:pt x="27" y="34"/>
                    <a:pt x="36" y="25"/>
                    <a:pt x="18" y="7"/>
                  </a:cubicBezTo>
                  <a:cubicBezTo>
                    <a:pt x="18" y="3"/>
                    <a:pt x="16" y="0"/>
                    <a:pt x="1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3" name="Google Shape;2193;p7"/>
            <p:cNvSpPr/>
            <p:nvPr/>
          </p:nvSpPr>
          <p:spPr>
            <a:xfrm rot="-2551954">
              <a:off x="8012429" y="896460"/>
              <a:ext cx="5063" cy="4714"/>
            </a:xfrm>
            <a:custGeom>
              <a:avLst/>
              <a:gdLst/>
              <a:ahLst/>
              <a:cxnLst/>
              <a:rect l="l" t="t" r="r" b="b"/>
              <a:pathLst>
                <a:path w="29" h="27" extrusionOk="0">
                  <a:moveTo>
                    <a:pt x="18" y="1"/>
                  </a:moveTo>
                  <a:lnTo>
                    <a:pt x="1" y="18"/>
                  </a:lnTo>
                  <a:cubicBezTo>
                    <a:pt x="9" y="22"/>
                    <a:pt x="16" y="26"/>
                    <a:pt x="21" y="26"/>
                  </a:cubicBezTo>
                  <a:cubicBezTo>
                    <a:pt x="27" y="26"/>
                    <a:pt x="28" y="20"/>
                    <a:pt x="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4" name="Google Shape;2194;p7"/>
            <p:cNvSpPr/>
            <p:nvPr/>
          </p:nvSpPr>
          <p:spPr>
            <a:xfrm rot="-2551954">
              <a:off x="7591834" y="336434"/>
              <a:ext cx="4889" cy="2794"/>
            </a:xfrm>
            <a:custGeom>
              <a:avLst/>
              <a:gdLst/>
              <a:ahLst/>
              <a:cxnLst/>
              <a:rect l="l" t="t" r="r" b="b"/>
              <a:pathLst>
                <a:path w="28" h="16" extrusionOk="0">
                  <a:moveTo>
                    <a:pt x="27" y="1"/>
                  </a:moveTo>
                  <a:lnTo>
                    <a:pt x="27" y="1"/>
                  </a:lnTo>
                  <a:cubicBezTo>
                    <a:pt x="19" y="9"/>
                    <a:pt x="10" y="9"/>
                    <a:pt x="1" y="9"/>
                  </a:cubicBezTo>
                  <a:cubicBezTo>
                    <a:pt x="5" y="13"/>
                    <a:pt x="8" y="15"/>
                    <a:pt x="12" y="15"/>
                  </a:cubicBezTo>
                  <a:cubicBezTo>
                    <a:pt x="17" y="15"/>
                    <a:pt x="22" y="11"/>
                    <a:pt x="2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5" name="Google Shape;2195;p7"/>
            <p:cNvSpPr/>
            <p:nvPr/>
          </p:nvSpPr>
          <p:spPr>
            <a:xfrm rot="-2551954">
              <a:off x="7885406" y="616609"/>
              <a:ext cx="1746" cy="1571"/>
            </a:xfrm>
            <a:custGeom>
              <a:avLst/>
              <a:gdLst/>
              <a:ahLst/>
              <a:cxnLst/>
              <a:rect l="l" t="t" r="r" b="b"/>
              <a:pathLst>
                <a:path w="10" h="9" extrusionOk="0">
                  <a:moveTo>
                    <a:pt x="1" y="0"/>
                  </a:moveTo>
                  <a:cubicBezTo>
                    <a:pt x="1" y="9"/>
                    <a:pt x="1" y="9"/>
                    <a:pt x="10" y="9"/>
                  </a:cubicBez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6" name="Google Shape;2196;p7"/>
            <p:cNvSpPr/>
            <p:nvPr/>
          </p:nvSpPr>
          <p:spPr>
            <a:xfrm rot="-2551954">
              <a:off x="7312692" y="21922"/>
              <a:ext cx="4714" cy="4714"/>
            </a:xfrm>
            <a:custGeom>
              <a:avLst/>
              <a:gdLst/>
              <a:ahLst/>
              <a:cxnLst/>
              <a:rect l="l" t="t" r="r" b="b"/>
              <a:pathLst>
                <a:path w="27" h="27" extrusionOk="0">
                  <a:moveTo>
                    <a:pt x="27" y="0"/>
                  </a:moveTo>
                  <a:cubicBezTo>
                    <a:pt x="18" y="9"/>
                    <a:pt x="9" y="18"/>
                    <a:pt x="0" y="27"/>
                  </a:cubicBezTo>
                  <a:cubicBezTo>
                    <a:pt x="9" y="27"/>
                    <a:pt x="27" y="18"/>
                    <a:pt x="2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7" name="Google Shape;2197;p7"/>
            <p:cNvSpPr/>
            <p:nvPr/>
          </p:nvSpPr>
          <p:spPr>
            <a:xfrm rot="-2551954">
              <a:off x="7099101" y="-69236"/>
              <a:ext cx="15364" cy="8555"/>
            </a:xfrm>
            <a:custGeom>
              <a:avLst/>
              <a:gdLst/>
              <a:ahLst/>
              <a:cxnLst/>
              <a:rect l="l" t="t" r="r" b="b"/>
              <a:pathLst>
                <a:path w="88" h="49" extrusionOk="0">
                  <a:moveTo>
                    <a:pt x="24" y="0"/>
                  </a:moveTo>
                  <a:cubicBezTo>
                    <a:pt x="0" y="0"/>
                    <a:pt x="51" y="48"/>
                    <a:pt x="73" y="48"/>
                  </a:cubicBezTo>
                  <a:cubicBezTo>
                    <a:pt x="82" y="48"/>
                    <a:pt x="86" y="41"/>
                    <a:pt x="79" y="20"/>
                  </a:cubicBezTo>
                  <a:cubicBezTo>
                    <a:pt x="87" y="2"/>
                    <a:pt x="17" y="11"/>
                    <a:pt x="34" y="2"/>
                  </a:cubicBezTo>
                  <a:cubicBezTo>
                    <a:pt x="30" y="1"/>
                    <a:pt x="26" y="0"/>
                    <a:pt x="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8" name="Google Shape;2198;p7"/>
            <p:cNvSpPr/>
            <p:nvPr/>
          </p:nvSpPr>
          <p:spPr>
            <a:xfrm rot="-2551954">
              <a:off x="7122536" y="-121156"/>
              <a:ext cx="6285" cy="12571"/>
            </a:xfrm>
            <a:custGeom>
              <a:avLst/>
              <a:gdLst/>
              <a:ahLst/>
              <a:cxnLst/>
              <a:rect l="l" t="t" r="r" b="b"/>
              <a:pathLst>
                <a:path w="36" h="72" extrusionOk="0">
                  <a:moveTo>
                    <a:pt x="9" y="1"/>
                  </a:moveTo>
                  <a:cubicBezTo>
                    <a:pt x="9" y="36"/>
                    <a:pt x="0" y="72"/>
                    <a:pt x="18" y="72"/>
                  </a:cubicBezTo>
                  <a:lnTo>
                    <a:pt x="36" y="19"/>
                  </a:lnTo>
                  <a:cubicBezTo>
                    <a:pt x="27" y="19"/>
                    <a:pt x="18" y="10"/>
                    <a:pt x="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9" name="Google Shape;2199;p7"/>
            <p:cNvSpPr/>
            <p:nvPr/>
          </p:nvSpPr>
          <p:spPr>
            <a:xfrm rot="-2551954">
              <a:off x="7116671" y="-123829"/>
              <a:ext cx="3317" cy="6285"/>
            </a:xfrm>
            <a:custGeom>
              <a:avLst/>
              <a:gdLst/>
              <a:ahLst/>
              <a:cxnLst/>
              <a:rect l="l" t="t" r="r" b="b"/>
              <a:pathLst>
                <a:path w="19" h="36" extrusionOk="0">
                  <a:moveTo>
                    <a:pt x="0" y="1"/>
                  </a:moveTo>
                  <a:cubicBezTo>
                    <a:pt x="0" y="9"/>
                    <a:pt x="9" y="27"/>
                    <a:pt x="9" y="36"/>
                  </a:cubicBezTo>
                  <a:cubicBezTo>
                    <a:pt x="18" y="18"/>
                    <a:pt x="9" y="9"/>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0" name="Google Shape;2200;p7"/>
            <p:cNvSpPr/>
            <p:nvPr/>
          </p:nvSpPr>
          <p:spPr>
            <a:xfrm rot="-2551954">
              <a:off x="7194245" y="-44308"/>
              <a:ext cx="7857" cy="9952"/>
            </a:xfrm>
            <a:custGeom>
              <a:avLst/>
              <a:gdLst/>
              <a:ahLst/>
              <a:cxnLst/>
              <a:rect l="l" t="t" r="r" b="b"/>
              <a:pathLst>
                <a:path w="45" h="57" extrusionOk="0">
                  <a:moveTo>
                    <a:pt x="9" y="1"/>
                  </a:moveTo>
                  <a:cubicBezTo>
                    <a:pt x="7" y="1"/>
                    <a:pt x="4" y="2"/>
                    <a:pt x="0" y="3"/>
                  </a:cubicBezTo>
                  <a:lnTo>
                    <a:pt x="9" y="56"/>
                  </a:lnTo>
                  <a:cubicBezTo>
                    <a:pt x="36" y="56"/>
                    <a:pt x="44" y="47"/>
                    <a:pt x="36" y="21"/>
                  </a:cubicBezTo>
                  <a:cubicBezTo>
                    <a:pt x="28" y="14"/>
                    <a:pt x="21" y="1"/>
                    <a:pt x="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1" name="Google Shape;2201;p7"/>
            <p:cNvSpPr/>
            <p:nvPr/>
          </p:nvSpPr>
          <p:spPr>
            <a:xfrm rot="-2551954">
              <a:off x="7187198" y="-79956"/>
              <a:ext cx="12396" cy="4714"/>
            </a:xfrm>
            <a:custGeom>
              <a:avLst/>
              <a:gdLst/>
              <a:ahLst/>
              <a:cxnLst/>
              <a:rect l="l" t="t" r="r" b="b"/>
              <a:pathLst>
                <a:path w="71" h="27" extrusionOk="0">
                  <a:moveTo>
                    <a:pt x="44" y="0"/>
                  </a:moveTo>
                  <a:cubicBezTo>
                    <a:pt x="35" y="9"/>
                    <a:pt x="18" y="18"/>
                    <a:pt x="0" y="27"/>
                  </a:cubicBezTo>
                  <a:lnTo>
                    <a:pt x="71" y="27"/>
                  </a:lnTo>
                  <a:lnTo>
                    <a:pt x="4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2" name="Google Shape;2202;p7"/>
            <p:cNvSpPr/>
            <p:nvPr/>
          </p:nvSpPr>
          <p:spPr>
            <a:xfrm rot="-2551954">
              <a:off x="7213672" y="-69504"/>
              <a:ext cx="9428" cy="11174"/>
            </a:xfrm>
            <a:custGeom>
              <a:avLst/>
              <a:gdLst/>
              <a:ahLst/>
              <a:cxnLst/>
              <a:rect l="l" t="t" r="r" b="b"/>
              <a:pathLst>
                <a:path w="54" h="64" extrusionOk="0">
                  <a:moveTo>
                    <a:pt x="18" y="0"/>
                  </a:moveTo>
                  <a:cubicBezTo>
                    <a:pt x="12" y="0"/>
                    <a:pt x="7" y="6"/>
                    <a:pt x="1" y="23"/>
                  </a:cubicBezTo>
                  <a:cubicBezTo>
                    <a:pt x="13" y="29"/>
                    <a:pt x="33" y="63"/>
                    <a:pt x="44" y="63"/>
                  </a:cubicBezTo>
                  <a:cubicBezTo>
                    <a:pt x="50" y="63"/>
                    <a:pt x="54" y="55"/>
                    <a:pt x="54" y="32"/>
                  </a:cubicBezTo>
                  <a:cubicBezTo>
                    <a:pt x="42" y="26"/>
                    <a:pt x="30" y="0"/>
                    <a:pt x="1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3" name="Google Shape;2203;p7"/>
            <p:cNvSpPr/>
            <p:nvPr/>
          </p:nvSpPr>
          <p:spPr>
            <a:xfrm rot="-2551954">
              <a:off x="7280338" y="60530"/>
              <a:ext cx="20253" cy="1746"/>
            </a:xfrm>
            <a:custGeom>
              <a:avLst/>
              <a:gdLst/>
              <a:ahLst/>
              <a:cxnLst/>
              <a:rect l="l" t="t" r="r" b="b"/>
              <a:pathLst>
                <a:path w="116" h="10" extrusionOk="0">
                  <a:moveTo>
                    <a:pt x="1" y="1"/>
                  </a:moveTo>
                  <a:lnTo>
                    <a:pt x="116" y="10"/>
                  </a:lnTo>
                  <a:lnTo>
                    <a:pt x="11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4" name="Google Shape;2204;p7"/>
            <p:cNvSpPr/>
            <p:nvPr/>
          </p:nvSpPr>
          <p:spPr>
            <a:xfrm rot="-2551954">
              <a:off x="7401916" y="106661"/>
              <a:ext cx="21824" cy="14317"/>
            </a:xfrm>
            <a:custGeom>
              <a:avLst/>
              <a:gdLst/>
              <a:ahLst/>
              <a:cxnLst/>
              <a:rect l="l" t="t" r="r" b="b"/>
              <a:pathLst>
                <a:path w="125" h="82" extrusionOk="0">
                  <a:moveTo>
                    <a:pt x="51" y="1"/>
                  </a:moveTo>
                  <a:cubicBezTo>
                    <a:pt x="29" y="1"/>
                    <a:pt x="25" y="40"/>
                    <a:pt x="6" y="40"/>
                  </a:cubicBezTo>
                  <a:cubicBezTo>
                    <a:pt x="4" y="40"/>
                    <a:pt x="3" y="40"/>
                    <a:pt x="1" y="39"/>
                  </a:cubicBezTo>
                  <a:lnTo>
                    <a:pt x="1" y="39"/>
                  </a:lnTo>
                  <a:cubicBezTo>
                    <a:pt x="27" y="65"/>
                    <a:pt x="24" y="82"/>
                    <a:pt x="52" y="82"/>
                  </a:cubicBezTo>
                  <a:cubicBezTo>
                    <a:pt x="62" y="82"/>
                    <a:pt x="77" y="79"/>
                    <a:pt x="98" y="75"/>
                  </a:cubicBezTo>
                  <a:cubicBezTo>
                    <a:pt x="125" y="13"/>
                    <a:pt x="27" y="66"/>
                    <a:pt x="63" y="4"/>
                  </a:cubicBezTo>
                  <a:cubicBezTo>
                    <a:pt x="58" y="2"/>
                    <a:pt x="54" y="1"/>
                    <a:pt x="5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5" name="Google Shape;2205;p7"/>
            <p:cNvSpPr/>
            <p:nvPr/>
          </p:nvSpPr>
          <p:spPr>
            <a:xfrm rot="-2551954">
              <a:off x="7400416" y="117767"/>
              <a:ext cx="3143" cy="4889"/>
            </a:xfrm>
            <a:custGeom>
              <a:avLst/>
              <a:gdLst/>
              <a:ahLst/>
              <a:cxnLst/>
              <a:rect l="l" t="t" r="r" b="b"/>
              <a:pathLst>
                <a:path w="18" h="28" extrusionOk="0">
                  <a:moveTo>
                    <a:pt x="0" y="1"/>
                  </a:moveTo>
                  <a:cubicBezTo>
                    <a:pt x="9" y="18"/>
                    <a:pt x="18" y="18"/>
                    <a:pt x="18" y="27"/>
                  </a:cubicBezTo>
                  <a:cubicBezTo>
                    <a:pt x="18" y="18"/>
                    <a:pt x="9" y="10"/>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6" name="Google Shape;2206;p7"/>
            <p:cNvSpPr/>
            <p:nvPr/>
          </p:nvSpPr>
          <p:spPr>
            <a:xfrm rot="-2551954">
              <a:off x="8303538" y="1235192"/>
              <a:ext cx="7857" cy="6285"/>
            </a:xfrm>
            <a:custGeom>
              <a:avLst/>
              <a:gdLst/>
              <a:ahLst/>
              <a:cxnLst/>
              <a:rect l="l" t="t" r="r" b="b"/>
              <a:pathLst>
                <a:path w="45" h="36" extrusionOk="0">
                  <a:moveTo>
                    <a:pt x="27" y="0"/>
                  </a:moveTo>
                  <a:lnTo>
                    <a:pt x="0" y="36"/>
                  </a:lnTo>
                  <a:lnTo>
                    <a:pt x="0" y="36"/>
                  </a:lnTo>
                  <a:lnTo>
                    <a:pt x="44" y="9"/>
                  </a:lnTo>
                  <a:lnTo>
                    <a:pt x="2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7" name="Google Shape;2207;p7"/>
            <p:cNvSpPr/>
            <p:nvPr/>
          </p:nvSpPr>
          <p:spPr>
            <a:xfrm rot="-2551954">
              <a:off x="8316597" y="1239078"/>
              <a:ext cx="14142" cy="6460"/>
            </a:xfrm>
            <a:custGeom>
              <a:avLst/>
              <a:gdLst/>
              <a:ahLst/>
              <a:cxnLst/>
              <a:rect l="l" t="t" r="r" b="b"/>
              <a:pathLst>
                <a:path w="81" h="37" extrusionOk="0">
                  <a:moveTo>
                    <a:pt x="80" y="1"/>
                  </a:moveTo>
                  <a:lnTo>
                    <a:pt x="1" y="10"/>
                  </a:lnTo>
                  <a:lnTo>
                    <a:pt x="71" y="36"/>
                  </a:lnTo>
                  <a:cubicBezTo>
                    <a:pt x="71" y="27"/>
                    <a:pt x="62" y="10"/>
                    <a:pt x="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8" name="Google Shape;2208;p7"/>
            <p:cNvSpPr/>
            <p:nvPr/>
          </p:nvSpPr>
          <p:spPr>
            <a:xfrm rot="-2551954">
              <a:off x="7729344" y="431319"/>
              <a:ext cx="7857" cy="6285"/>
            </a:xfrm>
            <a:custGeom>
              <a:avLst/>
              <a:gdLst/>
              <a:ahLst/>
              <a:cxnLst/>
              <a:rect l="l" t="t" r="r" b="b"/>
              <a:pathLst>
                <a:path w="45" h="36" extrusionOk="0">
                  <a:moveTo>
                    <a:pt x="18" y="1"/>
                  </a:moveTo>
                  <a:cubicBezTo>
                    <a:pt x="0" y="9"/>
                    <a:pt x="0" y="18"/>
                    <a:pt x="0" y="36"/>
                  </a:cubicBezTo>
                  <a:lnTo>
                    <a:pt x="44"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9" name="Google Shape;2209;p7"/>
            <p:cNvSpPr/>
            <p:nvPr/>
          </p:nvSpPr>
          <p:spPr>
            <a:xfrm rot="-2551954">
              <a:off x="7781893" y="512156"/>
              <a:ext cx="12571" cy="3317"/>
            </a:xfrm>
            <a:custGeom>
              <a:avLst/>
              <a:gdLst/>
              <a:ahLst/>
              <a:cxnLst/>
              <a:rect l="l" t="t" r="r" b="b"/>
              <a:pathLst>
                <a:path w="72" h="19" extrusionOk="0">
                  <a:moveTo>
                    <a:pt x="71" y="1"/>
                  </a:moveTo>
                  <a:lnTo>
                    <a:pt x="1" y="19"/>
                  </a:lnTo>
                  <a:lnTo>
                    <a:pt x="71" y="10"/>
                  </a:lnTo>
                  <a:lnTo>
                    <a:pt x="7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0" name="Google Shape;2210;p7"/>
            <p:cNvSpPr/>
            <p:nvPr/>
          </p:nvSpPr>
          <p:spPr>
            <a:xfrm rot="-2551954">
              <a:off x="7844187" y="555959"/>
              <a:ext cx="14491" cy="10999"/>
            </a:xfrm>
            <a:custGeom>
              <a:avLst/>
              <a:gdLst/>
              <a:ahLst/>
              <a:cxnLst/>
              <a:rect l="l" t="t" r="r" b="b"/>
              <a:pathLst>
                <a:path w="83" h="63" extrusionOk="0">
                  <a:moveTo>
                    <a:pt x="74" y="1"/>
                  </a:moveTo>
                  <a:cubicBezTo>
                    <a:pt x="74" y="3"/>
                    <a:pt x="74" y="6"/>
                    <a:pt x="74" y="9"/>
                  </a:cubicBezTo>
                  <a:lnTo>
                    <a:pt x="74" y="9"/>
                  </a:lnTo>
                  <a:cubicBezTo>
                    <a:pt x="75" y="7"/>
                    <a:pt x="74" y="4"/>
                    <a:pt x="74" y="1"/>
                  </a:cubicBezTo>
                  <a:close/>
                  <a:moveTo>
                    <a:pt x="74" y="9"/>
                  </a:moveTo>
                  <a:cubicBezTo>
                    <a:pt x="72" y="47"/>
                    <a:pt x="0" y="62"/>
                    <a:pt x="83" y="62"/>
                  </a:cubicBezTo>
                  <a:cubicBezTo>
                    <a:pt x="83" y="47"/>
                    <a:pt x="76" y="26"/>
                    <a:pt x="74" y="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1" name="Google Shape;2211;p7"/>
            <p:cNvSpPr/>
            <p:nvPr/>
          </p:nvSpPr>
          <p:spPr>
            <a:xfrm rot="-2551954">
              <a:off x="8970588" y="452858"/>
              <a:ext cx="10301" cy="2968"/>
            </a:xfrm>
            <a:custGeom>
              <a:avLst/>
              <a:gdLst/>
              <a:ahLst/>
              <a:cxnLst/>
              <a:rect l="l" t="t" r="r" b="b"/>
              <a:pathLst>
                <a:path w="59" h="17" extrusionOk="0">
                  <a:moveTo>
                    <a:pt x="31" y="0"/>
                  </a:moveTo>
                  <a:cubicBezTo>
                    <a:pt x="16" y="0"/>
                    <a:pt x="0" y="6"/>
                    <a:pt x="5" y="6"/>
                  </a:cubicBezTo>
                  <a:cubicBezTo>
                    <a:pt x="5" y="15"/>
                    <a:pt x="17" y="17"/>
                    <a:pt x="29" y="17"/>
                  </a:cubicBezTo>
                  <a:cubicBezTo>
                    <a:pt x="41" y="17"/>
                    <a:pt x="54" y="15"/>
                    <a:pt x="58" y="15"/>
                  </a:cubicBezTo>
                  <a:cubicBezTo>
                    <a:pt x="55" y="3"/>
                    <a:pt x="43" y="0"/>
                    <a:pt x="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2" name="Google Shape;2212;p7"/>
            <p:cNvSpPr/>
            <p:nvPr/>
          </p:nvSpPr>
          <p:spPr>
            <a:xfrm rot="-2551954">
              <a:off x="8919412" y="433034"/>
              <a:ext cx="9428" cy="6285"/>
            </a:xfrm>
            <a:custGeom>
              <a:avLst/>
              <a:gdLst/>
              <a:ahLst/>
              <a:cxnLst/>
              <a:rect l="l" t="t" r="r" b="b"/>
              <a:pathLst>
                <a:path w="54" h="36" extrusionOk="0">
                  <a:moveTo>
                    <a:pt x="0" y="1"/>
                  </a:moveTo>
                  <a:lnTo>
                    <a:pt x="27" y="36"/>
                  </a:lnTo>
                  <a:lnTo>
                    <a:pt x="53" y="36"/>
                  </a:ln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3" name="Google Shape;2213;p7"/>
            <p:cNvSpPr/>
            <p:nvPr/>
          </p:nvSpPr>
          <p:spPr>
            <a:xfrm rot="-2551954">
              <a:off x="8892307" y="406569"/>
              <a:ext cx="20253" cy="27935"/>
            </a:xfrm>
            <a:custGeom>
              <a:avLst/>
              <a:gdLst/>
              <a:ahLst/>
              <a:cxnLst/>
              <a:rect l="l" t="t" r="r" b="b"/>
              <a:pathLst>
                <a:path w="116" h="160" extrusionOk="0">
                  <a:moveTo>
                    <a:pt x="80" y="1"/>
                  </a:moveTo>
                  <a:lnTo>
                    <a:pt x="80" y="1"/>
                  </a:lnTo>
                  <a:cubicBezTo>
                    <a:pt x="1" y="27"/>
                    <a:pt x="98" y="89"/>
                    <a:pt x="71" y="133"/>
                  </a:cubicBezTo>
                  <a:lnTo>
                    <a:pt x="54" y="142"/>
                  </a:lnTo>
                  <a:lnTo>
                    <a:pt x="115" y="160"/>
                  </a:lnTo>
                  <a:cubicBezTo>
                    <a:pt x="107" y="107"/>
                    <a:pt x="62" y="45"/>
                    <a:pt x="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4" name="Google Shape;2214;p7"/>
            <p:cNvSpPr/>
            <p:nvPr/>
          </p:nvSpPr>
          <p:spPr>
            <a:xfrm rot="-2551954">
              <a:off x="8900430" y="370082"/>
              <a:ext cx="4539" cy="5412"/>
            </a:xfrm>
            <a:custGeom>
              <a:avLst/>
              <a:gdLst/>
              <a:ahLst/>
              <a:cxnLst/>
              <a:rect l="l" t="t" r="r" b="b"/>
              <a:pathLst>
                <a:path w="26" h="31" extrusionOk="0">
                  <a:moveTo>
                    <a:pt x="2" y="1"/>
                  </a:moveTo>
                  <a:cubicBezTo>
                    <a:pt x="1" y="1"/>
                    <a:pt x="2" y="2"/>
                    <a:pt x="5" y="4"/>
                  </a:cubicBezTo>
                  <a:lnTo>
                    <a:pt x="5" y="4"/>
                  </a:lnTo>
                  <a:cubicBezTo>
                    <a:pt x="3" y="1"/>
                    <a:pt x="2" y="1"/>
                    <a:pt x="2" y="1"/>
                  </a:cubicBezTo>
                  <a:close/>
                  <a:moveTo>
                    <a:pt x="5" y="4"/>
                  </a:moveTo>
                  <a:cubicBezTo>
                    <a:pt x="7" y="7"/>
                    <a:pt x="12" y="15"/>
                    <a:pt x="17" y="31"/>
                  </a:cubicBezTo>
                  <a:lnTo>
                    <a:pt x="26" y="31"/>
                  </a:lnTo>
                  <a:cubicBezTo>
                    <a:pt x="26" y="22"/>
                    <a:pt x="26" y="13"/>
                    <a:pt x="26" y="4"/>
                  </a:cubicBezTo>
                  <a:cubicBezTo>
                    <a:pt x="21" y="5"/>
                    <a:pt x="18" y="6"/>
                    <a:pt x="15" y="6"/>
                  </a:cubicBezTo>
                  <a:cubicBezTo>
                    <a:pt x="10" y="6"/>
                    <a:pt x="7" y="5"/>
                    <a:pt x="5" y="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5" name="Google Shape;2215;p7"/>
            <p:cNvSpPr/>
            <p:nvPr/>
          </p:nvSpPr>
          <p:spPr>
            <a:xfrm rot="-2551954">
              <a:off x="8904857" y="370240"/>
              <a:ext cx="2968" cy="2444"/>
            </a:xfrm>
            <a:custGeom>
              <a:avLst/>
              <a:gdLst/>
              <a:ahLst/>
              <a:cxnLst/>
              <a:rect l="l" t="t" r="r" b="b"/>
              <a:pathLst>
                <a:path w="17" h="14" extrusionOk="0">
                  <a:moveTo>
                    <a:pt x="10" y="1"/>
                  </a:moveTo>
                  <a:cubicBezTo>
                    <a:pt x="8" y="1"/>
                    <a:pt x="5" y="2"/>
                    <a:pt x="1" y="5"/>
                  </a:cubicBezTo>
                  <a:cubicBezTo>
                    <a:pt x="1" y="11"/>
                    <a:pt x="2" y="14"/>
                    <a:pt x="4" y="14"/>
                  </a:cubicBezTo>
                  <a:cubicBezTo>
                    <a:pt x="9" y="14"/>
                    <a:pt x="16" y="1"/>
                    <a:pt x="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6" name="Google Shape;2216;p7"/>
            <p:cNvSpPr/>
            <p:nvPr/>
          </p:nvSpPr>
          <p:spPr>
            <a:xfrm rot="-2551954">
              <a:off x="8887642" y="353038"/>
              <a:ext cx="12396" cy="9079"/>
            </a:xfrm>
            <a:custGeom>
              <a:avLst/>
              <a:gdLst/>
              <a:ahLst/>
              <a:cxnLst/>
              <a:rect l="l" t="t" r="r" b="b"/>
              <a:pathLst>
                <a:path w="71" h="52" extrusionOk="0">
                  <a:moveTo>
                    <a:pt x="42" y="1"/>
                  </a:moveTo>
                  <a:cubicBezTo>
                    <a:pt x="31" y="1"/>
                    <a:pt x="18" y="7"/>
                    <a:pt x="0" y="16"/>
                  </a:cubicBezTo>
                  <a:lnTo>
                    <a:pt x="35" y="51"/>
                  </a:lnTo>
                  <a:cubicBezTo>
                    <a:pt x="50" y="44"/>
                    <a:pt x="52" y="20"/>
                    <a:pt x="62" y="20"/>
                  </a:cubicBezTo>
                  <a:cubicBezTo>
                    <a:pt x="65" y="20"/>
                    <a:pt x="67" y="21"/>
                    <a:pt x="71" y="25"/>
                  </a:cubicBezTo>
                  <a:cubicBezTo>
                    <a:pt x="62" y="7"/>
                    <a:pt x="53" y="1"/>
                    <a:pt x="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7" name="Google Shape;2217;p7"/>
            <p:cNvSpPr/>
            <p:nvPr/>
          </p:nvSpPr>
          <p:spPr>
            <a:xfrm rot="-2551954">
              <a:off x="8877430" y="362295"/>
              <a:ext cx="4714" cy="3317"/>
            </a:xfrm>
            <a:custGeom>
              <a:avLst/>
              <a:gdLst/>
              <a:ahLst/>
              <a:cxnLst/>
              <a:rect l="l" t="t" r="r" b="b"/>
              <a:pathLst>
                <a:path w="27" h="19" extrusionOk="0">
                  <a:moveTo>
                    <a:pt x="0" y="1"/>
                  </a:moveTo>
                  <a:lnTo>
                    <a:pt x="18" y="18"/>
                  </a:lnTo>
                  <a:cubicBezTo>
                    <a:pt x="27" y="9"/>
                    <a:pt x="27" y="9"/>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8" name="Google Shape;2218;p7"/>
            <p:cNvSpPr/>
            <p:nvPr/>
          </p:nvSpPr>
          <p:spPr>
            <a:xfrm rot="-2551954">
              <a:off x="8876051" y="364751"/>
              <a:ext cx="12571" cy="6285"/>
            </a:xfrm>
            <a:custGeom>
              <a:avLst/>
              <a:gdLst/>
              <a:ahLst/>
              <a:cxnLst/>
              <a:rect l="l" t="t" r="r" b="b"/>
              <a:pathLst>
                <a:path w="72" h="36" extrusionOk="0">
                  <a:moveTo>
                    <a:pt x="45" y="0"/>
                  </a:moveTo>
                  <a:cubicBezTo>
                    <a:pt x="27" y="0"/>
                    <a:pt x="1" y="0"/>
                    <a:pt x="54" y="18"/>
                  </a:cubicBezTo>
                  <a:cubicBezTo>
                    <a:pt x="47" y="16"/>
                    <a:pt x="43" y="14"/>
                    <a:pt x="43" y="14"/>
                  </a:cubicBezTo>
                  <a:lnTo>
                    <a:pt x="43" y="14"/>
                  </a:lnTo>
                  <a:cubicBezTo>
                    <a:pt x="41" y="14"/>
                    <a:pt x="59" y="23"/>
                    <a:pt x="71" y="36"/>
                  </a:cubicBezTo>
                  <a:lnTo>
                    <a:pt x="4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9" name="Google Shape;2219;p7"/>
            <p:cNvSpPr/>
            <p:nvPr/>
          </p:nvSpPr>
          <p:spPr>
            <a:xfrm rot="-2551954">
              <a:off x="8883906" y="371491"/>
              <a:ext cx="11174" cy="10476"/>
            </a:xfrm>
            <a:custGeom>
              <a:avLst/>
              <a:gdLst/>
              <a:ahLst/>
              <a:cxnLst/>
              <a:rect l="l" t="t" r="r" b="b"/>
              <a:pathLst>
                <a:path w="64" h="60" extrusionOk="0">
                  <a:moveTo>
                    <a:pt x="54" y="0"/>
                  </a:moveTo>
                  <a:lnTo>
                    <a:pt x="54" y="0"/>
                  </a:lnTo>
                  <a:cubicBezTo>
                    <a:pt x="42" y="17"/>
                    <a:pt x="35" y="31"/>
                    <a:pt x="23" y="31"/>
                  </a:cubicBezTo>
                  <a:cubicBezTo>
                    <a:pt x="17" y="31"/>
                    <a:pt x="10" y="27"/>
                    <a:pt x="1" y="18"/>
                  </a:cubicBezTo>
                  <a:lnTo>
                    <a:pt x="1" y="18"/>
                  </a:lnTo>
                  <a:cubicBezTo>
                    <a:pt x="5" y="46"/>
                    <a:pt x="20" y="59"/>
                    <a:pt x="33" y="59"/>
                  </a:cubicBezTo>
                  <a:cubicBezTo>
                    <a:pt x="49" y="59"/>
                    <a:pt x="64" y="39"/>
                    <a:pt x="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0" name="Google Shape;2220;p7"/>
            <p:cNvSpPr/>
            <p:nvPr/>
          </p:nvSpPr>
          <p:spPr>
            <a:xfrm rot="-2551954">
              <a:off x="8881911" y="415636"/>
              <a:ext cx="9428" cy="9428"/>
            </a:xfrm>
            <a:custGeom>
              <a:avLst/>
              <a:gdLst/>
              <a:ahLst/>
              <a:cxnLst/>
              <a:rect l="l" t="t" r="r" b="b"/>
              <a:pathLst>
                <a:path w="54" h="54" extrusionOk="0">
                  <a:moveTo>
                    <a:pt x="27" y="1"/>
                  </a:moveTo>
                  <a:lnTo>
                    <a:pt x="0" y="27"/>
                  </a:lnTo>
                  <a:lnTo>
                    <a:pt x="36" y="54"/>
                  </a:lnTo>
                  <a:cubicBezTo>
                    <a:pt x="18" y="36"/>
                    <a:pt x="53" y="1"/>
                    <a:pt x="2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1" name="Google Shape;2221;p7"/>
            <p:cNvSpPr/>
            <p:nvPr/>
          </p:nvSpPr>
          <p:spPr>
            <a:xfrm rot="-2551954">
              <a:off x="8859441" y="332171"/>
              <a:ext cx="12571" cy="7857"/>
            </a:xfrm>
            <a:custGeom>
              <a:avLst/>
              <a:gdLst/>
              <a:ahLst/>
              <a:cxnLst/>
              <a:rect l="l" t="t" r="r" b="b"/>
              <a:pathLst>
                <a:path w="72" h="45" extrusionOk="0">
                  <a:moveTo>
                    <a:pt x="71" y="0"/>
                  </a:moveTo>
                  <a:cubicBezTo>
                    <a:pt x="68" y="0"/>
                    <a:pt x="64" y="1"/>
                    <a:pt x="61" y="2"/>
                  </a:cubicBezTo>
                  <a:lnTo>
                    <a:pt x="61" y="2"/>
                  </a:lnTo>
                  <a:cubicBezTo>
                    <a:pt x="65" y="1"/>
                    <a:pt x="68" y="0"/>
                    <a:pt x="71" y="0"/>
                  </a:cubicBezTo>
                  <a:close/>
                  <a:moveTo>
                    <a:pt x="61" y="2"/>
                  </a:moveTo>
                  <a:cubicBezTo>
                    <a:pt x="44" y="6"/>
                    <a:pt x="23" y="18"/>
                    <a:pt x="1" y="18"/>
                  </a:cubicBezTo>
                  <a:lnTo>
                    <a:pt x="27" y="44"/>
                  </a:lnTo>
                  <a:cubicBezTo>
                    <a:pt x="35" y="29"/>
                    <a:pt x="43" y="7"/>
                    <a:pt x="61" y="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2" name="Google Shape;2222;p7"/>
            <p:cNvSpPr/>
            <p:nvPr/>
          </p:nvSpPr>
          <p:spPr>
            <a:xfrm rot="-2551954">
              <a:off x="8853109" y="336317"/>
              <a:ext cx="6285" cy="6285"/>
            </a:xfrm>
            <a:custGeom>
              <a:avLst/>
              <a:gdLst/>
              <a:ahLst/>
              <a:cxnLst/>
              <a:rect l="l" t="t" r="r" b="b"/>
              <a:pathLst>
                <a:path w="36" h="36" extrusionOk="0">
                  <a:moveTo>
                    <a:pt x="9" y="0"/>
                  </a:moveTo>
                  <a:lnTo>
                    <a:pt x="9" y="0"/>
                  </a:lnTo>
                  <a:cubicBezTo>
                    <a:pt x="1" y="36"/>
                    <a:pt x="18" y="36"/>
                    <a:pt x="36" y="36"/>
                  </a:cubicBezTo>
                  <a:lnTo>
                    <a:pt x="9"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3" name="Google Shape;2223;p7"/>
            <p:cNvSpPr/>
            <p:nvPr/>
          </p:nvSpPr>
          <p:spPr>
            <a:xfrm rot="-2551954">
              <a:off x="8864943" y="367613"/>
              <a:ext cx="12396" cy="12571"/>
            </a:xfrm>
            <a:custGeom>
              <a:avLst/>
              <a:gdLst/>
              <a:ahLst/>
              <a:cxnLst/>
              <a:rect l="l" t="t" r="r" b="b"/>
              <a:pathLst>
                <a:path w="71" h="72" extrusionOk="0">
                  <a:moveTo>
                    <a:pt x="0" y="1"/>
                  </a:moveTo>
                  <a:lnTo>
                    <a:pt x="9" y="19"/>
                  </a:lnTo>
                  <a:lnTo>
                    <a:pt x="71" y="72"/>
                  </a:ln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4" name="Google Shape;2224;p7"/>
            <p:cNvSpPr/>
            <p:nvPr/>
          </p:nvSpPr>
          <p:spPr>
            <a:xfrm rot="-2551954">
              <a:off x="8845805" y="306728"/>
              <a:ext cx="12571" cy="6285"/>
            </a:xfrm>
            <a:custGeom>
              <a:avLst/>
              <a:gdLst/>
              <a:ahLst/>
              <a:cxnLst/>
              <a:rect l="l" t="t" r="r" b="b"/>
              <a:pathLst>
                <a:path w="72" h="36" extrusionOk="0">
                  <a:moveTo>
                    <a:pt x="1" y="0"/>
                  </a:moveTo>
                  <a:lnTo>
                    <a:pt x="27" y="18"/>
                  </a:lnTo>
                  <a:lnTo>
                    <a:pt x="72" y="36"/>
                  </a:lnTo>
                  <a:lnTo>
                    <a:pt x="72" y="36"/>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5" name="Google Shape;2225;p7"/>
            <p:cNvSpPr/>
            <p:nvPr/>
          </p:nvSpPr>
          <p:spPr>
            <a:xfrm rot="-2551954">
              <a:off x="8831354" y="284940"/>
              <a:ext cx="14142" cy="13095"/>
            </a:xfrm>
            <a:custGeom>
              <a:avLst/>
              <a:gdLst/>
              <a:ahLst/>
              <a:cxnLst/>
              <a:rect l="l" t="t" r="r" b="b"/>
              <a:pathLst>
                <a:path w="81" h="75" extrusionOk="0">
                  <a:moveTo>
                    <a:pt x="18" y="0"/>
                  </a:moveTo>
                  <a:cubicBezTo>
                    <a:pt x="36" y="18"/>
                    <a:pt x="36" y="44"/>
                    <a:pt x="1" y="71"/>
                  </a:cubicBezTo>
                  <a:cubicBezTo>
                    <a:pt x="7" y="74"/>
                    <a:pt x="13" y="75"/>
                    <a:pt x="18" y="75"/>
                  </a:cubicBezTo>
                  <a:cubicBezTo>
                    <a:pt x="39" y="75"/>
                    <a:pt x="57" y="58"/>
                    <a:pt x="70" y="58"/>
                  </a:cubicBezTo>
                  <a:cubicBezTo>
                    <a:pt x="74" y="58"/>
                    <a:pt x="77" y="59"/>
                    <a:pt x="80" y="62"/>
                  </a:cubicBezTo>
                  <a:cubicBezTo>
                    <a:pt x="80" y="35"/>
                    <a:pt x="45" y="18"/>
                    <a:pt x="1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6" name="Google Shape;2226;p7"/>
            <p:cNvSpPr/>
            <p:nvPr/>
          </p:nvSpPr>
          <p:spPr>
            <a:xfrm rot="-2551954">
              <a:off x="8823708" y="285843"/>
              <a:ext cx="6285" cy="6460"/>
            </a:xfrm>
            <a:custGeom>
              <a:avLst/>
              <a:gdLst/>
              <a:ahLst/>
              <a:cxnLst/>
              <a:rect l="l" t="t" r="r" b="b"/>
              <a:pathLst>
                <a:path w="36" h="37" extrusionOk="0">
                  <a:moveTo>
                    <a:pt x="0" y="1"/>
                  </a:moveTo>
                  <a:lnTo>
                    <a:pt x="0" y="1"/>
                  </a:lnTo>
                  <a:cubicBezTo>
                    <a:pt x="9" y="18"/>
                    <a:pt x="18" y="27"/>
                    <a:pt x="35" y="36"/>
                  </a:cubicBezTo>
                  <a:cubicBezTo>
                    <a:pt x="27" y="27"/>
                    <a:pt x="18" y="18"/>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7" name="Google Shape;2227;p7"/>
            <p:cNvSpPr/>
            <p:nvPr/>
          </p:nvSpPr>
          <p:spPr>
            <a:xfrm rot="-2551954">
              <a:off x="8842405" y="321713"/>
              <a:ext cx="9428" cy="6285"/>
            </a:xfrm>
            <a:custGeom>
              <a:avLst/>
              <a:gdLst/>
              <a:ahLst/>
              <a:cxnLst/>
              <a:rect l="l" t="t" r="r" b="b"/>
              <a:pathLst>
                <a:path w="54" h="36" extrusionOk="0">
                  <a:moveTo>
                    <a:pt x="53" y="0"/>
                  </a:moveTo>
                  <a:lnTo>
                    <a:pt x="0" y="18"/>
                  </a:lnTo>
                  <a:lnTo>
                    <a:pt x="0" y="36"/>
                  </a:lnTo>
                  <a:cubicBezTo>
                    <a:pt x="18" y="27"/>
                    <a:pt x="44" y="27"/>
                    <a:pt x="5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8" name="Google Shape;2228;p7"/>
            <p:cNvSpPr/>
            <p:nvPr/>
          </p:nvSpPr>
          <p:spPr>
            <a:xfrm rot="-2551954">
              <a:off x="8841557" y="322502"/>
              <a:ext cx="175" cy="6460"/>
            </a:xfrm>
            <a:custGeom>
              <a:avLst/>
              <a:gdLst/>
              <a:ahLst/>
              <a:cxnLst/>
              <a:rect l="l" t="t" r="r" b="b"/>
              <a:pathLst>
                <a:path w="1" h="37" extrusionOk="0">
                  <a:moveTo>
                    <a:pt x="0" y="36"/>
                  </a:moveTo>
                  <a:lnTo>
                    <a:pt x="0" y="36"/>
                  </a:lnTo>
                  <a:cubicBezTo>
                    <a:pt x="0" y="18"/>
                    <a:pt x="0" y="10"/>
                    <a:pt x="0" y="1"/>
                  </a:cubicBezTo>
                  <a:cubicBezTo>
                    <a:pt x="0" y="10"/>
                    <a:pt x="0" y="18"/>
                    <a:pt x="0" y="3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9" name="Google Shape;2229;p7"/>
            <p:cNvSpPr/>
            <p:nvPr/>
          </p:nvSpPr>
          <p:spPr>
            <a:xfrm rot="-2551954">
              <a:off x="8845688" y="330148"/>
              <a:ext cx="175" cy="175"/>
            </a:xfrm>
            <a:custGeom>
              <a:avLst/>
              <a:gdLst/>
              <a:ahLst/>
              <a:cxnLst/>
              <a:rect l="l" t="t" r="r" b="b"/>
              <a:pathLst>
                <a:path w="1" h="1" extrusionOk="0">
                  <a:moveTo>
                    <a:pt x="0" y="1"/>
                  </a:moveTo>
                  <a:lnTo>
                    <a:pt x="0" y="1"/>
                  </a:lnTo>
                  <a:cubicBezTo>
                    <a:pt x="0" y="1"/>
                    <a:pt x="0" y="1"/>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0" name="Google Shape;2230;p7"/>
            <p:cNvSpPr/>
            <p:nvPr/>
          </p:nvSpPr>
          <p:spPr>
            <a:xfrm rot="-2551954">
              <a:off x="8840744" y="356974"/>
              <a:ext cx="17110" cy="6635"/>
            </a:xfrm>
            <a:custGeom>
              <a:avLst/>
              <a:gdLst/>
              <a:ahLst/>
              <a:cxnLst/>
              <a:rect l="l" t="t" r="r" b="b"/>
              <a:pathLst>
                <a:path w="98" h="38" extrusionOk="0">
                  <a:moveTo>
                    <a:pt x="33" y="1"/>
                  </a:moveTo>
                  <a:cubicBezTo>
                    <a:pt x="22" y="1"/>
                    <a:pt x="11" y="6"/>
                    <a:pt x="0" y="20"/>
                  </a:cubicBezTo>
                  <a:cubicBezTo>
                    <a:pt x="11" y="25"/>
                    <a:pt x="20" y="27"/>
                    <a:pt x="28" y="27"/>
                  </a:cubicBezTo>
                  <a:cubicBezTo>
                    <a:pt x="37" y="27"/>
                    <a:pt x="46" y="25"/>
                    <a:pt x="55" y="25"/>
                  </a:cubicBezTo>
                  <a:cubicBezTo>
                    <a:pt x="67" y="25"/>
                    <a:pt x="80" y="27"/>
                    <a:pt x="97" y="38"/>
                  </a:cubicBezTo>
                  <a:cubicBezTo>
                    <a:pt x="79" y="25"/>
                    <a:pt x="57" y="1"/>
                    <a:pt x="3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1" name="Google Shape;2231;p7"/>
            <p:cNvSpPr/>
            <p:nvPr/>
          </p:nvSpPr>
          <p:spPr>
            <a:xfrm rot="-2551954">
              <a:off x="8840264" y="337236"/>
              <a:ext cx="7857" cy="7857"/>
            </a:xfrm>
            <a:custGeom>
              <a:avLst/>
              <a:gdLst/>
              <a:ahLst/>
              <a:cxnLst/>
              <a:rect l="l" t="t" r="r" b="b"/>
              <a:pathLst>
                <a:path w="45" h="45" extrusionOk="0">
                  <a:moveTo>
                    <a:pt x="10" y="0"/>
                  </a:moveTo>
                  <a:lnTo>
                    <a:pt x="1" y="44"/>
                  </a:lnTo>
                  <a:cubicBezTo>
                    <a:pt x="12" y="44"/>
                    <a:pt x="24" y="41"/>
                    <a:pt x="33" y="41"/>
                  </a:cubicBezTo>
                  <a:cubicBezTo>
                    <a:pt x="38" y="41"/>
                    <a:pt x="42" y="42"/>
                    <a:pt x="45" y="44"/>
                  </a:cubicBezTo>
                  <a:lnTo>
                    <a:pt x="1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2" name="Google Shape;2232;p7"/>
            <p:cNvSpPr/>
            <p:nvPr/>
          </p:nvSpPr>
          <p:spPr>
            <a:xfrm rot="-2551954">
              <a:off x="8835837" y="337583"/>
              <a:ext cx="4889" cy="3317"/>
            </a:xfrm>
            <a:custGeom>
              <a:avLst/>
              <a:gdLst/>
              <a:ahLst/>
              <a:cxnLst/>
              <a:rect l="l" t="t" r="r" b="b"/>
              <a:pathLst>
                <a:path w="28" h="19" extrusionOk="0">
                  <a:moveTo>
                    <a:pt x="1" y="1"/>
                  </a:moveTo>
                  <a:lnTo>
                    <a:pt x="19" y="18"/>
                  </a:lnTo>
                  <a:lnTo>
                    <a:pt x="27" y="9"/>
                  </a:ln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3" name="Google Shape;2233;p7"/>
            <p:cNvSpPr/>
            <p:nvPr/>
          </p:nvSpPr>
          <p:spPr>
            <a:xfrm rot="-2551954">
              <a:off x="8816300" y="297305"/>
              <a:ext cx="7857" cy="12745"/>
            </a:xfrm>
            <a:custGeom>
              <a:avLst/>
              <a:gdLst/>
              <a:ahLst/>
              <a:cxnLst/>
              <a:rect l="l" t="t" r="r" b="b"/>
              <a:pathLst>
                <a:path w="45" h="73" extrusionOk="0">
                  <a:moveTo>
                    <a:pt x="10" y="0"/>
                  </a:moveTo>
                  <a:cubicBezTo>
                    <a:pt x="1" y="27"/>
                    <a:pt x="1" y="45"/>
                    <a:pt x="1" y="71"/>
                  </a:cubicBezTo>
                  <a:cubicBezTo>
                    <a:pt x="8" y="71"/>
                    <a:pt x="16" y="72"/>
                    <a:pt x="24" y="72"/>
                  </a:cubicBezTo>
                  <a:cubicBezTo>
                    <a:pt x="35" y="72"/>
                    <a:pt x="45" y="69"/>
                    <a:pt x="45" y="53"/>
                  </a:cubicBezTo>
                  <a:cubicBezTo>
                    <a:pt x="19" y="36"/>
                    <a:pt x="19" y="18"/>
                    <a:pt x="1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4" name="Google Shape;2234;p7"/>
            <p:cNvSpPr/>
            <p:nvPr/>
          </p:nvSpPr>
          <p:spPr>
            <a:xfrm rot="-2551954">
              <a:off x="8831813" y="317041"/>
              <a:ext cx="1746" cy="175"/>
            </a:xfrm>
            <a:custGeom>
              <a:avLst/>
              <a:gdLst/>
              <a:ahLst/>
              <a:cxnLst/>
              <a:rect l="l" t="t" r="r" b="b"/>
              <a:pathLst>
                <a:path w="10" h="1" extrusionOk="0">
                  <a:moveTo>
                    <a:pt x="9" y="1"/>
                  </a:moveTo>
                  <a:lnTo>
                    <a:pt x="9" y="1"/>
                  </a:lnTo>
                  <a:cubicBezTo>
                    <a:pt x="9" y="1"/>
                    <a:pt x="1" y="1"/>
                    <a:pt x="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5" name="Google Shape;2235;p7"/>
            <p:cNvSpPr/>
            <p:nvPr/>
          </p:nvSpPr>
          <p:spPr>
            <a:xfrm rot="-2551954">
              <a:off x="8787358" y="274545"/>
              <a:ext cx="1571" cy="1746"/>
            </a:xfrm>
            <a:custGeom>
              <a:avLst/>
              <a:gdLst/>
              <a:ahLst/>
              <a:cxnLst/>
              <a:rect l="l" t="t" r="r" b="b"/>
              <a:pathLst>
                <a:path w="9" h="10" extrusionOk="0">
                  <a:moveTo>
                    <a:pt x="9" y="1"/>
                  </a:moveTo>
                  <a:cubicBezTo>
                    <a:pt x="9" y="9"/>
                    <a:pt x="0" y="9"/>
                    <a:pt x="0" y="9"/>
                  </a:cubicBezTo>
                  <a:lnTo>
                    <a:pt x="9" y="9"/>
                  </a:lnTo>
                  <a:lnTo>
                    <a:pt x="9"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6" name="Google Shape;2236;p7"/>
            <p:cNvSpPr/>
            <p:nvPr/>
          </p:nvSpPr>
          <p:spPr>
            <a:xfrm rot="-2551954">
              <a:off x="8820723" y="310358"/>
              <a:ext cx="4714" cy="6285"/>
            </a:xfrm>
            <a:custGeom>
              <a:avLst/>
              <a:gdLst/>
              <a:ahLst/>
              <a:cxnLst/>
              <a:rect l="l" t="t" r="r" b="b"/>
              <a:pathLst>
                <a:path w="27" h="36" extrusionOk="0">
                  <a:moveTo>
                    <a:pt x="9" y="0"/>
                  </a:moveTo>
                  <a:cubicBezTo>
                    <a:pt x="0" y="18"/>
                    <a:pt x="9" y="27"/>
                    <a:pt x="27" y="35"/>
                  </a:cubicBezTo>
                  <a:cubicBezTo>
                    <a:pt x="18" y="27"/>
                    <a:pt x="18" y="18"/>
                    <a:pt x="1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7" name="Google Shape;2237;p7"/>
            <p:cNvSpPr/>
            <p:nvPr/>
          </p:nvSpPr>
          <p:spPr>
            <a:xfrm rot="-2551954">
              <a:off x="8810103" y="285486"/>
              <a:ext cx="6285" cy="4889"/>
            </a:xfrm>
            <a:custGeom>
              <a:avLst/>
              <a:gdLst/>
              <a:ahLst/>
              <a:cxnLst/>
              <a:rect l="l" t="t" r="r" b="b"/>
              <a:pathLst>
                <a:path w="36" h="28" extrusionOk="0">
                  <a:moveTo>
                    <a:pt x="27" y="1"/>
                  </a:moveTo>
                  <a:lnTo>
                    <a:pt x="27" y="1"/>
                  </a:lnTo>
                  <a:cubicBezTo>
                    <a:pt x="9" y="10"/>
                    <a:pt x="0" y="18"/>
                    <a:pt x="0" y="27"/>
                  </a:cubicBezTo>
                  <a:cubicBezTo>
                    <a:pt x="9" y="18"/>
                    <a:pt x="35" y="1"/>
                    <a:pt x="2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8" name="Google Shape;2238;p7"/>
            <p:cNvSpPr/>
            <p:nvPr/>
          </p:nvSpPr>
          <p:spPr>
            <a:xfrm rot="-2551954">
              <a:off x="8833623" y="311601"/>
              <a:ext cx="1746" cy="1571"/>
            </a:xfrm>
            <a:custGeom>
              <a:avLst/>
              <a:gdLst/>
              <a:ahLst/>
              <a:cxnLst/>
              <a:rect l="l" t="t" r="r" b="b"/>
              <a:pathLst>
                <a:path w="10" h="9" extrusionOk="0">
                  <a:moveTo>
                    <a:pt x="1" y="9"/>
                  </a:moveTo>
                  <a:cubicBezTo>
                    <a:pt x="1" y="9"/>
                    <a:pt x="1" y="9"/>
                    <a:pt x="1" y="9"/>
                  </a:cubicBezTo>
                  <a:cubicBezTo>
                    <a:pt x="10" y="0"/>
                    <a:pt x="1" y="9"/>
                    <a:pt x="1" y="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9" name="Google Shape;2239;p7"/>
            <p:cNvSpPr/>
            <p:nvPr/>
          </p:nvSpPr>
          <p:spPr>
            <a:xfrm rot="-2551954">
              <a:off x="8827992" y="311262"/>
              <a:ext cx="6285" cy="6285"/>
            </a:xfrm>
            <a:custGeom>
              <a:avLst/>
              <a:gdLst/>
              <a:ahLst/>
              <a:cxnLst/>
              <a:rect l="l" t="t" r="r" b="b"/>
              <a:pathLst>
                <a:path w="36" h="36" extrusionOk="0">
                  <a:moveTo>
                    <a:pt x="1" y="0"/>
                  </a:moveTo>
                  <a:cubicBezTo>
                    <a:pt x="1" y="18"/>
                    <a:pt x="10" y="27"/>
                    <a:pt x="18" y="36"/>
                  </a:cubicBezTo>
                  <a:cubicBezTo>
                    <a:pt x="18" y="27"/>
                    <a:pt x="27" y="27"/>
                    <a:pt x="36" y="27"/>
                  </a:cubicBezTo>
                  <a:cubicBezTo>
                    <a:pt x="27" y="18"/>
                    <a:pt x="10" y="9"/>
                    <a:pt x="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0" name="Google Shape;2240;p7"/>
            <p:cNvSpPr/>
            <p:nvPr/>
          </p:nvSpPr>
          <p:spPr>
            <a:xfrm rot="-2551954">
              <a:off x="8736728" y="278906"/>
              <a:ext cx="55696" cy="25840"/>
            </a:xfrm>
            <a:custGeom>
              <a:avLst/>
              <a:gdLst/>
              <a:ahLst/>
              <a:cxnLst/>
              <a:rect l="l" t="t" r="r" b="b"/>
              <a:pathLst>
                <a:path w="319" h="148" extrusionOk="0">
                  <a:moveTo>
                    <a:pt x="41" y="1"/>
                  </a:moveTo>
                  <a:cubicBezTo>
                    <a:pt x="34" y="1"/>
                    <a:pt x="26" y="2"/>
                    <a:pt x="18" y="3"/>
                  </a:cubicBezTo>
                  <a:lnTo>
                    <a:pt x="53" y="47"/>
                  </a:lnTo>
                  <a:cubicBezTo>
                    <a:pt x="41" y="47"/>
                    <a:pt x="30" y="40"/>
                    <a:pt x="18" y="40"/>
                  </a:cubicBezTo>
                  <a:cubicBezTo>
                    <a:pt x="12" y="40"/>
                    <a:pt x="6" y="41"/>
                    <a:pt x="0" y="47"/>
                  </a:cubicBezTo>
                  <a:cubicBezTo>
                    <a:pt x="44" y="47"/>
                    <a:pt x="97" y="92"/>
                    <a:pt x="44" y="127"/>
                  </a:cubicBezTo>
                  <a:cubicBezTo>
                    <a:pt x="56" y="142"/>
                    <a:pt x="81" y="147"/>
                    <a:pt x="111" y="147"/>
                  </a:cubicBezTo>
                  <a:cubicBezTo>
                    <a:pt x="173" y="147"/>
                    <a:pt x="259" y="124"/>
                    <a:pt x="318" y="100"/>
                  </a:cubicBezTo>
                  <a:cubicBezTo>
                    <a:pt x="300" y="100"/>
                    <a:pt x="283" y="100"/>
                    <a:pt x="247" y="65"/>
                  </a:cubicBezTo>
                  <a:cubicBezTo>
                    <a:pt x="226" y="72"/>
                    <a:pt x="204" y="127"/>
                    <a:pt x="172" y="127"/>
                  </a:cubicBezTo>
                  <a:cubicBezTo>
                    <a:pt x="166" y="127"/>
                    <a:pt x="158" y="124"/>
                    <a:pt x="150" y="118"/>
                  </a:cubicBezTo>
                  <a:cubicBezTo>
                    <a:pt x="124" y="65"/>
                    <a:pt x="168" y="74"/>
                    <a:pt x="186" y="47"/>
                  </a:cubicBezTo>
                  <a:lnTo>
                    <a:pt x="186" y="47"/>
                  </a:lnTo>
                  <a:cubicBezTo>
                    <a:pt x="179" y="51"/>
                    <a:pt x="172" y="52"/>
                    <a:pt x="166" y="52"/>
                  </a:cubicBezTo>
                  <a:cubicBezTo>
                    <a:pt x="129" y="52"/>
                    <a:pt x="101" y="1"/>
                    <a:pt x="4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1" name="Google Shape;2241;p7"/>
            <p:cNvSpPr/>
            <p:nvPr/>
          </p:nvSpPr>
          <p:spPr>
            <a:xfrm rot="-2551954">
              <a:off x="8791865" y="270761"/>
              <a:ext cx="10825" cy="15539"/>
            </a:xfrm>
            <a:custGeom>
              <a:avLst/>
              <a:gdLst/>
              <a:ahLst/>
              <a:cxnLst/>
              <a:rect l="l" t="t" r="r" b="b"/>
              <a:pathLst>
                <a:path w="62" h="89" extrusionOk="0">
                  <a:moveTo>
                    <a:pt x="9" y="0"/>
                  </a:moveTo>
                  <a:lnTo>
                    <a:pt x="9" y="80"/>
                  </a:lnTo>
                  <a:lnTo>
                    <a:pt x="0" y="71"/>
                  </a:lnTo>
                  <a:lnTo>
                    <a:pt x="9" y="89"/>
                  </a:lnTo>
                  <a:cubicBezTo>
                    <a:pt x="18" y="71"/>
                    <a:pt x="27" y="53"/>
                    <a:pt x="62" y="27"/>
                  </a:cubicBezTo>
                  <a:cubicBezTo>
                    <a:pt x="44" y="9"/>
                    <a:pt x="27" y="0"/>
                    <a:pt x="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2" name="Google Shape;2242;p7"/>
            <p:cNvSpPr/>
            <p:nvPr/>
          </p:nvSpPr>
          <p:spPr>
            <a:xfrm rot="-2551954">
              <a:off x="8785640" y="290315"/>
              <a:ext cx="27935" cy="20253"/>
            </a:xfrm>
            <a:custGeom>
              <a:avLst/>
              <a:gdLst/>
              <a:ahLst/>
              <a:cxnLst/>
              <a:rect l="l" t="t" r="r" b="b"/>
              <a:pathLst>
                <a:path w="160" h="116" extrusionOk="0">
                  <a:moveTo>
                    <a:pt x="133" y="1"/>
                  </a:moveTo>
                  <a:cubicBezTo>
                    <a:pt x="124" y="18"/>
                    <a:pt x="124" y="36"/>
                    <a:pt x="133" y="71"/>
                  </a:cubicBezTo>
                  <a:cubicBezTo>
                    <a:pt x="136" y="66"/>
                    <a:pt x="138" y="64"/>
                    <a:pt x="141" y="64"/>
                  </a:cubicBezTo>
                  <a:cubicBezTo>
                    <a:pt x="146" y="64"/>
                    <a:pt x="151" y="74"/>
                    <a:pt x="151" y="80"/>
                  </a:cubicBezTo>
                  <a:cubicBezTo>
                    <a:pt x="151" y="80"/>
                    <a:pt x="142" y="71"/>
                    <a:pt x="133" y="71"/>
                  </a:cubicBezTo>
                  <a:cubicBezTo>
                    <a:pt x="94" y="65"/>
                    <a:pt x="74" y="44"/>
                    <a:pt x="42" y="44"/>
                  </a:cubicBezTo>
                  <a:cubicBezTo>
                    <a:pt x="30" y="44"/>
                    <a:pt x="17" y="47"/>
                    <a:pt x="0" y="54"/>
                  </a:cubicBezTo>
                  <a:cubicBezTo>
                    <a:pt x="9" y="98"/>
                    <a:pt x="45" y="80"/>
                    <a:pt x="71" y="107"/>
                  </a:cubicBezTo>
                  <a:cubicBezTo>
                    <a:pt x="66" y="86"/>
                    <a:pt x="66" y="80"/>
                    <a:pt x="70" y="80"/>
                  </a:cubicBezTo>
                  <a:cubicBezTo>
                    <a:pt x="75" y="80"/>
                    <a:pt x="87" y="93"/>
                    <a:pt x="100" y="93"/>
                  </a:cubicBezTo>
                  <a:cubicBezTo>
                    <a:pt x="109" y="93"/>
                    <a:pt x="117" y="88"/>
                    <a:pt x="124" y="71"/>
                  </a:cubicBezTo>
                  <a:cubicBezTo>
                    <a:pt x="133" y="89"/>
                    <a:pt x="142" y="107"/>
                    <a:pt x="142" y="115"/>
                  </a:cubicBezTo>
                  <a:cubicBezTo>
                    <a:pt x="150" y="99"/>
                    <a:pt x="150" y="90"/>
                    <a:pt x="158" y="75"/>
                  </a:cubicBezTo>
                  <a:lnTo>
                    <a:pt x="158" y="75"/>
                  </a:lnTo>
                  <a:lnTo>
                    <a:pt x="159" y="80"/>
                  </a:lnTo>
                  <a:cubicBezTo>
                    <a:pt x="159" y="80"/>
                    <a:pt x="159" y="80"/>
                    <a:pt x="159" y="71"/>
                  </a:cubicBezTo>
                  <a:cubicBezTo>
                    <a:pt x="159" y="73"/>
                    <a:pt x="158" y="74"/>
                    <a:pt x="158" y="75"/>
                  </a:cubicBezTo>
                  <a:lnTo>
                    <a:pt x="158" y="75"/>
                  </a:lnTo>
                  <a:lnTo>
                    <a:pt x="133"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3" name="Google Shape;2243;p7"/>
            <p:cNvSpPr/>
            <p:nvPr/>
          </p:nvSpPr>
          <p:spPr>
            <a:xfrm rot="-2551954">
              <a:off x="8823544" y="373622"/>
              <a:ext cx="1746" cy="1222"/>
            </a:xfrm>
            <a:custGeom>
              <a:avLst/>
              <a:gdLst/>
              <a:ahLst/>
              <a:cxnLst/>
              <a:rect l="l" t="t" r="r" b="b"/>
              <a:pathLst>
                <a:path w="10" h="7" extrusionOk="0">
                  <a:moveTo>
                    <a:pt x="5" y="0"/>
                  </a:moveTo>
                  <a:cubicBezTo>
                    <a:pt x="3" y="0"/>
                    <a:pt x="0" y="2"/>
                    <a:pt x="0" y="7"/>
                  </a:cubicBezTo>
                  <a:lnTo>
                    <a:pt x="9" y="7"/>
                  </a:lnTo>
                  <a:cubicBezTo>
                    <a:pt x="9" y="2"/>
                    <a:pt x="7" y="0"/>
                    <a:pt x="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4" name="Google Shape;2244;p7"/>
            <p:cNvSpPr/>
            <p:nvPr/>
          </p:nvSpPr>
          <p:spPr>
            <a:xfrm rot="-2551954">
              <a:off x="8818424" y="353287"/>
              <a:ext cx="24792" cy="17110"/>
            </a:xfrm>
            <a:custGeom>
              <a:avLst/>
              <a:gdLst/>
              <a:ahLst/>
              <a:cxnLst/>
              <a:rect l="l" t="t" r="r" b="b"/>
              <a:pathLst>
                <a:path w="142" h="98" extrusionOk="0">
                  <a:moveTo>
                    <a:pt x="142" y="0"/>
                  </a:moveTo>
                  <a:cubicBezTo>
                    <a:pt x="140" y="0"/>
                    <a:pt x="137" y="1"/>
                    <a:pt x="134" y="3"/>
                  </a:cubicBezTo>
                  <a:lnTo>
                    <a:pt x="134" y="3"/>
                  </a:lnTo>
                  <a:cubicBezTo>
                    <a:pt x="136" y="2"/>
                    <a:pt x="139" y="1"/>
                    <a:pt x="142" y="0"/>
                  </a:cubicBezTo>
                  <a:close/>
                  <a:moveTo>
                    <a:pt x="134" y="3"/>
                  </a:moveTo>
                  <a:cubicBezTo>
                    <a:pt x="93" y="19"/>
                    <a:pt x="59" y="28"/>
                    <a:pt x="18" y="44"/>
                  </a:cubicBezTo>
                  <a:cubicBezTo>
                    <a:pt x="27" y="53"/>
                    <a:pt x="53" y="53"/>
                    <a:pt x="44" y="71"/>
                  </a:cubicBezTo>
                  <a:cubicBezTo>
                    <a:pt x="38" y="77"/>
                    <a:pt x="33" y="79"/>
                    <a:pt x="28" y="79"/>
                  </a:cubicBezTo>
                  <a:cubicBezTo>
                    <a:pt x="22" y="79"/>
                    <a:pt x="17" y="77"/>
                    <a:pt x="11" y="77"/>
                  </a:cubicBezTo>
                  <a:cubicBezTo>
                    <a:pt x="8" y="77"/>
                    <a:pt x="4" y="78"/>
                    <a:pt x="0" y="80"/>
                  </a:cubicBezTo>
                  <a:cubicBezTo>
                    <a:pt x="11" y="85"/>
                    <a:pt x="26" y="97"/>
                    <a:pt x="39" y="97"/>
                  </a:cubicBezTo>
                  <a:cubicBezTo>
                    <a:pt x="48" y="97"/>
                    <a:pt x="55" y="93"/>
                    <a:pt x="62" y="80"/>
                  </a:cubicBezTo>
                  <a:lnTo>
                    <a:pt x="53" y="71"/>
                  </a:lnTo>
                  <a:cubicBezTo>
                    <a:pt x="68" y="48"/>
                    <a:pt x="114" y="14"/>
                    <a:pt x="134" y="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5" name="Google Shape;2245;p7"/>
            <p:cNvSpPr/>
            <p:nvPr/>
          </p:nvSpPr>
          <p:spPr>
            <a:xfrm rot="-2551954">
              <a:off x="8800140" y="326727"/>
              <a:ext cx="12571" cy="12396"/>
            </a:xfrm>
            <a:custGeom>
              <a:avLst/>
              <a:gdLst/>
              <a:ahLst/>
              <a:cxnLst/>
              <a:rect l="l" t="t" r="r" b="b"/>
              <a:pathLst>
                <a:path w="72" h="71" extrusionOk="0">
                  <a:moveTo>
                    <a:pt x="45" y="0"/>
                  </a:moveTo>
                  <a:lnTo>
                    <a:pt x="0" y="35"/>
                  </a:lnTo>
                  <a:lnTo>
                    <a:pt x="27" y="35"/>
                  </a:lnTo>
                  <a:cubicBezTo>
                    <a:pt x="18" y="71"/>
                    <a:pt x="45" y="62"/>
                    <a:pt x="71" y="71"/>
                  </a:cubicBezTo>
                  <a:lnTo>
                    <a:pt x="4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6" name="Google Shape;2246;p7"/>
            <p:cNvSpPr/>
            <p:nvPr/>
          </p:nvSpPr>
          <p:spPr>
            <a:xfrm rot="-2551954">
              <a:off x="8784137" y="264251"/>
              <a:ext cx="14142" cy="6285"/>
            </a:xfrm>
            <a:custGeom>
              <a:avLst/>
              <a:gdLst/>
              <a:ahLst/>
              <a:cxnLst/>
              <a:rect l="l" t="t" r="r" b="b"/>
              <a:pathLst>
                <a:path w="81" h="36" extrusionOk="0">
                  <a:moveTo>
                    <a:pt x="1" y="0"/>
                  </a:moveTo>
                  <a:lnTo>
                    <a:pt x="27" y="27"/>
                  </a:lnTo>
                  <a:lnTo>
                    <a:pt x="80" y="36"/>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7" name="Google Shape;2247;p7"/>
            <p:cNvSpPr/>
            <p:nvPr/>
          </p:nvSpPr>
          <p:spPr>
            <a:xfrm rot="-2551954">
              <a:off x="8777897" y="255507"/>
              <a:ext cx="7857" cy="3317"/>
            </a:xfrm>
            <a:custGeom>
              <a:avLst/>
              <a:gdLst/>
              <a:ahLst/>
              <a:cxnLst/>
              <a:rect l="l" t="t" r="r" b="b"/>
              <a:pathLst>
                <a:path w="45" h="19" extrusionOk="0">
                  <a:moveTo>
                    <a:pt x="18" y="1"/>
                  </a:moveTo>
                  <a:lnTo>
                    <a:pt x="1" y="18"/>
                  </a:lnTo>
                  <a:lnTo>
                    <a:pt x="45" y="18"/>
                  </a:lnTo>
                  <a:lnTo>
                    <a:pt x="1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8" name="Google Shape;2248;p7"/>
            <p:cNvSpPr/>
            <p:nvPr/>
          </p:nvSpPr>
          <p:spPr>
            <a:xfrm rot="-2551954">
              <a:off x="8128033" y="-246600"/>
              <a:ext cx="3317" cy="3143"/>
            </a:xfrm>
            <a:custGeom>
              <a:avLst/>
              <a:gdLst/>
              <a:ahLst/>
              <a:cxnLst/>
              <a:rect l="l" t="t" r="r" b="b"/>
              <a:pathLst>
                <a:path w="19" h="18" extrusionOk="0">
                  <a:moveTo>
                    <a:pt x="1" y="0"/>
                  </a:moveTo>
                  <a:cubicBezTo>
                    <a:pt x="1" y="9"/>
                    <a:pt x="10" y="9"/>
                    <a:pt x="18" y="18"/>
                  </a:cubicBez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9" name="Google Shape;2249;p7"/>
            <p:cNvSpPr/>
            <p:nvPr/>
          </p:nvSpPr>
          <p:spPr>
            <a:xfrm rot="-2551954">
              <a:off x="8146813" y="-229641"/>
              <a:ext cx="3317" cy="873"/>
            </a:xfrm>
            <a:custGeom>
              <a:avLst/>
              <a:gdLst/>
              <a:ahLst/>
              <a:cxnLst/>
              <a:rect l="l" t="t" r="r" b="b"/>
              <a:pathLst>
                <a:path w="19" h="5" extrusionOk="0">
                  <a:moveTo>
                    <a:pt x="3" y="0"/>
                  </a:moveTo>
                  <a:cubicBezTo>
                    <a:pt x="1" y="0"/>
                    <a:pt x="0" y="1"/>
                    <a:pt x="0" y="4"/>
                  </a:cubicBezTo>
                  <a:lnTo>
                    <a:pt x="18" y="4"/>
                  </a:lnTo>
                  <a:cubicBezTo>
                    <a:pt x="12" y="4"/>
                    <a:pt x="6" y="0"/>
                    <a:pt x="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0" name="Google Shape;2250;p7"/>
            <p:cNvSpPr/>
            <p:nvPr/>
          </p:nvSpPr>
          <p:spPr>
            <a:xfrm rot="-2551954">
              <a:off x="8521476" y="-5214"/>
              <a:ext cx="20253" cy="10999"/>
            </a:xfrm>
            <a:custGeom>
              <a:avLst/>
              <a:gdLst/>
              <a:ahLst/>
              <a:cxnLst/>
              <a:rect l="l" t="t" r="r" b="b"/>
              <a:pathLst>
                <a:path w="116" h="63" extrusionOk="0">
                  <a:moveTo>
                    <a:pt x="62" y="1"/>
                  </a:moveTo>
                  <a:lnTo>
                    <a:pt x="9" y="18"/>
                  </a:lnTo>
                  <a:cubicBezTo>
                    <a:pt x="18" y="36"/>
                    <a:pt x="18" y="45"/>
                    <a:pt x="0" y="62"/>
                  </a:cubicBezTo>
                  <a:cubicBezTo>
                    <a:pt x="45" y="36"/>
                    <a:pt x="115" y="1"/>
                    <a:pt x="6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1" name="Google Shape;2251;p7"/>
            <p:cNvSpPr/>
            <p:nvPr/>
          </p:nvSpPr>
          <p:spPr>
            <a:xfrm rot="-2551954">
              <a:off x="8316089" y="-125010"/>
              <a:ext cx="9428" cy="3317"/>
            </a:xfrm>
            <a:custGeom>
              <a:avLst/>
              <a:gdLst/>
              <a:ahLst/>
              <a:cxnLst/>
              <a:rect l="l" t="t" r="r" b="b"/>
              <a:pathLst>
                <a:path w="54" h="19" extrusionOk="0">
                  <a:moveTo>
                    <a:pt x="18" y="1"/>
                  </a:moveTo>
                  <a:cubicBezTo>
                    <a:pt x="10" y="1"/>
                    <a:pt x="10" y="1"/>
                    <a:pt x="1" y="10"/>
                  </a:cubicBezTo>
                  <a:cubicBezTo>
                    <a:pt x="18" y="10"/>
                    <a:pt x="36" y="19"/>
                    <a:pt x="54" y="19"/>
                  </a:cubicBezTo>
                  <a:cubicBezTo>
                    <a:pt x="45" y="19"/>
                    <a:pt x="27" y="10"/>
                    <a:pt x="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2" name="Google Shape;2252;p7"/>
            <p:cNvSpPr/>
            <p:nvPr/>
          </p:nvSpPr>
          <p:spPr>
            <a:xfrm rot="-2551954">
              <a:off x="8286350" y="-108283"/>
              <a:ext cx="6285" cy="6460"/>
            </a:xfrm>
            <a:custGeom>
              <a:avLst/>
              <a:gdLst/>
              <a:ahLst/>
              <a:cxnLst/>
              <a:rect l="l" t="t" r="r" b="b"/>
              <a:pathLst>
                <a:path w="36" h="37" extrusionOk="0">
                  <a:moveTo>
                    <a:pt x="36" y="1"/>
                  </a:moveTo>
                  <a:cubicBezTo>
                    <a:pt x="18" y="10"/>
                    <a:pt x="9" y="27"/>
                    <a:pt x="0" y="36"/>
                  </a:cubicBezTo>
                  <a:lnTo>
                    <a:pt x="3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3" name="Google Shape;2253;p7"/>
            <p:cNvSpPr/>
            <p:nvPr/>
          </p:nvSpPr>
          <p:spPr>
            <a:xfrm rot="-2551954">
              <a:off x="8024122" y="-329728"/>
              <a:ext cx="9428" cy="4016"/>
            </a:xfrm>
            <a:custGeom>
              <a:avLst/>
              <a:gdLst/>
              <a:ahLst/>
              <a:cxnLst/>
              <a:rect l="l" t="t" r="r" b="b"/>
              <a:pathLst>
                <a:path w="54" h="23" extrusionOk="0">
                  <a:moveTo>
                    <a:pt x="0" y="0"/>
                  </a:moveTo>
                  <a:cubicBezTo>
                    <a:pt x="0" y="18"/>
                    <a:pt x="7" y="22"/>
                    <a:pt x="17" y="22"/>
                  </a:cubicBezTo>
                  <a:cubicBezTo>
                    <a:pt x="27" y="22"/>
                    <a:pt x="40" y="18"/>
                    <a:pt x="53" y="18"/>
                  </a:cubicBezTo>
                  <a:lnTo>
                    <a:pt x="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4" name="Google Shape;2254;p7"/>
            <p:cNvSpPr/>
            <p:nvPr/>
          </p:nvSpPr>
          <p:spPr>
            <a:xfrm rot="-2551954">
              <a:off x="8662113" y="149587"/>
              <a:ext cx="12571" cy="10999"/>
            </a:xfrm>
            <a:custGeom>
              <a:avLst/>
              <a:gdLst/>
              <a:ahLst/>
              <a:cxnLst/>
              <a:rect l="l" t="t" r="r" b="b"/>
              <a:pathLst>
                <a:path w="72" h="63" extrusionOk="0">
                  <a:moveTo>
                    <a:pt x="71" y="1"/>
                  </a:moveTo>
                  <a:cubicBezTo>
                    <a:pt x="45" y="36"/>
                    <a:pt x="0" y="63"/>
                    <a:pt x="45" y="63"/>
                  </a:cubicBezTo>
                  <a:cubicBezTo>
                    <a:pt x="62" y="36"/>
                    <a:pt x="71" y="18"/>
                    <a:pt x="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5" name="Google Shape;2255;p7"/>
            <p:cNvSpPr/>
            <p:nvPr/>
          </p:nvSpPr>
          <p:spPr>
            <a:xfrm rot="-2551954">
              <a:off x="8199143" y="-306363"/>
              <a:ext cx="4889" cy="3317"/>
            </a:xfrm>
            <a:custGeom>
              <a:avLst/>
              <a:gdLst/>
              <a:ahLst/>
              <a:cxnLst/>
              <a:rect l="l" t="t" r="r" b="b"/>
              <a:pathLst>
                <a:path w="28" h="19" extrusionOk="0">
                  <a:moveTo>
                    <a:pt x="1" y="1"/>
                  </a:moveTo>
                  <a:cubicBezTo>
                    <a:pt x="9" y="18"/>
                    <a:pt x="18" y="18"/>
                    <a:pt x="27" y="18"/>
                  </a:cubicBezTo>
                  <a:cubicBezTo>
                    <a:pt x="18" y="9"/>
                    <a:pt x="9" y="1"/>
                    <a:pt x="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6" name="Google Shape;2256;p7"/>
            <p:cNvSpPr/>
            <p:nvPr/>
          </p:nvSpPr>
          <p:spPr>
            <a:xfrm rot="-2551954">
              <a:off x="8662027" y="136417"/>
              <a:ext cx="9428" cy="10999"/>
            </a:xfrm>
            <a:custGeom>
              <a:avLst/>
              <a:gdLst/>
              <a:ahLst/>
              <a:cxnLst/>
              <a:rect l="l" t="t" r="r" b="b"/>
              <a:pathLst>
                <a:path w="54" h="63" extrusionOk="0">
                  <a:moveTo>
                    <a:pt x="9" y="1"/>
                  </a:moveTo>
                  <a:cubicBezTo>
                    <a:pt x="9" y="1"/>
                    <a:pt x="9" y="10"/>
                    <a:pt x="0" y="10"/>
                  </a:cubicBezTo>
                  <a:cubicBezTo>
                    <a:pt x="9" y="27"/>
                    <a:pt x="18" y="45"/>
                    <a:pt x="18" y="63"/>
                  </a:cubicBezTo>
                  <a:cubicBezTo>
                    <a:pt x="36" y="45"/>
                    <a:pt x="53" y="19"/>
                    <a:pt x="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7" name="Google Shape;2257;p7"/>
            <p:cNvSpPr/>
            <p:nvPr/>
          </p:nvSpPr>
          <p:spPr>
            <a:xfrm rot="-2551954">
              <a:off x="7705051" y="-667940"/>
              <a:ext cx="1746" cy="1746"/>
            </a:xfrm>
            <a:custGeom>
              <a:avLst/>
              <a:gdLst/>
              <a:ahLst/>
              <a:cxnLst/>
              <a:rect l="l" t="t" r="r" b="b"/>
              <a:pathLst>
                <a:path w="10" h="10" extrusionOk="0">
                  <a:moveTo>
                    <a:pt x="10" y="1"/>
                  </a:moveTo>
                  <a:cubicBezTo>
                    <a:pt x="1" y="1"/>
                    <a:pt x="1" y="1"/>
                    <a:pt x="1" y="10"/>
                  </a:cubicBezTo>
                  <a:cubicBezTo>
                    <a:pt x="10" y="1"/>
                    <a:pt x="10" y="1"/>
                    <a:pt x="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8" name="Google Shape;2258;p7"/>
            <p:cNvSpPr/>
            <p:nvPr/>
          </p:nvSpPr>
          <p:spPr>
            <a:xfrm rot="-2551954">
              <a:off x="8742532" y="216128"/>
              <a:ext cx="175" cy="3317"/>
            </a:xfrm>
            <a:custGeom>
              <a:avLst/>
              <a:gdLst/>
              <a:ahLst/>
              <a:cxnLst/>
              <a:rect l="l" t="t" r="r" b="b"/>
              <a:pathLst>
                <a:path w="1" h="19" extrusionOk="0">
                  <a:moveTo>
                    <a:pt x="0" y="1"/>
                  </a:moveTo>
                  <a:cubicBezTo>
                    <a:pt x="0" y="18"/>
                    <a:pt x="0" y="10"/>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9" name="Google Shape;2259;p7"/>
            <p:cNvSpPr/>
            <p:nvPr/>
          </p:nvSpPr>
          <p:spPr>
            <a:xfrm rot="-2551954">
              <a:off x="8722176" y="253209"/>
              <a:ext cx="4889" cy="1746"/>
            </a:xfrm>
            <a:custGeom>
              <a:avLst/>
              <a:gdLst/>
              <a:ahLst/>
              <a:cxnLst/>
              <a:rect l="l" t="t" r="r" b="b"/>
              <a:pathLst>
                <a:path w="28" h="10" extrusionOk="0">
                  <a:moveTo>
                    <a:pt x="27" y="10"/>
                  </a:moveTo>
                  <a:cubicBezTo>
                    <a:pt x="27" y="10"/>
                    <a:pt x="18" y="1"/>
                    <a:pt x="1" y="1"/>
                  </a:cubicBezTo>
                  <a:cubicBezTo>
                    <a:pt x="18" y="1"/>
                    <a:pt x="27" y="10"/>
                    <a:pt x="27" y="1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0" name="Google Shape;2260;p7"/>
            <p:cNvSpPr/>
            <p:nvPr/>
          </p:nvSpPr>
          <p:spPr>
            <a:xfrm rot="-2551954">
              <a:off x="8598806" y="156464"/>
              <a:ext cx="2095" cy="1222"/>
            </a:xfrm>
            <a:custGeom>
              <a:avLst/>
              <a:gdLst/>
              <a:ahLst/>
              <a:cxnLst/>
              <a:rect l="l" t="t" r="r" b="b"/>
              <a:pathLst>
                <a:path w="12" h="7" extrusionOk="0">
                  <a:moveTo>
                    <a:pt x="11" y="0"/>
                  </a:moveTo>
                  <a:cubicBezTo>
                    <a:pt x="2" y="5"/>
                    <a:pt x="0" y="7"/>
                    <a:pt x="1" y="7"/>
                  </a:cubicBezTo>
                  <a:cubicBezTo>
                    <a:pt x="2" y="7"/>
                    <a:pt x="7" y="5"/>
                    <a:pt x="1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1" name="Google Shape;2261;p7"/>
            <p:cNvSpPr/>
            <p:nvPr/>
          </p:nvSpPr>
          <p:spPr>
            <a:xfrm rot="-2551954">
              <a:off x="8739707" y="219410"/>
              <a:ext cx="3317" cy="3317"/>
            </a:xfrm>
            <a:custGeom>
              <a:avLst/>
              <a:gdLst/>
              <a:ahLst/>
              <a:cxnLst/>
              <a:rect l="l" t="t" r="r" b="b"/>
              <a:pathLst>
                <a:path w="19" h="19" extrusionOk="0">
                  <a:moveTo>
                    <a:pt x="19" y="1"/>
                  </a:moveTo>
                  <a:cubicBezTo>
                    <a:pt x="10" y="1"/>
                    <a:pt x="10" y="9"/>
                    <a:pt x="1" y="18"/>
                  </a:cubicBezTo>
                  <a:cubicBezTo>
                    <a:pt x="10" y="18"/>
                    <a:pt x="19" y="9"/>
                    <a:pt x="1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2" name="Google Shape;2262;p7"/>
            <p:cNvSpPr/>
            <p:nvPr/>
          </p:nvSpPr>
          <p:spPr>
            <a:xfrm rot="-2551954">
              <a:off x="8744004" y="219929"/>
              <a:ext cx="2619" cy="2619"/>
            </a:xfrm>
            <a:custGeom>
              <a:avLst/>
              <a:gdLst/>
              <a:ahLst/>
              <a:cxnLst/>
              <a:rect l="l" t="t" r="r" b="b"/>
              <a:pathLst>
                <a:path w="15" h="15" extrusionOk="0">
                  <a:moveTo>
                    <a:pt x="9" y="0"/>
                  </a:moveTo>
                  <a:cubicBezTo>
                    <a:pt x="9" y="9"/>
                    <a:pt x="9" y="9"/>
                    <a:pt x="1" y="9"/>
                  </a:cubicBezTo>
                  <a:cubicBezTo>
                    <a:pt x="4" y="13"/>
                    <a:pt x="8" y="15"/>
                    <a:pt x="10" y="15"/>
                  </a:cubicBezTo>
                  <a:cubicBezTo>
                    <a:pt x="14" y="15"/>
                    <a:pt x="15" y="11"/>
                    <a:pt x="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3" name="Google Shape;2263;p7"/>
            <p:cNvSpPr/>
            <p:nvPr/>
          </p:nvSpPr>
          <p:spPr>
            <a:xfrm rot="-2551954">
              <a:off x="8739633" y="214288"/>
              <a:ext cx="1746" cy="4714"/>
            </a:xfrm>
            <a:custGeom>
              <a:avLst/>
              <a:gdLst/>
              <a:ahLst/>
              <a:cxnLst/>
              <a:rect l="l" t="t" r="r" b="b"/>
              <a:pathLst>
                <a:path w="10" h="27" extrusionOk="0">
                  <a:moveTo>
                    <a:pt x="1" y="0"/>
                  </a:moveTo>
                  <a:cubicBezTo>
                    <a:pt x="1" y="9"/>
                    <a:pt x="1" y="18"/>
                    <a:pt x="1" y="27"/>
                  </a:cubicBezTo>
                  <a:cubicBezTo>
                    <a:pt x="1" y="18"/>
                    <a:pt x="9" y="18"/>
                    <a:pt x="9" y="18"/>
                  </a:cubicBezTo>
                  <a:cubicBezTo>
                    <a:pt x="9" y="18"/>
                    <a:pt x="9" y="9"/>
                    <a:pt x="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4" name="Google Shape;2264;p7"/>
            <p:cNvSpPr/>
            <p:nvPr/>
          </p:nvSpPr>
          <p:spPr>
            <a:xfrm rot="-2551954">
              <a:off x="7898091" y="-506581"/>
              <a:ext cx="2619" cy="1921"/>
            </a:xfrm>
            <a:custGeom>
              <a:avLst/>
              <a:gdLst/>
              <a:ahLst/>
              <a:cxnLst/>
              <a:rect l="l" t="t" r="r" b="b"/>
              <a:pathLst>
                <a:path w="15" h="11" extrusionOk="0">
                  <a:moveTo>
                    <a:pt x="2" y="0"/>
                  </a:moveTo>
                  <a:cubicBezTo>
                    <a:pt x="0" y="0"/>
                    <a:pt x="5" y="5"/>
                    <a:pt x="15" y="10"/>
                  </a:cubicBezTo>
                  <a:cubicBezTo>
                    <a:pt x="7" y="3"/>
                    <a:pt x="3" y="0"/>
                    <a:pt x="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5" name="Google Shape;2265;p7"/>
            <p:cNvSpPr/>
            <p:nvPr/>
          </p:nvSpPr>
          <p:spPr>
            <a:xfrm rot="-2551954">
              <a:off x="8406165" y="19943"/>
              <a:ext cx="175" cy="175"/>
            </a:xfrm>
            <a:custGeom>
              <a:avLst/>
              <a:gdLst/>
              <a:ahLst/>
              <a:cxnLst/>
              <a:rect l="l" t="t" r="r" b="b"/>
              <a:pathLst>
                <a:path w="1" h="1" extrusionOk="0">
                  <a:moveTo>
                    <a:pt x="1" y="1"/>
                  </a:moveTo>
                  <a:cubicBezTo>
                    <a:pt x="1" y="1"/>
                    <a:pt x="1" y="1"/>
                    <a:pt x="1" y="1"/>
                  </a:cubicBezTo>
                  <a:cubicBezTo>
                    <a:pt x="1" y="1"/>
                    <a:pt x="1" y="1"/>
                    <a:pt x="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6" name="Google Shape;2266;p7"/>
            <p:cNvSpPr/>
            <p:nvPr/>
          </p:nvSpPr>
          <p:spPr>
            <a:xfrm rot="-2551954">
              <a:off x="8392367" y="4227"/>
              <a:ext cx="34221" cy="10999"/>
            </a:xfrm>
            <a:custGeom>
              <a:avLst/>
              <a:gdLst/>
              <a:ahLst/>
              <a:cxnLst/>
              <a:rect l="l" t="t" r="r" b="b"/>
              <a:pathLst>
                <a:path w="196" h="63" extrusionOk="0">
                  <a:moveTo>
                    <a:pt x="1" y="1"/>
                  </a:moveTo>
                  <a:cubicBezTo>
                    <a:pt x="71" y="19"/>
                    <a:pt x="63" y="36"/>
                    <a:pt x="45" y="63"/>
                  </a:cubicBezTo>
                  <a:lnTo>
                    <a:pt x="195" y="27"/>
                  </a:ln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7" name="Google Shape;2267;p7"/>
            <p:cNvSpPr/>
            <p:nvPr/>
          </p:nvSpPr>
          <p:spPr>
            <a:xfrm rot="-2551954">
              <a:off x="8148886" y="-916989"/>
              <a:ext cx="187340" cy="1410724"/>
            </a:xfrm>
            <a:custGeom>
              <a:avLst/>
              <a:gdLst/>
              <a:ahLst/>
              <a:cxnLst/>
              <a:rect l="l" t="t" r="r" b="b"/>
              <a:pathLst>
                <a:path w="1073" h="8080" extrusionOk="0">
                  <a:moveTo>
                    <a:pt x="43" y="160"/>
                  </a:moveTo>
                  <a:lnTo>
                    <a:pt x="40" y="168"/>
                  </a:lnTo>
                  <a:cubicBezTo>
                    <a:pt x="42" y="166"/>
                    <a:pt x="43" y="164"/>
                    <a:pt x="43" y="160"/>
                  </a:cubicBezTo>
                  <a:close/>
                  <a:moveTo>
                    <a:pt x="605" y="575"/>
                  </a:moveTo>
                  <a:lnTo>
                    <a:pt x="605" y="575"/>
                  </a:lnTo>
                  <a:cubicBezTo>
                    <a:pt x="603" y="575"/>
                    <a:pt x="601" y="576"/>
                    <a:pt x="599" y="577"/>
                  </a:cubicBezTo>
                  <a:lnTo>
                    <a:pt x="599" y="577"/>
                  </a:lnTo>
                  <a:cubicBezTo>
                    <a:pt x="601" y="576"/>
                    <a:pt x="603" y="576"/>
                    <a:pt x="605" y="575"/>
                  </a:cubicBezTo>
                  <a:close/>
                  <a:moveTo>
                    <a:pt x="74" y="1885"/>
                  </a:moveTo>
                  <a:lnTo>
                    <a:pt x="74" y="1885"/>
                  </a:lnTo>
                  <a:cubicBezTo>
                    <a:pt x="74" y="1887"/>
                    <a:pt x="74" y="1889"/>
                    <a:pt x="75" y="1890"/>
                  </a:cubicBezTo>
                  <a:cubicBezTo>
                    <a:pt x="74" y="1889"/>
                    <a:pt x="74" y="1887"/>
                    <a:pt x="74" y="1885"/>
                  </a:cubicBezTo>
                  <a:close/>
                  <a:moveTo>
                    <a:pt x="66" y="2447"/>
                  </a:moveTo>
                  <a:cubicBezTo>
                    <a:pt x="66" y="2447"/>
                    <a:pt x="67" y="2448"/>
                    <a:pt x="67" y="2448"/>
                  </a:cubicBezTo>
                  <a:lnTo>
                    <a:pt x="67" y="2448"/>
                  </a:lnTo>
                  <a:lnTo>
                    <a:pt x="66" y="2447"/>
                  </a:lnTo>
                  <a:close/>
                  <a:moveTo>
                    <a:pt x="207" y="3524"/>
                  </a:moveTo>
                  <a:lnTo>
                    <a:pt x="207" y="3524"/>
                  </a:lnTo>
                  <a:cubicBezTo>
                    <a:pt x="207" y="3526"/>
                    <a:pt x="208" y="3528"/>
                    <a:pt x="208" y="3530"/>
                  </a:cubicBezTo>
                  <a:lnTo>
                    <a:pt x="208" y="3530"/>
                  </a:lnTo>
                  <a:lnTo>
                    <a:pt x="207" y="3524"/>
                  </a:lnTo>
                  <a:close/>
                  <a:moveTo>
                    <a:pt x="342" y="5809"/>
                  </a:moveTo>
                  <a:cubicBezTo>
                    <a:pt x="341" y="5810"/>
                    <a:pt x="340" y="5810"/>
                    <a:pt x="340" y="5811"/>
                  </a:cubicBezTo>
                  <a:cubicBezTo>
                    <a:pt x="340" y="5810"/>
                    <a:pt x="341" y="5810"/>
                    <a:pt x="342" y="5809"/>
                  </a:cubicBezTo>
                  <a:close/>
                  <a:moveTo>
                    <a:pt x="543" y="1"/>
                  </a:moveTo>
                  <a:lnTo>
                    <a:pt x="128" y="18"/>
                  </a:lnTo>
                  <a:cubicBezTo>
                    <a:pt x="119" y="54"/>
                    <a:pt x="75" y="71"/>
                    <a:pt x="48" y="71"/>
                  </a:cubicBezTo>
                  <a:cubicBezTo>
                    <a:pt x="48" y="62"/>
                    <a:pt x="40" y="54"/>
                    <a:pt x="40" y="45"/>
                  </a:cubicBezTo>
                  <a:lnTo>
                    <a:pt x="40" y="45"/>
                  </a:lnTo>
                  <a:cubicBezTo>
                    <a:pt x="0" y="76"/>
                    <a:pt x="44" y="135"/>
                    <a:pt x="43" y="160"/>
                  </a:cubicBezTo>
                  <a:lnTo>
                    <a:pt x="43" y="160"/>
                  </a:lnTo>
                  <a:lnTo>
                    <a:pt x="57" y="124"/>
                  </a:lnTo>
                  <a:cubicBezTo>
                    <a:pt x="101" y="239"/>
                    <a:pt x="57" y="398"/>
                    <a:pt x="137" y="513"/>
                  </a:cubicBezTo>
                  <a:lnTo>
                    <a:pt x="163" y="504"/>
                  </a:lnTo>
                  <a:lnTo>
                    <a:pt x="163" y="504"/>
                  </a:lnTo>
                  <a:cubicBezTo>
                    <a:pt x="216" y="592"/>
                    <a:pt x="137" y="575"/>
                    <a:pt x="163" y="672"/>
                  </a:cubicBezTo>
                  <a:lnTo>
                    <a:pt x="154" y="672"/>
                  </a:lnTo>
                  <a:cubicBezTo>
                    <a:pt x="181" y="689"/>
                    <a:pt x="198" y="716"/>
                    <a:pt x="198" y="742"/>
                  </a:cubicBezTo>
                  <a:cubicBezTo>
                    <a:pt x="193" y="738"/>
                    <a:pt x="188" y="737"/>
                    <a:pt x="183" y="737"/>
                  </a:cubicBezTo>
                  <a:cubicBezTo>
                    <a:pt x="161" y="737"/>
                    <a:pt x="142" y="769"/>
                    <a:pt x="120" y="769"/>
                  </a:cubicBezTo>
                  <a:cubicBezTo>
                    <a:pt x="114" y="769"/>
                    <a:pt x="108" y="767"/>
                    <a:pt x="101" y="760"/>
                  </a:cubicBezTo>
                  <a:lnTo>
                    <a:pt x="101" y="760"/>
                  </a:lnTo>
                  <a:cubicBezTo>
                    <a:pt x="154" y="857"/>
                    <a:pt x="146" y="813"/>
                    <a:pt x="243" y="875"/>
                  </a:cubicBezTo>
                  <a:lnTo>
                    <a:pt x="198" y="884"/>
                  </a:lnTo>
                  <a:cubicBezTo>
                    <a:pt x="243" y="910"/>
                    <a:pt x="260" y="910"/>
                    <a:pt x="278" y="954"/>
                  </a:cubicBezTo>
                  <a:cubicBezTo>
                    <a:pt x="268" y="947"/>
                    <a:pt x="260" y="944"/>
                    <a:pt x="253" y="944"/>
                  </a:cubicBezTo>
                  <a:cubicBezTo>
                    <a:pt x="234" y="944"/>
                    <a:pt x="218" y="961"/>
                    <a:pt x="198" y="961"/>
                  </a:cubicBezTo>
                  <a:cubicBezTo>
                    <a:pt x="188" y="961"/>
                    <a:pt x="177" y="957"/>
                    <a:pt x="163" y="945"/>
                  </a:cubicBezTo>
                  <a:lnTo>
                    <a:pt x="163" y="945"/>
                  </a:lnTo>
                  <a:cubicBezTo>
                    <a:pt x="66" y="1060"/>
                    <a:pt x="260" y="1104"/>
                    <a:pt x="128" y="1157"/>
                  </a:cubicBezTo>
                  <a:cubicBezTo>
                    <a:pt x="145" y="1163"/>
                    <a:pt x="158" y="1166"/>
                    <a:pt x="169" y="1166"/>
                  </a:cubicBezTo>
                  <a:cubicBezTo>
                    <a:pt x="229" y="1166"/>
                    <a:pt x="201" y="1083"/>
                    <a:pt x="211" y="1083"/>
                  </a:cubicBezTo>
                  <a:lnTo>
                    <a:pt x="211" y="1083"/>
                  </a:lnTo>
                  <a:cubicBezTo>
                    <a:pt x="212" y="1083"/>
                    <a:pt x="214" y="1084"/>
                    <a:pt x="216" y="1087"/>
                  </a:cubicBezTo>
                  <a:cubicBezTo>
                    <a:pt x="224" y="1082"/>
                    <a:pt x="231" y="1080"/>
                    <a:pt x="239" y="1080"/>
                  </a:cubicBezTo>
                  <a:cubicBezTo>
                    <a:pt x="276" y="1080"/>
                    <a:pt x="310" y="1128"/>
                    <a:pt x="296" y="1157"/>
                  </a:cubicBezTo>
                  <a:cubicBezTo>
                    <a:pt x="296" y="1192"/>
                    <a:pt x="148" y="1219"/>
                    <a:pt x="154" y="1305"/>
                  </a:cubicBezTo>
                  <a:lnTo>
                    <a:pt x="154" y="1305"/>
                  </a:lnTo>
                  <a:cubicBezTo>
                    <a:pt x="153" y="1299"/>
                    <a:pt x="146" y="1298"/>
                    <a:pt x="146" y="1290"/>
                  </a:cubicBezTo>
                  <a:lnTo>
                    <a:pt x="146" y="1290"/>
                  </a:lnTo>
                  <a:cubicBezTo>
                    <a:pt x="110" y="1325"/>
                    <a:pt x="190" y="1352"/>
                    <a:pt x="137" y="1387"/>
                  </a:cubicBezTo>
                  <a:cubicBezTo>
                    <a:pt x="216" y="1405"/>
                    <a:pt x="137" y="1440"/>
                    <a:pt x="234" y="1440"/>
                  </a:cubicBezTo>
                  <a:lnTo>
                    <a:pt x="207" y="1369"/>
                  </a:lnTo>
                  <a:lnTo>
                    <a:pt x="207" y="1369"/>
                  </a:lnTo>
                  <a:cubicBezTo>
                    <a:pt x="234" y="1405"/>
                    <a:pt x="340" y="1449"/>
                    <a:pt x="296" y="1519"/>
                  </a:cubicBezTo>
                  <a:cubicBezTo>
                    <a:pt x="278" y="1511"/>
                    <a:pt x="251" y="1493"/>
                    <a:pt x="234" y="1475"/>
                  </a:cubicBezTo>
                  <a:lnTo>
                    <a:pt x="234" y="1475"/>
                  </a:lnTo>
                  <a:cubicBezTo>
                    <a:pt x="207" y="1502"/>
                    <a:pt x="251" y="1519"/>
                    <a:pt x="225" y="1546"/>
                  </a:cubicBezTo>
                  <a:cubicBezTo>
                    <a:pt x="128" y="1537"/>
                    <a:pt x="198" y="1449"/>
                    <a:pt x="128" y="1405"/>
                  </a:cubicBezTo>
                  <a:lnTo>
                    <a:pt x="128" y="1405"/>
                  </a:lnTo>
                  <a:cubicBezTo>
                    <a:pt x="97" y="1428"/>
                    <a:pt x="175" y="1478"/>
                    <a:pt x="122" y="1478"/>
                  </a:cubicBezTo>
                  <a:cubicBezTo>
                    <a:pt x="115" y="1478"/>
                    <a:pt x="105" y="1477"/>
                    <a:pt x="93" y="1475"/>
                  </a:cubicBezTo>
                  <a:lnTo>
                    <a:pt x="93" y="1475"/>
                  </a:lnTo>
                  <a:cubicBezTo>
                    <a:pt x="225" y="1502"/>
                    <a:pt x="84" y="1555"/>
                    <a:pt x="181" y="1608"/>
                  </a:cubicBezTo>
                  <a:lnTo>
                    <a:pt x="128" y="1608"/>
                  </a:lnTo>
                  <a:cubicBezTo>
                    <a:pt x="137" y="1617"/>
                    <a:pt x="163" y="1634"/>
                    <a:pt x="163" y="1652"/>
                  </a:cubicBezTo>
                  <a:lnTo>
                    <a:pt x="93" y="1625"/>
                  </a:lnTo>
                  <a:lnTo>
                    <a:pt x="93" y="1625"/>
                  </a:lnTo>
                  <a:cubicBezTo>
                    <a:pt x="154" y="1669"/>
                    <a:pt x="40" y="1714"/>
                    <a:pt x="75" y="1758"/>
                  </a:cubicBezTo>
                  <a:cubicBezTo>
                    <a:pt x="75" y="1709"/>
                    <a:pt x="93" y="1703"/>
                    <a:pt x="115" y="1703"/>
                  </a:cubicBezTo>
                  <a:cubicBezTo>
                    <a:pt x="123" y="1703"/>
                    <a:pt x="132" y="1704"/>
                    <a:pt x="141" y="1704"/>
                  </a:cubicBezTo>
                  <a:cubicBezTo>
                    <a:pt x="155" y="1704"/>
                    <a:pt x="170" y="1701"/>
                    <a:pt x="181" y="1687"/>
                  </a:cubicBezTo>
                  <a:lnTo>
                    <a:pt x="181" y="1687"/>
                  </a:lnTo>
                  <a:cubicBezTo>
                    <a:pt x="259" y="1800"/>
                    <a:pt x="46" y="1768"/>
                    <a:pt x="74" y="1885"/>
                  </a:cubicBezTo>
                  <a:lnTo>
                    <a:pt x="74" y="1885"/>
                  </a:lnTo>
                  <a:cubicBezTo>
                    <a:pt x="72" y="1869"/>
                    <a:pt x="92" y="1839"/>
                    <a:pt x="112" y="1839"/>
                  </a:cubicBezTo>
                  <a:cubicBezTo>
                    <a:pt x="117" y="1839"/>
                    <a:pt x="123" y="1841"/>
                    <a:pt x="128" y="1846"/>
                  </a:cubicBezTo>
                  <a:cubicBezTo>
                    <a:pt x="119" y="1873"/>
                    <a:pt x="101" y="1908"/>
                    <a:pt x="66" y="1926"/>
                  </a:cubicBezTo>
                  <a:cubicBezTo>
                    <a:pt x="71" y="1950"/>
                    <a:pt x="79" y="1958"/>
                    <a:pt x="89" y="1958"/>
                  </a:cubicBezTo>
                  <a:cubicBezTo>
                    <a:pt x="105" y="1958"/>
                    <a:pt x="125" y="1935"/>
                    <a:pt x="145" y="1935"/>
                  </a:cubicBezTo>
                  <a:cubicBezTo>
                    <a:pt x="151" y="1935"/>
                    <a:pt x="157" y="1937"/>
                    <a:pt x="163" y="1943"/>
                  </a:cubicBezTo>
                  <a:cubicBezTo>
                    <a:pt x="93" y="1970"/>
                    <a:pt x="190" y="1979"/>
                    <a:pt x="216" y="2014"/>
                  </a:cubicBezTo>
                  <a:lnTo>
                    <a:pt x="154" y="2023"/>
                  </a:lnTo>
                  <a:cubicBezTo>
                    <a:pt x="128" y="2120"/>
                    <a:pt x="278" y="2040"/>
                    <a:pt x="234" y="2129"/>
                  </a:cubicBezTo>
                  <a:lnTo>
                    <a:pt x="154" y="2093"/>
                  </a:lnTo>
                  <a:lnTo>
                    <a:pt x="181" y="2137"/>
                  </a:lnTo>
                  <a:lnTo>
                    <a:pt x="110" y="2137"/>
                  </a:lnTo>
                  <a:cubicBezTo>
                    <a:pt x="163" y="2182"/>
                    <a:pt x="154" y="2199"/>
                    <a:pt x="137" y="2243"/>
                  </a:cubicBezTo>
                  <a:cubicBezTo>
                    <a:pt x="143" y="2242"/>
                    <a:pt x="150" y="2241"/>
                    <a:pt x="157" y="2241"/>
                  </a:cubicBezTo>
                  <a:cubicBezTo>
                    <a:pt x="194" y="2241"/>
                    <a:pt x="243" y="2258"/>
                    <a:pt x="243" y="2288"/>
                  </a:cubicBezTo>
                  <a:cubicBezTo>
                    <a:pt x="207" y="2323"/>
                    <a:pt x="190" y="2279"/>
                    <a:pt x="198" y="2341"/>
                  </a:cubicBezTo>
                  <a:cubicBezTo>
                    <a:pt x="163" y="2323"/>
                    <a:pt x="119" y="2314"/>
                    <a:pt x="172" y="2279"/>
                  </a:cubicBezTo>
                  <a:cubicBezTo>
                    <a:pt x="146" y="2279"/>
                    <a:pt x="128" y="2270"/>
                    <a:pt x="110" y="2270"/>
                  </a:cubicBezTo>
                  <a:cubicBezTo>
                    <a:pt x="75" y="2305"/>
                    <a:pt x="110" y="2349"/>
                    <a:pt x="110" y="2367"/>
                  </a:cubicBezTo>
                  <a:cubicBezTo>
                    <a:pt x="110" y="2358"/>
                    <a:pt x="110" y="2349"/>
                    <a:pt x="119" y="2349"/>
                  </a:cubicBezTo>
                  <a:lnTo>
                    <a:pt x="207" y="2429"/>
                  </a:lnTo>
                  <a:cubicBezTo>
                    <a:pt x="196" y="2436"/>
                    <a:pt x="186" y="2439"/>
                    <a:pt x="178" y="2439"/>
                  </a:cubicBezTo>
                  <a:cubicBezTo>
                    <a:pt x="166" y="2439"/>
                    <a:pt x="156" y="2434"/>
                    <a:pt x="146" y="2429"/>
                  </a:cubicBezTo>
                  <a:lnTo>
                    <a:pt x="146" y="2429"/>
                  </a:lnTo>
                  <a:cubicBezTo>
                    <a:pt x="154" y="2447"/>
                    <a:pt x="181" y="2455"/>
                    <a:pt x="190" y="2482"/>
                  </a:cubicBezTo>
                  <a:cubicBezTo>
                    <a:pt x="146" y="2473"/>
                    <a:pt x="94" y="2482"/>
                    <a:pt x="67" y="2448"/>
                  </a:cubicBezTo>
                  <a:lnTo>
                    <a:pt x="67" y="2448"/>
                  </a:lnTo>
                  <a:lnTo>
                    <a:pt x="128" y="2526"/>
                  </a:lnTo>
                  <a:cubicBezTo>
                    <a:pt x="104" y="2534"/>
                    <a:pt x="81" y="2563"/>
                    <a:pt x="63" y="2563"/>
                  </a:cubicBezTo>
                  <a:cubicBezTo>
                    <a:pt x="61" y="2563"/>
                    <a:pt x="59" y="2562"/>
                    <a:pt x="57" y="2561"/>
                  </a:cubicBezTo>
                  <a:lnTo>
                    <a:pt x="57" y="2561"/>
                  </a:lnTo>
                  <a:cubicBezTo>
                    <a:pt x="31" y="2605"/>
                    <a:pt x="146" y="2667"/>
                    <a:pt x="119" y="2729"/>
                  </a:cubicBezTo>
                  <a:cubicBezTo>
                    <a:pt x="128" y="2738"/>
                    <a:pt x="137" y="2738"/>
                    <a:pt x="146" y="2756"/>
                  </a:cubicBezTo>
                  <a:cubicBezTo>
                    <a:pt x="137" y="2817"/>
                    <a:pt x="75" y="2870"/>
                    <a:pt x="146" y="2932"/>
                  </a:cubicBezTo>
                  <a:lnTo>
                    <a:pt x="66" y="2976"/>
                  </a:lnTo>
                  <a:cubicBezTo>
                    <a:pt x="70" y="2987"/>
                    <a:pt x="76" y="2991"/>
                    <a:pt x="84" y="2991"/>
                  </a:cubicBezTo>
                  <a:cubicBezTo>
                    <a:pt x="103" y="2991"/>
                    <a:pt x="132" y="2968"/>
                    <a:pt x="158" y="2968"/>
                  </a:cubicBezTo>
                  <a:cubicBezTo>
                    <a:pt x="173" y="2968"/>
                    <a:pt x="188" y="2976"/>
                    <a:pt x="198" y="3003"/>
                  </a:cubicBezTo>
                  <a:cubicBezTo>
                    <a:pt x="234" y="3065"/>
                    <a:pt x="128" y="3029"/>
                    <a:pt x="110" y="3056"/>
                  </a:cubicBezTo>
                  <a:cubicBezTo>
                    <a:pt x="154" y="3082"/>
                    <a:pt x="243" y="3135"/>
                    <a:pt x="172" y="3197"/>
                  </a:cubicBezTo>
                  <a:cubicBezTo>
                    <a:pt x="154" y="3179"/>
                    <a:pt x="172" y="3162"/>
                    <a:pt x="163" y="3144"/>
                  </a:cubicBezTo>
                  <a:lnTo>
                    <a:pt x="163" y="3144"/>
                  </a:lnTo>
                  <a:lnTo>
                    <a:pt x="119" y="3188"/>
                  </a:lnTo>
                  <a:cubicBezTo>
                    <a:pt x="63" y="3157"/>
                    <a:pt x="60" y="3126"/>
                    <a:pt x="41" y="3126"/>
                  </a:cubicBezTo>
                  <a:cubicBezTo>
                    <a:pt x="33" y="3126"/>
                    <a:pt x="22" y="3131"/>
                    <a:pt x="4" y="3144"/>
                  </a:cubicBezTo>
                  <a:cubicBezTo>
                    <a:pt x="163" y="3144"/>
                    <a:pt x="22" y="3321"/>
                    <a:pt x="190" y="3321"/>
                  </a:cubicBezTo>
                  <a:lnTo>
                    <a:pt x="154" y="3347"/>
                  </a:lnTo>
                  <a:cubicBezTo>
                    <a:pt x="154" y="3338"/>
                    <a:pt x="146" y="3338"/>
                    <a:pt x="146" y="3329"/>
                  </a:cubicBezTo>
                  <a:lnTo>
                    <a:pt x="146" y="3329"/>
                  </a:lnTo>
                  <a:cubicBezTo>
                    <a:pt x="75" y="3391"/>
                    <a:pt x="269" y="3365"/>
                    <a:pt x="243" y="3444"/>
                  </a:cubicBezTo>
                  <a:cubicBezTo>
                    <a:pt x="236" y="3463"/>
                    <a:pt x="221" y="3478"/>
                    <a:pt x="206" y="3478"/>
                  </a:cubicBezTo>
                  <a:cubicBezTo>
                    <a:pt x="200" y="3478"/>
                    <a:pt x="195" y="3476"/>
                    <a:pt x="190" y="3471"/>
                  </a:cubicBezTo>
                  <a:lnTo>
                    <a:pt x="190" y="3471"/>
                  </a:lnTo>
                  <a:lnTo>
                    <a:pt x="234" y="3524"/>
                  </a:lnTo>
                  <a:cubicBezTo>
                    <a:pt x="234" y="3533"/>
                    <a:pt x="227" y="3537"/>
                    <a:pt x="221" y="3537"/>
                  </a:cubicBezTo>
                  <a:cubicBezTo>
                    <a:pt x="216" y="3537"/>
                    <a:pt x="211" y="3535"/>
                    <a:pt x="208" y="3530"/>
                  </a:cubicBezTo>
                  <a:lnTo>
                    <a:pt x="208" y="3530"/>
                  </a:lnTo>
                  <a:lnTo>
                    <a:pt x="225" y="3612"/>
                  </a:lnTo>
                  <a:lnTo>
                    <a:pt x="216" y="3612"/>
                  </a:lnTo>
                  <a:cubicBezTo>
                    <a:pt x="243" y="3621"/>
                    <a:pt x="287" y="3647"/>
                    <a:pt x="304" y="3656"/>
                  </a:cubicBezTo>
                  <a:cubicBezTo>
                    <a:pt x="297" y="3664"/>
                    <a:pt x="292" y="3666"/>
                    <a:pt x="289" y="3666"/>
                  </a:cubicBezTo>
                  <a:cubicBezTo>
                    <a:pt x="282" y="3666"/>
                    <a:pt x="280" y="3655"/>
                    <a:pt x="268" y="3655"/>
                  </a:cubicBezTo>
                  <a:cubicBezTo>
                    <a:pt x="266" y="3655"/>
                    <a:pt x="263" y="3655"/>
                    <a:pt x="260" y="3656"/>
                  </a:cubicBezTo>
                  <a:lnTo>
                    <a:pt x="304" y="3700"/>
                  </a:lnTo>
                  <a:cubicBezTo>
                    <a:pt x="295" y="3706"/>
                    <a:pt x="286" y="3709"/>
                    <a:pt x="277" y="3709"/>
                  </a:cubicBezTo>
                  <a:cubicBezTo>
                    <a:pt x="247" y="3709"/>
                    <a:pt x="225" y="3677"/>
                    <a:pt x="225" y="3656"/>
                  </a:cubicBezTo>
                  <a:lnTo>
                    <a:pt x="225" y="3656"/>
                  </a:lnTo>
                  <a:cubicBezTo>
                    <a:pt x="66" y="3709"/>
                    <a:pt x="269" y="3692"/>
                    <a:pt x="181" y="3789"/>
                  </a:cubicBezTo>
                  <a:lnTo>
                    <a:pt x="154" y="3744"/>
                  </a:lnTo>
                  <a:cubicBezTo>
                    <a:pt x="66" y="3780"/>
                    <a:pt x="101" y="3815"/>
                    <a:pt x="48" y="3868"/>
                  </a:cubicBezTo>
                  <a:cubicBezTo>
                    <a:pt x="70" y="3861"/>
                    <a:pt x="150" y="3795"/>
                    <a:pt x="199" y="3795"/>
                  </a:cubicBezTo>
                  <a:cubicBezTo>
                    <a:pt x="209" y="3795"/>
                    <a:pt x="218" y="3798"/>
                    <a:pt x="225" y="3806"/>
                  </a:cubicBezTo>
                  <a:cubicBezTo>
                    <a:pt x="216" y="3824"/>
                    <a:pt x="216" y="3842"/>
                    <a:pt x="243" y="3868"/>
                  </a:cubicBezTo>
                  <a:cubicBezTo>
                    <a:pt x="190" y="3877"/>
                    <a:pt x="207" y="3903"/>
                    <a:pt x="207" y="3939"/>
                  </a:cubicBezTo>
                  <a:lnTo>
                    <a:pt x="128" y="3939"/>
                  </a:lnTo>
                  <a:cubicBezTo>
                    <a:pt x="154" y="3974"/>
                    <a:pt x="190" y="3965"/>
                    <a:pt x="225" y="3992"/>
                  </a:cubicBezTo>
                  <a:cubicBezTo>
                    <a:pt x="225" y="4027"/>
                    <a:pt x="163" y="4045"/>
                    <a:pt x="119" y="4054"/>
                  </a:cubicBezTo>
                  <a:cubicBezTo>
                    <a:pt x="117" y="4071"/>
                    <a:pt x="121" y="4076"/>
                    <a:pt x="129" y="4076"/>
                  </a:cubicBezTo>
                  <a:cubicBezTo>
                    <a:pt x="144" y="4076"/>
                    <a:pt x="175" y="4052"/>
                    <a:pt x="198" y="4052"/>
                  </a:cubicBezTo>
                  <a:cubicBezTo>
                    <a:pt x="210" y="4052"/>
                    <a:pt x="220" y="4059"/>
                    <a:pt x="225" y="4080"/>
                  </a:cubicBezTo>
                  <a:cubicBezTo>
                    <a:pt x="198" y="4142"/>
                    <a:pt x="234" y="4177"/>
                    <a:pt x="278" y="4239"/>
                  </a:cubicBezTo>
                  <a:cubicBezTo>
                    <a:pt x="269" y="4254"/>
                    <a:pt x="261" y="4259"/>
                    <a:pt x="253" y="4259"/>
                  </a:cubicBezTo>
                  <a:cubicBezTo>
                    <a:pt x="241" y="4259"/>
                    <a:pt x="231" y="4247"/>
                    <a:pt x="221" y="4247"/>
                  </a:cubicBezTo>
                  <a:cubicBezTo>
                    <a:pt x="220" y="4247"/>
                    <a:pt x="218" y="4247"/>
                    <a:pt x="216" y="4248"/>
                  </a:cubicBezTo>
                  <a:lnTo>
                    <a:pt x="278" y="4283"/>
                  </a:lnTo>
                  <a:cubicBezTo>
                    <a:pt x="274" y="4288"/>
                    <a:pt x="267" y="4290"/>
                    <a:pt x="260" y="4290"/>
                  </a:cubicBezTo>
                  <a:cubicBezTo>
                    <a:pt x="254" y="4290"/>
                    <a:pt x="247" y="4288"/>
                    <a:pt x="243" y="4283"/>
                  </a:cubicBezTo>
                  <a:lnTo>
                    <a:pt x="243" y="4283"/>
                  </a:lnTo>
                  <a:cubicBezTo>
                    <a:pt x="269" y="4318"/>
                    <a:pt x="322" y="4283"/>
                    <a:pt x="340" y="4327"/>
                  </a:cubicBezTo>
                  <a:cubicBezTo>
                    <a:pt x="428" y="4336"/>
                    <a:pt x="225" y="4424"/>
                    <a:pt x="322" y="4477"/>
                  </a:cubicBezTo>
                  <a:cubicBezTo>
                    <a:pt x="316" y="4483"/>
                    <a:pt x="309" y="4485"/>
                    <a:pt x="302" y="4485"/>
                  </a:cubicBezTo>
                  <a:cubicBezTo>
                    <a:pt x="287" y="4485"/>
                    <a:pt x="269" y="4477"/>
                    <a:pt x="251" y="4477"/>
                  </a:cubicBezTo>
                  <a:cubicBezTo>
                    <a:pt x="313" y="4557"/>
                    <a:pt x="296" y="4548"/>
                    <a:pt x="384" y="4601"/>
                  </a:cubicBezTo>
                  <a:lnTo>
                    <a:pt x="331" y="4663"/>
                  </a:lnTo>
                  <a:cubicBezTo>
                    <a:pt x="349" y="4650"/>
                    <a:pt x="367" y="4645"/>
                    <a:pt x="385" y="4645"/>
                  </a:cubicBezTo>
                  <a:cubicBezTo>
                    <a:pt x="429" y="4645"/>
                    <a:pt x="473" y="4676"/>
                    <a:pt x="516" y="4707"/>
                  </a:cubicBezTo>
                  <a:cubicBezTo>
                    <a:pt x="543" y="4689"/>
                    <a:pt x="561" y="4680"/>
                    <a:pt x="578" y="4672"/>
                  </a:cubicBezTo>
                  <a:lnTo>
                    <a:pt x="622" y="4742"/>
                  </a:lnTo>
                  <a:cubicBezTo>
                    <a:pt x="617" y="4745"/>
                    <a:pt x="611" y="4746"/>
                    <a:pt x="605" y="4746"/>
                  </a:cubicBezTo>
                  <a:cubicBezTo>
                    <a:pt x="589" y="4746"/>
                    <a:pt x="570" y="4740"/>
                    <a:pt x="552" y="4733"/>
                  </a:cubicBezTo>
                  <a:lnTo>
                    <a:pt x="552" y="4733"/>
                  </a:lnTo>
                  <a:cubicBezTo>
                    <a:pt x="552" y="4742"/>
                    <a:pt x="561" y="4742"/>
                    <a:pt x="569" y="4742"/>
                  </a:cubicBezTo>
                  <a:cubicBezTo>
                    <a:pt x="557" y="4754"/>
                    <a:pt x="542" y="4759"/>
                    <a:pt x="524" y="4759"/>
                  </a:cubicBezTo>
                  <a:cubicBezTo>
                    <a:pt x="503" y="4759"/>
                    <a:pt x="479" y="4752"/>
                    <a:pt x="455" y="4742"/>
                  </a:cubicBezTo>
                  <a:cubicBezTo>
                    <a:pt x="472" y="4733"/>
                    <a:pt x="481" y="4725"/>
                    <a:pt x="499" y="4716"/>
                  </a:cubicBezTo>
                  <a:cubicBezTo>
                    <a:pt x="455" y="4698"/>
                    <a:pt x="402" y="4689"/>
                    <a:pt x="357" y="4689"/>
                  </a:cubicBezTo>
                  <a:cubicBezTo>
                    <a:pt x="366" y="4698"/>
                    <a:pt x="375" y="4707"/>
                    <a:pt x="375" y="4716"/>
                  </a:cubicBezTo>
                  <a:cubicBezTo>
                    <a:pt x="366" y="4707"/>
                    <a:pt x="357" y="4707"/>
                    <a:pt x="349" y="4707"/>
                  </a:cubicBezTo>
                  <a:cubicBezTo>
                    <a:pt x="340" y="4716"/>
                    <a:pt x="357" y="4716"/>
                    <a:pt x="375" y="4733"/>
                  </a:cubicBezTo>
                  <a:lnTo>
                    <a:pt x="296" y="4751"/>
                  </a:lnTo>
                  <a:lnTo>
                    <a:pt x="322" y="4751"/>
                  </a:lnTo>
                  <a:lnTo>
                    <a:pt x="278" y="4848"/>
                  </a:lnTo>
                  <a:cubicBezTo>
                    <a:pt x="366" y="4910"/>
                    <a:pt x="490" y="4963"/>
                    <a:pt x="534" y="5069"/>
                  </a:cubicBezTo>
                  <a:cubicBezTo>
                    <a:pt x="506" y="5059"/>
                    <a:pt x="484" y="5055"/>
                    <a:pt x="463" y="5055"/>
                  </a:cubicBezTo>
                  <a:cubicBezTo>
                    <a:pt x="430" y="5055"/>
                    <a:pt x="400" y="5064"/>
                    <a:pt x="357" y="5069"/>
                  </a:cubicBezTo>
                  <a:cubicBezTo>
                    <a:pt x="428" y="5034"/>
                    <a:pt x="322" y="4989"/>
                    <a:pt x="331" y="4928"/>
                  </a:cubicBezTo>
                  <a:lnTo>
                    <a:pt x="331" y="4928"/>
                  </a:lnTo>
                  <a:cubicBezTo>
                    <a:pt x="326" y="4947"/>
                    <a:pt x="313" y="4953"/>
                    <a:pt x="301" y="4953"/>
                  </a:cubicBezTo>
                  <a:cubicBezTo>
                    <a:pt x="291" y="4953"/>
                    <a:pt x="282" y="4949"/>
                    <a:pt x="278" y="4945"/>
                  </a:cubicBezTo>
                  <a:lnTo>
                    <a:pt x="278" y="4945"/>
                  </a:lnTo>
                  <a:lnTo>
                    <a:pt x="349" y="5042"/>
                  </a:lnTo>
                  <a:cubicBezTo>
                    <a:pt x="296" y="5042"/>
                    <a:pt x="304" y="5060"/>
                    <a:pt x="287" y="5087"/>
                  </a:cubicBezTo>
                  <a:cubicBezTo>
                    <a:pt x="297" y="5085"/>
                    <a:pt x="306" y="5084"/>
                    <a:pt x="314" y="5084"/>
                  </a:cubicBezTo>
                  <a:cubicBezTo>
                    <a:pt x="396" y="5084"/>
                    <a:pt x="369" y="5161"/>
                    <a:pt x="402" y="5201"/>
                  </a:cubicBezTo>
                  <a:cubicBezTo>
                    <a:pt x="366" y="5201"/>
                    <a:pt x="322" y="5193"/>
                    <a:pt x="331" y="5148"/>
                  </a:cubicBezTo>
                  <a:lnTo>
                    <a:pt x="331" y="5148"/>
                  </a:lnTo>
                  <a:cubicBezTo>
                    <a:pt x="243" y="5201"/>
                    <a:pt x="472" y="5210"/>
                    <a:pt x="402" y="5263"/>
                  </a:cubicBezTo>
                  <a:cubicBezTo>
                    <a:pt x="402" y="5254"/>
                    <a:pt x="402" y="5246"/>
                    <a:pt x="384" y="5246"/>
                  </a:cubicBezTo>
                  <a:cubicBezTo>
                    <a:pt x="417" y="5262"/>
                    <a:pt x="396" y="5326"/>
                    <a:pt x="364" y="5326"/>
                  </a:cubicBezTo>
                  <a:cubicBezTo>
                    <a:pt x="362" y="5326"/>
                    <a:pt x="359" y="5326"/>
                    <a:pt x="357" y="5325"/>
                  </a:cubicBezTo>
                  <a:lnTo>
                    <a:pt x="357" y="5307"/>
                  </a:lnTo>
                  <a:lnTo>
                    <a:pt x="357" y="5307"/>
                  </a:lnTo>
                  <a:cubicBezTo>
                    <a:pt x="349" y="5387"/>
                    <a:pt x="366" y="5546"/>
                    <a:pt x="472" y="5555"/>
                  </a:cubicBezTo>
                  <a:cubicBezTo>
                    <a:pt x="455" y="5555"/>
                    <a:pt x="349" y="5546"/>
                    <a:pt x="331" y="5546"/>
                  </a:cubicBezTo>
                  <a:lnTo>
                    <a:pt x="675" y="5669"/>
                  </a:lnTo>
                  <a:cubicBezTo>
                    <a:pt x="668" y="5669"/>
                    <a:pt x="660" y="5668"/>
                    <a:pt x="652" y="5668"/>
                  </a:cubicBezTo>
                  <a:cubicBezTo>
                    <a:pt x="595" y="5668"/>
                    <a:pt x="512" y="5682"/>
                    <a:pt x="442" y="5682"/>
                  </a:cubicBezTo>
                  <a:cubicBezTo>
                    <a:pt x="393" y="5682"/>
                    <a:pt x="351" y="5675"/>
                    <a:pt x="331" y="5652"/>
                  </a:cubicBezTo>
                  <a:lnTo>
                    <a:pt x="331" y="5652"/>
                  </a:lnTo>
                  <a:cubicBezTo>
                    <a:pt x="322" y="5669"/>
                    <a:pt x="304" y="5696"/>
                    <a:pt x="340" y="5731"/>
                  </a:cubicBezTo>
                  <a:cubicBezTo>
                    <a:pt x="346" y="5724"/>
                    <a:pt x="414" y="5708"/>
                    <a:pt x="450" y="5708"/>
                  </a:cubicBezTo>
                  <a:cubicBezTo>
                    <a:pt x="462" y="5708"/>
                    <a:pt x="470" y="5709"/>
                    <a:pt x="472" y="5714"/>
                  </a:cubicBezTo>
                  <a:cubicBezTo>
                    <a:pt x="376" y="5766"/>
                    <a:pt x="418" y="5749"/>
                    <a:pt x="342" y="5809"/>
                  </a:cubicBezTo>
                  <a:lnTo>
                    <a:pt x="342" y="5809"/>
                  </a:lnTo>
                  <a:cubicBezTo>
                    <a:pt x="348" y="5805"/>
                    <a:pt x="361" y="5804"/>
                    <a:pt x="376" y="5804"/>
                  </a:cubicBezTo>
                  <a:cubicBezTo>
                    <a:pt x="421" y="5804"/>
                    <a:pt x="490" y="5818"/>
                    <a:pt x="490" y="5837"/>
                  </a:cubicBezTo>
                  <a:cubicBezTo>
                    <a:pt x="478" y="5837"/>
                    <a:pt x="423" y="5841"/>
                    <a:pt x="383" y="5841"/>
                  </a:cubicBezTo>
                  <a:cubicBezTo>
                    <a:pt x="362" y="5841"/>
                    <a:pt x="346" y="5840"/>
                    <a:pt x="340" y="5837"/>
                  </a:cubicBezTo>
                  <a:lnTo>
                    <a:pt x="340" y="5837"/>
                  </a:lnTo>
                  <a:lnTo>
                    <a:pt x="475" y="5905"/>
                  </a:lnTo>
                  <a:lnTo>
                    <a:pt x="475" y="5905"/>
                  </a:lnTo>
                  <a:cubicBezTo>
                    <a:pt x="467" y="5902"/>
                    <a:pt x="457" y="5900"/>
                    <a:pt x="445" y="5900"/>
                  </a:cubicBezTo>
                  <a:cubicBezTo>
                    <a:pt x="407" y="5900"/>
                    <a:pt x="356" y="5913"/>
                    <a:pt x="331" y="5925"/>
                  </a:cubicBezTo>
                  <a:cubicBezTo>
                    <a:pt x="332" y="5925"/>
                    <a:pt x="334" y="5925"/>
                    <a:pt x="335" y="5925"/>
                  </a:cubicBezTo>
                  <a:cubicBezTo>
                    <a:pt x="354" y="5925"/>
                    <a:pt x="332" y="5988"/>
                    <a:pt x="349" y="6005"/>
                  </a:cubicBezTo>
                  <a:lnTo>
                    <a:pt x="375" y="5978"/>
                  </a:lnTo>
                  <a:lnTo>
                    <a:pt x="375" y="5978"/>
                  </a:lnTo>
                  <a:cubicBezTo>
                    <a:pt x="357" y="6058"/>
                    <a:pt x="561" y="6049"/>
                    <a:pt x="561" y="6137"/>
                  </a:cubicBezTo>
                  <a:cubicBezTo>
                    <a:pt x="549" y="6133"/>
                    <a:pt x="514" y="6129"/>
                    <a:pt x="477" y="6129"/>
                  </a:cubicBezTo>
                  <a:cubicBezTo>
                    <a:pt x="432" y="6129"/>
                    <a:pt x="385" y="6135"/>
                    <a:pt x="375" y="6155"/>
                  </a:cubicBezTo>
                  <a:cubicBezTo>
                    <a:pt x="446" y="6173"/>
                    <a:pt x="711" y="6234"/>
                    <a:pt x="764" y="6305"/>
                  </a:cubicBezTo>
                  <a:lnTo>
                    <a:pt x="728" y="6323"/>
                  </a:lnTo>
                  <a:lnTo>
                    <a:pt x="772" y="6376"/>
                  </a:lnTo>
                  <a:cubicBezTo>
                    <a:pt x="666" y="6340"/>
                    <a:pt x="446" y="6252"/>
                    <a:pt x="357" y="6199"/>
                  </a:cubicBezTo>
                  <a:cubicBezTo>
                    <a:pt x="331" y="6234"/>
                    <a:pt x="313" y="6217"/>
                    <a:pt x="322" y="6261"/>
                  </a:cubicBezTo>
                  <a:cubicBezTo>
                    <a:pt x="316" y="6264"/>
                    <a:pt x="311" y="6265"/>
                    <a:pt x="306" y="6265"/>
                  </a:cubicBezTo>
                  <a:cubicBezTo>
                    <a:pt x="281" y="6265"/>
                    <a:pt x="268" y="6233"/>
                    <a:pt x="260" y="6226"/>
                  </a:cubicBezTo>
                  <a:lnTo>
                    <a:pt x="243" y="6332"/>
                  </a:lnTo>
                  <a:cubicBezTo>
                    <a:pt x="246" y="6331"/>
                    <a:pt x="250" y="6331"/>
                    <a:pt x="253" y="6331"/>
                  </a:cubicBezTo>
                  <a:cubicBezTo>
                    <a:pt x="322" y="6331"/>
                    <a:pt x="325" y="6411"/>
                    <a:pt x="393" y="6411"/>
                  </a:cubicBezTo>
                  <a:lnTo>
                    <a:pt x="304" y="6296"/>
                  </a:lnTo>
                  <a:cubicBezTo>
                    <a:pt x="310" y="6296"/>
                    <a:pt x="315" y="6295"/>
                    <a:pt x="321" y="6295"/>
                  </a:cubicBezTo>
                  <a:cubicBezTo>
                    <a:pt x="402" y="6295"/>
                    <a:pt x="533" y="6354"/>
                    <a:pt x="525" y="6429"/>
                  </a:cubicBezTo>
                  <a:cubicBezTo>
                    <a:pt x="515" y="6436"/>
                    <a:pt x="500" y="6439"/>
                    <a:pt x="482" y="6439"/>
                  </a:cubicBezTo>
                  <a:cubicBezTo>
                    <a:pt x="444" y="6439"/>
                    <a:pt x="395" y="6427"/>
                    <a:pt x="370" y="6427"/>
                  </a:cubicBezTo>
                  <a:cubicBezTo>
                    <a:pt x="365" y="6427"/>
                    <a:pt x="360" y="6428"/>
                    <a:pt x="357" y="6429"/>
                  </a:cubicBezTo>
                  <a:cubicBezTo>
                    <a:pt x="384" y="6438"/>
                    <a:pt x="410" y="6499"/>
                    <a:pt x="393" y="6508"/>
                  </a:cubicBezTo>
                  <a:lnTo>
                    <a:pt x="349" y="6473"/>
                  </a:lnTo>
                  <a:lnTo>
                    <a:pt x="349" y="6473"/>
                  </a:lnTo>
                  <a:cubicBezTo>
                    <a:pt x="322" y="6517"/>
                    <a:pt x="455" y="6544"/>
                    <a:pt x="384" y="6597"/>
                  </a:cubicBezTo>
                  <a:cubicBezTo>
                    <a:pt x="375" y="6614"/>
                    <a:pt x="278" y="6649"/>
                    <a:pt x="331" y="6658"/>
                  </a:cubicBezTo>
                  <a:cubicBezTo>
                    <a:pt x="396" y="6632"/>
                    <a:pt x="560" y="6616"/>
                    <a:pt x="671" y="6616"/>
                  </a:cubicBezTo>
                  <a:cubicBezTo>
                    <a:pt x="711" y="6616"/>
                    <a:pt x="745" y="6618"/>
                    <a:pt x="764" y="6623"/>
                  </a:cubicBezTo>
                  <a:cubicBezTo>
                    <a:pt x="764" y="6623"/>
                    <a:pt x="684" y="6720"/>
                    <a:pt x="640" y="6738"/>
                  </a:cubicBezTo>
                  <a:cubicBezTo>
                    <a:pt x="625" y="6745"/>
                    <a:pt x="609" y="6748"/>
                    <a:pt x="593" y="6748"/>
                  </a:cubicBezTo>
                  <a:cubicBezTo>
                    <a:pt x="543" y="6748"/>
                    <a:pt x="489" y="6723"/>
                    <a:pt x="444" y="6723"/>
                  </a:cubicBezTo>
                  <a:cubicBezTo>
                    <a:pt x="432" y="6723"/>
                    <a:pt x="421" y="6725"/>
                    <a:pt x="410" y="6729"/>
                  </a:cubicBezTo>
                  <a:cubicBezTo>
                    <a:pt x="428" y="6729"/>
                    <a:pt x="463" y="6747"/>
                    <a:pt x="472" y="6755"/>
                  </a:cubicBezTo>
                  <a:cubicBezTo>
                    <a:pt x="455" y="6773"/>
                    <a:pt x="402" y="6747"/>
                    <a:pt x="410" y="6791"/>
                  </a:cubicBezTo>
                  <a:cubicBezTo>
                    <a:pt x="468" y="6791"/>
                    <a:pt x="442" y="6832"/>
                    <a:pt x="450" y="6832"/>
                  </a:cubicBezTo>
                  <a:cubicBezTo>
                    <a:pt x="453" y="6832"/>
                    <a:pt x="461" y="6826"/>
                    <a:pt x="481" y="6808"/>
                  </a:cubicBezTo>
                  <a:lnTo>
                    <a:pt x="481" y="6808"/>
                  </a:lnTo>
                  <a:cubicBezTo>
                    <a:pt x="508" y="6844"/>
                    <a:pt x="463" y="6853"/>
                    <a:pt x="472" y="6897"/>
                  </a:cubicBezTo>
                  <a:cubicBezTo>
                    <a:pt x="479" y="6894"/>
                    <a:pt x="488" y="6893"/>
                    <a:pt x="497" y="6893"/>
                  </a:cubicBezTo>
                  <a:cubicBezTo>
                    <a:pt x="557" y="6893"/>
                    <a:pt x="652" y="6937"/>
                    <a:pt x="675" y="6967"/>
                  </a:cubicBezTo>
                  <a:cubicBezTo>
                    <a:pt x="658" y="6967"/>
                    <a:pt x="631" y="6976"/>
                    <a:pt x="613" y="6985"/>
                  </a:cubicBezTo>
                  <a:cubicBezTo>
                    <a:pt x="613" y="7064"/>
                    <a:pt x="578" y="7109"/>
                    <a:pt x="578" y="7188"/>
                  </a:cubicBezTo>
                  <a:cubicBezTo>
                    <a:pt x="562" y="7196"/>
                    <a:pt x="547" y="7225"/>
                    <a:pt x="519" y="7225"/>
                  </a:cubicBezTo>
                  <a:cubicBezTo>
                    <a:pt x="515" y="7225"/>
                    <a:pt x="511" y="7224"/>
                    <a:pt x="508" y="7223"/>
                  </a:cubicBezTo>
                  <a:lnTo>
                    <a:pt x="508" y="7223"/>
                  </a:lnTo>
                  <a:cubicBezTo>
                    <a:pt x="516" y="7232"/>
                    <a:pt x="543" y="7241"/>
                    <a:pt x="552" y="7268"/>
                  </a:cubicBezTo>
                  <a:cubicBezTo>
                    <a:pt x="538" y="7276"/>
                    <a:pt x="529" y="7279"/>
                    <a:pt x="523" y="7279"/>
                  </a:cubicBezTo>
                  <a:cubicBezTo>
                    <a:pt x="502" y="7279"/>
                    <a:pt x="512" y="7242"/>
                    <a:pt x="484" y="7242"/>
                  </a:cubicBezTo>
                  <a:cubicBezTo>
                    <a:pt x="477" y="7242"/>
                    <a:pt x="467" y="7244"/>
                    <a:pt x="455" y="7250"/>
                  </a:cubicBezTo>
                  <a:cubicBezTo>
                    <a:pt x="499" y="7250"/>
                    <a:pt x="525" y="7312"/>
                    <a:pt x="552" y="7338"/>
                  </a:cubicBezTo>
                  <a:cubicBezTo>
                    <a:pt x="622" y="7329"/>
                    <a:pt x="561" y="7259"/>
                    <a:pt x="534" y="7232"/>
                  </a:cubicBezTo>
                  <a:cubicBezTo>
                    <a:pt x="541" y="7232"/>
                    <a:pt x="548" y="7231"/>
                    <a:pt x="555" y="7231"/>
                  </a:cubicBezTo>
                  <a:cubicBezTo>
                    <a:pt x="646" y="7231"/>
                    <a:pt x="741" y="7282"/>
                    <a:pt x="790" y="7356"/>
                  </a:cubicBezTo>
                  <a:cubicBezTo>
                    <a:pt x="806" y="7394"/>
                    <a:pt x="779" y="7398"/>
                    <a:pt x="758" y="7398"/>
                  </a:cubicBezTo>
                  <a:cubicBezTo>
                    <a:pt x="751" y="7398"/>
                    <a:pt x="745" y="7398"/>
                    <a:pt x="741" y="7398"/>
                  </a:cubicBezTo>
                  <a:cubicBezTo>
                    <a:pt x="737" y="7398"/>
                    <a:pt x="735" y="7398"/>
                    <a:pt x="737" y="7400"/>
                  </a:cubicBezTo>
                  <a:cubicBezTo>
                    <a:pt x="728" y="7515"/>
                    <a:pt x="923" y="7488"/>
                    <a:pt x="852" y="7594"/>
                  </a:cubicBezTo>
                  <a:cubicBezTo>
                    <a:pt x="827" y="7612"/>
                    <a:pt x="802" y="7617"/>
                    <a:pt x="778" y="7617"/>
                  </a:cubicBezTo>
                  <a:cubicBezTo>
                    <a:pt x="750" y="7617"/>
                    <a:pt x="724" y="7610"/>
                    <a:pt x="701" y="7610"/>
                  </a:cubicBezTo>
                  <a:cubicBezTo>
                    <a:pt x="695" y="7610"/>
                    <a:pt x="689" y="7611"/>
                    <a:pt x="684" y="7612"/>
                  </a:cubicBezTo>
                  <a:cubicBezTo>
                    <a:pt x="658" y="7559"/>
                    <a:pt x="719" y="7532"/>
                    <a:pt x="711" y="7497"/>
                  </a:cubicBezTo>
                  <a:lnTo>
                    <a:pt x="711" y="7497"/>
                  </a:lnTo>
                  <a:lnTo>
                    <a:pt x="684" y="7541"/>
                  </a:lnTo>
                  <a:cubicBezTo>
                    <a:pt x="666" y="7524"/>
                    <a:pt x="649" y="7488"/>
                    <a:pt x="666" y="7471"/>
                  </a:cubicBezTo>
                  <a:lnTo>
                    <a:pt x="666" y="7471"/>
                  </a:lnTo>
                  <a:cubicBezTo>
                    <a:pt x="605" y="7506"/>
                    <a:pt x="658" y="7674"/>
                    <a:pt x="613" y="7771"/>
                  </a:cubicBezTo>
                  <a:cubicBezTo>
                    <a:pt x="628" y="7778"/>
                    <a:pt x="648" y="7802"/>
                    <a:pt x="669" y="7802"/>
                  </a:cubicBezTo>
                  <a:cubicBezTo>
                    <a:pt x="674" y="7802"/>
                    <a:pt x="679" y="7801"/>
                    <a:pt x="684" y="7797"/>
                  </a:cubicBezTo>
                  <a:lnTo>
                    <a:pt x="675" y="7771"/>
                  </a:lnTo>
                  <a:cubicBezTo>
                    <a:pt x="683" y="7765"/>
                    <a:pt x="690" y="7762"/>
                    <a:pt x="697" y="7762"/>
                  </a:cubicBezTo>
                  <a:cubicBezTo>
                    <a:pt x="720" y="7762"/>
                    <a:pt x="738" y="7792"/>
                    <a:pt x="751" y="7792"/>
                  </a:cubicBezTo>
                  <a:cubicBezTo>
                    <a:pt x="756" y="7792"/>
                    <a:pt x="760" y="7789"/>
                    <a:pt x="764" y="7780"/>
                  </a:cubicBezTo>
                  <a:cubicBezTo>
                    <a:pt x="808" y="7824"/>
                    <a:pt x="861" y="7859"/>
                    <a:pt x="834" y="7921"/>
                  </a:cubicBezTo>
                  <a:lnTo>
                    <a:pt x="771" y="7929"/>
                  </a:lnTo>
                  <a:lnTo>
                    <a:pt x="771" y="7929"/>
                  </a:lnTo>
                  <a:cubicBezTo>
                    <a:pt x="793" y="7923"/>
                    <a:pt x="805" y="7893"/>
                    <a:pt x="781" y="7877"/>
                  </a:cubicBezTo>
                  <a:lnTo>
                    <a:pt x="781" y="7877"/>
                  </a:lnTo>
                  <a:cubicBezTo>
                    <a:pt x="798" y="7889"/>
                    <a:pt x="780" y="7909"/>
                    <a:pt x="765" y="7930"/>
                  </a:cubicBezTo>
                  <a:lnTo>
                    <a:pt x="765" y="7930"/>
                  </a:lnTo>
                  <a:lnTo>
                    <a:pt x="764" y="7930"/>
                  </a:lnTo>
                  <a:cubicBezTo>
                    <a:pt x="764" y="7930"/>
                    <a:pt x="764" y="7930"/>
                    <a:pt x="765" y="7930"/>
                  </a:cubicBezTo>
                  <a:lnTo>
                    <a:pt x="765" y="7930"/>
                  </a:lnTo>
                  <a:cubicBezTo>
                    <a:pt x="747" y="7953"/>
                    <a:pt x="734" y="7977"/>
                    <a:pt x="781" y="7992"/>
                  </a:cubicBezTo>
                  <a:lnTo>
                    <a:pt x="834" y="7947"/>
                  </a:lnTo>
                  <a:cubicBezTo>
                    <a:pt x="870" y="7983"/>
                    <a:pt x="949" y="8027"/>
                    <a:pt x="931" y="8080"/>
                  </a:cubicBezTo>
                  <a:cubicBezTo>
                    <a:pt x="1002" y="8053"/>
                    <a:pt x="923" y="8071"/>
                    <a:pt x="1002" y="8036"/>
                  </a:cubicBezTo>
                  <a:lnTo>
                    <a:pt x="1002" y="8036"/>
                  </a:lnTo>
                  <a:cubicBezTo>
                    <a:pt x="994" y="8038"/>
                    <a:pt x="988" y="8039"/>
                    <a:pt x="983" y="8039"/>
                  </a:cubicBezTo>
                  <a:cubicBezTo>
                    <a:pt x="929" y="8039"/>
                    <a:pt x="974" y="7945"/>
                    <a:pt x="930" y="7945"/>
                  </a:cubicBezTo>
                  <a:cubicBezTo>
                    <a:pt x="927" y="7945"/>
                    <a:pt x="922" y="7946"/>
                    <a:pt x="917" y="7948"/>
                  </a:cubicBezTo>
                  <a:lnTo>
                    <a:pt x="917" y="7948"/>
                  </a:lnTo>
                  <a:cubicBezTo>
                    <a:pt x="984" y="7916"/>
                    <a:pt x="938" y="7891"/>
                    <a:pt x="1011" y="7850"/>
                  </a:cubicBezTo>
                  <a:cubicBezTo>
                    <a:pt x="1003" y="7850"/>
                    <a:pt x="993" y="7854"/>
                    <a:pt x="986" y="7854"/>
                  </a:cubicBezTo>
                  <a:cubicBezTo>
                    <a:pt x="977" y="7854"/>
                    <a:pt x="971" y="7848"/>
                    <a:pt x="976" y="7824"/>
                  </a:cubicBezTo>
                  <a:cubicBezTo>
                    <a:pt x="976" y="7824"/>
                    <a:pt x="967" y="7815"/>
                    <a:pt x="958" y="7815"/>
                  </a:cubicBezTo>
                  <a:cubicBezTo>
                    <a:pt x="949" y="7824"/>
                    <a:pt x="931" y="7833"/>
                    <a:pt x="923" y="7842"/>
                  </a:cubicBezTo>
                  <a:cubicBezTo>
                    <a:pt x="870" y="7824"/>
                    <a:pt x="861" y="7753"/>
                    <a:pt x="834" y="7736"/>
                  </a:cubicBezTo>
                  <a:cubicBezTo>
                    <a:pt x="837" y="7728"/>
                    <a:pt x="840" y="7725"/>
                    <a:pt x="844" y="7725"/>
                  </a:cubicBezTo>
                  <a:cubicBezTo>
                    <a:pt x="851" y="7725"/>
                    <a:pt x="860" y="7732"/>
                    <a:pt x="871" y="7732"/>
                  </a:cubicBezTo>
                  <a:cubicBezTo>
                    <a:pt x="876" y="7732"/>
                    <a:pt x="881" y="7731"/>
                    <a:pt x="887" y="7727"/>
                  </a:cubicBezTo>
                  <a:lnTo>
                    <a:pt x="843" y="7700"/>
                  </a:lnTo>
                  <a:cubicBezTo>
                    <a:pt x="880" y="7694"/>
                    <a:pt x="909" y="7661"/>
                    <a:pt x="935" y="7661"/>
                  </a:cubicBezTo>
                  <a:cubicBezTo>
                    <a:pt x="946" y="7661"/>
                    <a:pt x="956" y="7667"/>
                    <a:pt x="967" y="7683"/>
                  </a:cubicBezTo>
                  <a:lnTo>
                    <a:pt x="967" y="7630"/>
                  </a:lnTo>
                  <a:cubicBezTo>
                    <a:pt x="993" y="7603"/>
                    <a:pt x="1002" y="7559"/>
                    <a:pt x="976" y="7532"/>
                  </a:cubicBezTo>
                  <a:cubicBezTo>
                    <a:pt x="984" y="7519"/>
                    <a:pt x="969" y="7504"/>
                    <a:pt x="957" y="7495"/>
                  </a:cubicBezTo>
                  <a:lnTo>
                    <a:pt x="957" y="7495"/>
                  </a:lnTo>
                  <a:lnTo>
                    <a:pt x="923" y="7418"/>
                  </a:lnTo>
                  <a:lnTo>
                    <a:pt x="940" y="7409"/>
                  </a:lnTo>
                  <a:cubicBezTo>
                    <a:pt x="940" y="7329"/>
                    <a:pt x="843" y="7250"/>
                    <a:pt x="931" y="7153"/>
                  </a:cubicBezTo>
                  <a:cubicBezTo>
                    <a:pt x="923" y="7126"/>
                    <a:pt x="905" y="7100"/>
                    <a:pt x="914" y="7056"/>
                  </a:cubicBezTo>
                  <a:lnTo>
                    <a:pt x="958" y="7047"/>
                  </a:lnTo>
                  <a:cubicBezTo>
                    <a:pt x="940" y="7012"/>
                    <a:pt x="1002" y="6941"/>
                    <a:pt x="958" y="6923"/>
                  </a:cubicBezTo>
                  <a:cubicBezTo>
                    <a:pt x="1073" y="6888"/>
                    <a:pt x="976" y="6755"/>
                    <a:pt x="993" y="6694"/>
                  </a:cubicBezTo>
                  <a:lnTo>
                    <a:pt x="931" y="6694"/>
                  </a:lnTo>
                  <a:cubicBezTo>
                    <a:pt x="931" y="6658"/>
                    <a:pt x="914" y="6614"/>
                    <a:pt x="887" y="6561"/>
                  </a:cubicBezTo>
                  <a:lnTo>
                    <a:pt x="834" y="6570"/>
                  </a:lnTo>
                  <a:cubicBezTo>
                    <a:pt x="790" y="6526"/>
                    <a:pt x="870" y="6455"/>
                    <a:pt x="861" y="6385"/>
                  </a:cubicBezTo>
                  <a:cubicBezTo>
                    <a:pt x="878" y="6385"/>
                    <a:pt x="878" y="6402"/>
                    <a:pt x="870" y="6420"/>
                  </a:cubicBezTo>
                  <a:cubicBezTo>
                    <a:pt x="984" y="6332"/>
                    <a:pt x="772" y="6243"/>
                    <a:pt x="852" y="6164"/>
                  </a:cubicBezTo>
                  <a:cubicBezTo>
                    <a:pt x="834" y="6146"/>
                    <a:pt x="843" y="6129"/>
                    <a:pt x="852" y="6120"/>
                  </a:cubicBezTo>
                  <a:lnTo>
                    <a:pt x="861" y="6120"/>
                  </a:lnTo>
                  <a:cubicBezTo>
                    <a:pt x="861" y="6120"/>
                    <a:pt x="861" y="6120"/>
                    <a:pt x="861" y="6111"/>
                  </a:cubicBezTo>
                  <a:cubicBezTo>
                    <a:pt x="870" y="6102"/>
                    <a:pt x="878" y="6093"/>
                    <a:pt x="887" y="6084"/>
                  </a:cubicBezTo>
                  <a:lnTo>
                    <a:pt x="887" y="6084"/>
                  </a:lnTo>
                  <a:cubicBezTo>
                    <a:pt x="870" y="6093"/>
                    <a:pt x="861" y="6102"/>
                    <a:pt x="852" y="6111"/>
                  </a:cubicBezTo>
                  <a:cubicBezTo>
                    <a:pt x="852" y="6093"/>
                    <a:pt x="843" y="6076"/>
                    <a:pt x="834" y="6049"/>
                  </a:cubicBezTo>
                  <a:lnTo>
                    <a:pt x="887" y="6040"/>
                  </a:lnTo>
                  <a:cubicBezTo>
                    <a:pt x="887" y="6031"/>
                    <a:pt x="887" y="6031"/>
                    <a:pt x="887" y="6031"/>
                  </a:cubicBezTo>
                  <a:cubicBezTo>
                    <a:pt x="896" y="6023"/>
                    <a:pt x="889" y="6018"/>
                    <a:pt x="875" y="6018"/>
                  </a:cubicBezTo>
                  <a:cubicBezTo>
                    <a:pt x="861" y="6018"/>
                    <a:pt x="839" y="6023"/>
                    <a:pt x="817" y="6031"/>
                  </a:cubicBezTo>
                  <a:cubicBezTo>
                    <a:pt x="808" y="6014"/>
                    <a:pt x="799" y="6005"/>
                    <a:pt x="781" y="6005"/>
                  </a:cubicBezTo>
                  <a:cubicBezTo>
                    <a:pt x="870" y="5978"/>
                    <a:pt x="746" y="5943"/>
                    <a:pt x="843" y="5917"/>
                  </a:cubicBezTo>
                  <a:cubicBezTo>
                    <a:pt x="799" y="5908"/>
                    <a:pt x="808" y="5811"/>
                    <a:pt x="702" y="5802"/>
                  </a:cubicBezTo>
                  <a:cubicBezTo>
                    <a:pt x="714" y="5802"/>
                    <a:pt x="717" y="5798"/>
                    <a:pt x="721" y="5798"/>
                  </a:cubicBezTo>
                  <a:cubicBezTo>
                    <a:pt x="723" y="5798"/>
                    <a:pt x="725" y="5799"/>
                    <a:pt x="728" y="5802"/>
                  </a:cubicBezTo>
                  <a:cubicBezTo>
                    <a:pt x="737" y="5775"/>
                    <a:pt x="746" y="5758"/>
                    <a:pt x="719" y="5731"/>
                  </a:cubicBezTo>
                  <a:lnTo>
                    <a:pt x="790" y="5722"/>
                  </a:lnTo>
                  <a:lnTo>
                    <a:pt x="684" y="5669"/>
                  </a:lnTo>
                  <a:cubicBezTo>
                    <a:pt x="711" y="5648"/>
                    <a:pt x="731" y="5636"/>
                    <a:pt x="757" y="5636"/>
                  </a:cubicBezTo>
                  <a:cubicBezTo>
                    <a:pt x="773" y="5636"/>
                    <a:pt x="792" y="5641"/>
                    <a:pt x="817" y="5652"/>
                  </a:cubicBezTo>
                  <a:cubicBezTo>
                    <a:pt x="728" y="5581"/>
                    <a:pt x="772" y="5590"/>
                    <a:pt x="693" y="5528"/>
                  </a:cubicBezTo>
                  <a:lnTo>
                    <a:pt x="737" y="5528"/>
                  </a:lnTo>
                  <a:cubicBezTo>
                    <a:pt x="728" y="5502"/>
                    <a:pt x="666" y="5466"/>
                    <a:pt x="711" y="5457"/>
                  </a:cubicBezTo>
                  <a:cubicBezTo>
                    <a:pt x="790" y="5396"/>
                    <a:pt x="711" y="5193"/>
                    <a:pt x="781" y="5051"/>
                  </a:cubicBezTo>
                  <a:lnTo>
                    <a:pt x="781" y="5051"/>
                  </a:lnTo>
                  <a:cubicBezTo>
                    <a:pt x="761" y="5057"/>
                    <a:pt x="748" y="5059"/>
                    <a:pt x="741" y="5059"/>
                  </a:cubicBezTo>
                  <a:cubicBezTo>
                    <a:pt x="701" y="5059"/>
                    <a:pt x="827" y="4989"/>
                    <a:pt x="737" y="4989"/>
                  </a:cubicBezTo>
                  <a:cubicBezTo>
                    <a:pt x="761" y="4983"/>
                    <a:pt x="777" y="4969"/>
                    <a:pt x="793" y="4969"/>
                  </a:cubicBezTo>
                  <a:cubicBezTo>
                    <a:pt x="801" y="4969"/>
                    <a:pt x="808" y="4972"/>
                    <a:pt x="817" y="4981"/>
                  </a:cubicBezTo>
                  <a:cubicBezTo>
                    <a:pt x="781" y="4910"/>
                    <a:pt x="861" y="4875"/>
                    <a:pt x="772" y="4831"/>
                  </a:cubicBezTo>
                  <a:cubicBezTo>
                    <a:pt x="780" y="4829"/>
                    <a:pt x="786" y="4828"/>
                    <a:pt x="792" y="4828"/>
                  </a:cubicBezTo>
                  <a:cubicBezTo>
                    <a:pt x="807" y="4828"/>
                    <a:pt x="816" y="4833"/>
                    <a:pt x="828" y="4833"/>
                  </a:cubicBezTo>
                  <a:cubicBezTo>
                    <a:pt x="833" y="4833"/>
                    <a:pt x="837" y="4832"/>
                    <a:pt x="843" y="4831"/>
                  </a:cubicBezTo>
                  <a:cubicBezTo>
                    <a:pt x="834" y="4831"/>
                    <a:pt x="808" y="4813"/>
                    <a:pt x="825" y="4804"/>
                  </a:cubicBezTo>
                  <a:cubicBezTo>
                    <a:pt x="830" y="4802"/>
                    <a:pt x="835" y="4802"/>
                    <a:pt x="839" y="4802"/>
                  </a:cubicBezTo>
                  <a:cubicBezTo>
                    <a:pt x="855" y="4802"/>
                    <a:pt x="862" y="4815"/>
                    <a:pt x="870" y="4822"/>
                  </a:cubicBezTo>
                  <a:cubicBezTo>
                    <a:pt x="861" y="4751"/>
                    <a:pt x="764" y="4751"/>
                    <a:pt x="666" y="4751"/>
                  </a:cubicBezTo>
                  <a:cubicBezTo>
                    <a:pt x="711" y="4707"/>
                    <a:pt x="702" y="4689"/>
                    <a:pt x="640" y="4672"/>
                  </a:cubicBezTo>
                  <a:cubicBezTo>
                    <a:pt x="659" y="4662"/>
                    <a:pt x="675" y="4653"/>
                    <a:pt x="689" y="4653"/>
                  </a:cubicBezTo>
                  <a:cubicBezTo>
                    <a:pt x="701" y="4653"/>
                    <a:pt x="711" y="4660"/>
                    <a:pt x="719" y="4680"/>
                  </a:cubicBezTo>
                  <a:cubicBezTo>
                    <a:pt x="719" y="4654"/>
                    <a:pt x="755" y="4522"/>
                    <a:pt x="675" y="4522"/>
                  </a:cubicBezTo>
                  <a:cubicBezTo>
                    <a:pt x="693" y="4513"/>
                    <a:pt x="684" y="4486"/>
                    <a:pt x="675" y="4486"/>
                  </a:cubicBezTo>
                  <a:cubicBezTo>
                    <a:pt x="675" y="4433"/>
                    <a:pt x="684" y="4424"/>
                    <a:pt x="675" y="4371"/>
                  </a:cubicBezTo>
                  <a:lnTo>
                    <a:pt x="658" y="4389"/>
                  </a:lnTo>
                  <a:cubicBezTo>
                    <a:pt x="569" y="4371"/>
                    <a:pt x="640" y="4345"/>
                    <a:pt x="622" y="4301"/>
                  </a:cubicBezTo>
                  <a:lnTo>
                    <a:pt x="631" y="4301"/>
                  </a:lnTo>
                  <a:cubicBezTo>
                    <a:pt x="693" y="4195"/>
                    <a:pt x="605" y="4257"/>
                    <a:pt x="675" y="4151"/>
                  </a:cubicBezTo>
                  <a:lnTo>
                    <a:pt x="675" y="4151"/>
                  </a:lnTo>
                  <a:lnTo>
                    <a:pt x="613" y="4159"/>
                  </a:lnTo>
                  <a:cubicBezTo>
                    <a:pt x="499" y="4159"/>
                    <a:pt x="684" y="4071"/>
                    <a:pt x="631" y="4018"/>
                  </a:cubicBezTo>
                  <a:lnTo>
                    <a:pt x="631" y="4018"/>
                  </a:lnTo>
                  <a:lnTo>
                    <a:pt x="605" y="4036"/>
                  </a:lnTo>
                  <a:cubicBezTo>
                    <a:pt x="561" y="4009"/>
                    <a:pt x="764" y="3939"/>
                    <a:pt x="781" y="3912"/>
                  </a:cubicBezTo>
                  <a:cubicBezTo>
                    <a:pt x="783" y="3911"/>
                    <a:pt x="785" y="3910"/>
                    <a:pt x="786" y="3910"/>
                  </a:cubicBezTo>
                  <a:cubicBezTo>
                    <a:pt x="793" y="3910"/>
                    <a:pt x="801" y="3923"/>
                    <a:pt x="808" y="3930"/>
                  </a:cubicBezTo>
                  <a:cubicBezTo>
                    <a:pt x="839" y="3890"/>
                    <a:pt x="827" y="3884"/>
                    <a:pt x="802" y="3884"/>
                  </a:cubicBezTo>
                  <a:cubicBezTo>
                    <a:pt x="791" y="3884"/>
                    <a:pt x="778" y="3886"/>
                    <a:pt x="765" y="3886"/>
                  </a:cubicBezTo>
                  <a:cubicBezTo>
                    <a:pt x="741" y="3886"/>
                    <a:pt x="717" y="3882"/>
                    <a:pt x="711" y="3859"/>
                  </a:cubicBezTo>
                  <a:cubicBezTo>
                    <a:pt x="755" y="3850"/>
                    <a:pt x="817" y="3868"/>
                    <a:pt x="817" y="3824"/>
                  </a:cubicBezTo>
                  <a:cubicBezTo>
                    <a:pt x="852" y="3806"/>
                    <a:pt x="684" y="3709"/>
                    <a:pt x="755" y="3656"/>
                  </a:cubicBezTo>
                  <a:lnTo>
                    <a:pt x="755" y="3656"/>
                  </a:lnTo>
                  <a:cubicBezTo>
                    <a:pt x="739" y="3662"/>
                    <a:pt x="723" y="3670"/>
                    <a:pt x="706" y="3670"/>
                  </a:cubicBezTo>
                  <a:cubicBezTo>
                    <a:pt x="696" y="3670"/>
                    <a:pt x="686" y="3667"/>
                    <a:pt x="675" y="3656"/>
                  </a:cubicBezTo>
                  <a:cubicBezTo>
                    <a:pt x="658" y="3612"/>
                    <a:pt x="781" y="3533"/>
                    <a:pt x="684" y="3497"/>
                  </a:cubicBezTo>
                  <a:cubicBezTo>
                    <a:pt x="693" y="3488"/>
                    <a:pt x="702" y="3488"/>
                    <a:pt x="711" y="3488"/>
                  </a:cubicBezTo>
                  <a:cubicBezTo>
                    <a:pt x="684" y="3453"/>
                    <a:pt x="666" y="3374"/>
                    <a:pt x="613" y="3356"/>
                  </a:cubicBezTo>
                  <a:cubicBezTo>
                    <a:pt x="808" y="3321"/>
                    <a:pt x="508" y="3153"/>
                    <a:pt x="684" y="3144"/>
                  </a:cubicBezTo>
                  <a:lnTo>
                    <a:pt x="675" y="3047"/>
                  </a:lnTo>
                  <a:lnTo>
                    <a:pt x="693" y="3047"/>
                  </a:lnTo>
                  <a:cubicBezTo>
                    <a:pt x="702" y="2976"/>
                    <a:pt x="658" y="2959"/>
                    <a:pt x="613" y="2941"/>
                  </a:cubicBezTo>
                  <a:cubicBezTo>
                    <a:pt x="618" y="2932"/>
                    <a:pt x="625" y="2930"/>
                    <a:pt x="631" y="2930"/>
                  </a:cubicBezTo>
                  <a:cubicBezTo>
                    <a:pt x="638" y="2930"/>
                    <a:pt x="644" y="2932"/>
                    <a:pt x="649" y="2932"/>
                  </a:cubicBezTo>
                  <a:cubicBezTo>
                    <a:pt x="684" y="2835"/>
                    <a:pt x="675" y="2826"/>
                    <a:pt x="578" y="2747"/>
                  </a:cubicBezTo>
                  <a:lnTo>
                    <a:pt x="640" y="2738"/>
                  </a:lnTo>
                  <a:cubicBezTo>
                    <a:pt x="605" y="2720"/>
                    <a:pt x="728" y="2597"/>
                    <a:pt x="649" y="2499"/>
                  </a:cubicBezTo>
                  <a:cubicBezTo>
                    <a:pt x="658" y="2499"/>
                    <a:pt x="666" y="2508"/>
                    <a:pt x="675" y="2508"/>
                  </a:cubicBezTo>
                  <a:cubicBezTo>
                    <a:pt x="605" y="2411"/>
                    <a:pt x="834" y="2252"/>
                    <a:pt x="613" y="2217"/>
                  </a:cubicBezTo>
                  <a:lnTo>
                    <a:pt x="561" y="2146"/>
                  </a:lnTo>
                  <a:cubicBezTo>
                    <a:pt x="558" y="2179"/>
                    <a:pt x="546" y="2189"/>
                    <a:pt x="532" y="2189"/>
                  </a:cubicBezTo>
                  <a:cubicBezTo>
                    <a:pt x="511" y="2189"/>
                    <a:pt x="483" y="2170"/>
                    <a:pt x="461" y="2170"/>
                  </a:cubicBezTo>
                  <a:cubicBezTo>
                    <a:pt x="452" y="2170"/>
                    <a:pt x="444" y="2173"/>
                    <a:pt x="437" y="2182"/>
                  </a:cubicBezTo>
                  <a:cubicBezTo>
                    <a:pt x="424" y="2155"/>
                    <a:pt x="465" y="2113"/>
                    <a:pt x="491" y="2113"/>
                  </a:cubicBezTo>
                  <a:cubicBezTo>
                    <a:pt x="499" y="2113"/>
                    <a:pt x="505" y="2118"/>
                    <a:pt x="508" y="2129"/>
                  </a:cubicBezTo>
                  <a:lnTo>
                    <a:pt x="499" y="2137"/>
                  </a:lnTo>
                  <a:cubicBezTo>
                    <a:pt x="502" y="2138"/>
                    <a:pt x="506" y="2138"/>
                    <a:pt x="509" y="2138"/>
                  </a:cubicBezTo>
                  <a:cubicBezTo>
                    <a:pt x="600" y="2138"/>
                    <a:pt x="536" y="2023"/>
                    <a:pt x="605" y="2023"/>
                  </a:cubicBezTo>
                  <a:cubicBezTo>
                    <a:pt x="596" y="1837"/>
                    <a:pt x="649" y="1661"/>
                    <a:pt x="649" y="1493"/>
                  </a:cubicBezTo>
                  <a:lnTo>
                    <a:pt x="649" y="1493"/>
                  </a:lnTo>
                  <a:lnTo>
                    <a:pt x="561" y="1519"/>
                  </a:lnTo>
                  <a:lnTo>
                    <a:pt x="561" y="1458"/>
                  </a:lnTo>
                  <a:cubicBezTo>
                    <a:pt x="571" y="1450"/>
                    <a:pt x="585" y="1446"/>
                    <a:pt x="598" y="1446"/>
                  </a:cubicBezTo>
                  <a:cubicBezTo>
                    <a:pt x="616" y="1446"/>
                    <a:pt x="631" y="1455"/>
                    <a:pt x="631" y="1475"/>
                  </a:cubicBezTo>
                  <a:cubicBezTo>
                    <a:pt x="675" y="1458"/>
                    <a:pt x="587" y="1413"/>
                    <a:pt x="569" y="1413"/>
                  </a:cubicBezTo>
                  <a:cubicBezTo>
                    <a:pt x="577" y="1388"/>
                    <a:pt x="588" y="1379"/>
                    <a:pt x="600" y="1379"/>
                  </a:cubicBezTo>
                  <a:cubicBezTo>
                    <a:pt x="626" y="1379"/>
                    <a:pt x="656" y="1418"/>
                    <a:pt x="664" y="1418"/>
                  </a:cubicBezTo>
                  <a:cubicBezTo>
                    <a:pt x="666" y="1418"/>
                    <a:pt x="666" y="1416"/>
                    <a:pt x="666" y="1413"/>
                  </a:cubicBezTo>
                  <a:lnTo>
                    <a:pt x="658" y="1378"/>
                  </a:lnTo>
                  <a:lnTo>
                    <a:pt x="649" y="1387"/>
                  </a:lnTo>
                  <a:cubicBezTo>
                    <a:pt x="613" y="1360"/>
                    <a:pt x="578" y="1360"/>
                    <a:pt x="578" y="1307"/>
                  </a:cubicBezTo>
                  <a:cubicBezTo>
                    <a:pt x="596" y="1281"/>
                    <a:pt x="631" y="1290"/>
                    <a:pt x="631" y="1281"/>
                  </a:cubicBezTo>
                  <a:cubicBezTo>
                    <a:pt x="640" y="1281"/>
                    <a:pt x="640" y="1272"/>
                    <a:pt x="631" y="1263"/>
                  </a:cubicBezTo>
                  <a:lnTo>
                    <a:pt x="640" y="1184"/>
                  </a:lnTo>
                  <a:lnTo>
                    <a:pt x="640" y="1184"/>
                  </a:lnTo>
                  <a:lnTo>
                    <a:pt x="569" y="1219"/>
                  </a:lnTo>
                  <a:cubicBezTo>
                    <a:pt x="544" y="1194"/>
                    <a:pt x="555" y="1169"/>
                    <a:pt x="538" y="1169"/>
                  </a:cubicBezTo>
                  <a:cubicBezTo>
                    <a:pt x="532" y="1169"/>
                    <a:pt x="521" y="1173"/>
                    <a:pt x="503" y="1182"/>
                  </a:cubicBezTo>
                  <a:lnTo>
                    <a:pt x="503" y="1182"/>
                  </a:lnTo>
                  <a:cubicBezTo>
                    <a:pt x="611" y="1125"/>
                    <a:pt x="526" y="910"/>
                    <a:pt x="561" y="875"/>
                  </a:cubicBezTo>
                  <a:cubicBezTo>
                    <a:pt x="508" y="831"/>
                    <a:pt x="508" y="787"/>
                    <a:pt x="516" y="734"/>
                  </a:cubicBezTo>
                  <a:lnTo>
                    <a:pt x="516" y="734"/>
                  </a:lnTo>
                  <a:cubicBezTo>
                    <a:pt x="508" y="738"/>
                    <a:pt x="489" y="744"/>
                    <a:pt x="470" y="744"/>
                  </a:cubicBezTo>
                  <a:cubicBezTo>
                    <a:pt x="448" y="744"/>
                    <a:pt x="428" y="736"/>
                    <a:pt x="428" y="707"/>
                  </a:cubicBezTo>
                  <a:lnTo>
                    <a:pt x="428" y="707"/>
                  </a:lnTo>
                  <a:cubicBezTo>
                    <a:pt x="440" y="708"/>
                    <a:pt x="451" y="709"/>
                    <a:pt x="460" y="709"/>
                  </a:cubicBezTo>
                  <a:cubicBezTo>
                    <a:pt x="572" y="709"/>
                    <a:pt x="509" y="619"/>
                    <a:pt x="599" y="577"/>
                  </a:cubicBezTo>
                  <a:lnTo>
                    <a:pt x="599" y="577"/>
                  </a:lnTo>
                  <a:cubicBezTo>
                    <a:pt x="595" y="579"/>
                    <a:pt x="591" y="580"/>
                    <a:pt x="587" y="580"/>
                  </a:cubicBezTo>
                  <a:cubicBezTo>
                    <a:pt x="548" y="580"/>
                    <a:pt x="562" y="485"/>
                    <a:pt x="514" y="485"/>
                  </a:cubicBezTo>
                  <a:cubicBezTo>
                    <a:pt x="505" y="485"/>
                    <a:pt x="494" y="488"/>
                    <a:pt x="481" y="495"/>
                  </a:cubicBezTo>
                  <a:cubicBezTo>
                    <a:pt x="485" y="477"/>
                    <a:pt x="499" y="477"/>
                    <a:pt x="515" y="477"/>
                  </a:cubicBezTo>
                  <a:cubicBezTo>
                    <a:pt x="532" y="477"/>
                    <a:pt x="552" y="477"/>
                    <a:pt x="569" y="460"/>
                  </a:cubicBezTo>
                  <a:cubicBezTo>
                    <a:pt x="508" y="372"/>
                    <a:pt x="605" y="248"/>
                    <a:pt x="578" y="133"/>
                  </a:cubicBezTo>
                  <a:cubicBezTo>
                    <a:pt x="563" y="133"/>
                    <a:pt x="548" y="139"/>
                    <a:pt x="531" y="139"/>
                  </a:cubicBezTo>
                  <a:cubicBezTo>
                    <a:pt x="519" y="139"/>
                    <a:pt x="505" y="136"/>
                    <a:pt x="490" y="124"/>
                  </a:cubicBezTo>
                  <a:lnTo>
                    <a:pt x="596" y="62"/>
                  </a:lnTo>
                  <a:cubicBezTo>
                    <a:pt x="587" y="36"/>
                    <a:pt x="472" y="45"/>
                    <a:pt x="54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8" name="Google Shape;2268;p7"/>
            <p:cNvSpPr/>
            <p:nvPr/>
          </p:nvSpPr>
          <p:spPr>
            <a:xfrm rot="-2551954">
              <a:off x="8163751" y="-213491"/>
              <a:ext cx="17110" cy="9428"/>
            </a:xfrm>
            <a:custGeom>
              <a:avLst/>
              <a:gdLst/>
              <a:ahLst/>
              <a:cxnLst/>
              <a:rect l="l" t="t" r="r" b="b"/>
              <a:pathLst>
                <a:path w="98" h="54" extrusionOk="0">
                  <a:moveTo>
                    <a:pt x="36" y="0"/>
                  </a:moveTo>
                  <a:cubicBezTo>
                    <a:pt x="1" y="18"/>
                    <a:pt x="36" y="36"/>
                    <a:pt x="54" y="53"/>
                  </a:cubicBezTo>
                  <a:cubicBezTo>
                    <a:pt x="71" y="27"/>
                    <a:pt x="98" y="18"/>
                    <a:pt x="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9" name="Google Shape;2269;p7"/>
            <p:cNvSpPr/>
            <p:nvPr/>
          </p:nvSpPr>
          <p:spPr>
            <a:xfrm rot="-2551954">
              <a:off x="8310691" y="-105297"/>
              <a:ext cx="6460" cy="8031"/>
            </a:xfrm>
            <a:custGeom>
              <a:avLst/>
              <a:gdLst/>
              <a:ahLst/>
              <a:cxnLst/>
              <a:rect l="l" t="t" r="r" b="b"/>
              <a:pathLst>
                <a:path w="37" h="46" extrusionOk="0">
                  <a:moveTo>
                    <a:pt x="27" y="1"/>
                  </a:moveTo>
                  <a:cubicBezTo>
                    <a:pt x="10" y="19"/>
                    <a:pt x="1" y="36"/>
                    <a:pt x="18" y="45"/>
                  </a:cubicBezTo>
                  <a:cubicBezTo>
                    <a:pt x="36" y="27"/>
                    <a:pt x="36" y="19"/>
                    <a:pt x="2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0" name="Google Shape;2270;p7"/>
            <p:cNvSpPr/>
            <p:nvPr/>
          </p:nvSpPr>
          <p:spPr>
            <a:xfrm rot="-2551954">
              <a:off x="8709829" y="195355"/>
              <a:ext cx="3317" cy="4365"/>
            </a:xfrm>
            <a:custGeom>
              <a:avLst/>
              <a:gdLst/>
              <a:ahLst/>
              <a:cxnLst/>
              <a:rect l="l" t="t" r="r" b="b"/>
              <a:pathLst>
                <a:path w="19" h="25" extrusionOk="0">
                  <a:moveTo>
                    <a:pt x="18" y="1"/>
                  </a:moveTo>
                  <a:lnTo>
                    <a:pt x="18" y="1"/>
                  </a:lnTo>
                  <a:cubicBezTo>
                    <a:pt x="18" y="1"/>
                    <a:pt x="13" y="8"/>
                    <a:pt x="1" y="24"/>
                  </a:cubicBezTo>
                  <a:lnTo>
                    <a:pt x="9" y="24"/>
                  </a:lnTo>
                  <a:cubicBezTo>
                    <a:pt x="14" y="10"/>
                    <a:pt x="19" y="1"/>
                    <a:pt x="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1" name="Google Shape;2271;p7"/>
            <p:cNvSpPr/>
            <p:nvPr/>
          </p:nvSpPr>
          <p:spPr>
            <a:xfrm rot="-2551954">
              <a:off x="8712702" y="203578"/>
              <a:ext cx="6285" cy="6460"/>
            </a:xfrm>
            <a:custGeom>
              <a:avLst/>
              <a:gdLst/>
              <a:ahLst/>
              <a:cxnLst/>
              <a:rect l="l" t="t" r="r" b="b"/>
              <a:pathLst>
                <a:path w="36" h="37" extrusionOk="0">
                  <a:moveTo>
                    <a:pt x="18" y="1"/>
                  </a:moveTo>
                  <a:cubicBezTo>
                    <a:pt x="9" y="10"/>
                    <a:pt x="0" y="18"/>
                    <a:pt x="9" y="36"/>
                  </a:cubicBezTo>
                  <a:lnTo>
                    <a:pt x="35" y="36"/>
                  </a:lnTo>
                  <a:cubicBezTo>
                    <a:pt x="18" y="27"/>
                    <a:pt x="18" y="18"/>
                    <a:pt x="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2" name="Google Shape;2272;p7"/>
            <p:cNvSpPr/>
            <p:nvPr/>
          </p:nvSpPr>
          <p:spPr>
            <a:xfrm rot="-2551954">
              <a:off x="7921814" y="-575769"/>
              <a:ext cx="3492" cy="2619"/>
            </a:xfrm>
            <a:custGeom>
              <a:avLst/>
              <a:gdLst/>
              <a:ahLst/>
              <a:cxnLst/>
              <a:rect l="l" t="t" r="r" b="b"/>
              <a:pathLst>
                <a:path w="20" h="15" extrusionOk="0">
                  <a:moveTo>
                    <a:pt x="7" y="0"/>
                  </a:moveTo>
                  <a:cubicBezTo>
                    <a:pt x="2" y="0"/>
                    <a:pt x="0" y="5"/>
                    <a:pt x="11" y="15"/>
                  </a:cubicBezTo>
                  <a:lnTo>
                    <a:pt x="20" y="6"/>
                  </a:lnTo>
                  <a:cubicBezTo>
                    <a:pt x="16" y="3"/>
                    <a:pt x="11" y="0"/>
                    <a:pt x="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3" name="Google Shape;2273;p7"/>
            <p:cNvSpPr/>
            <p:nvPr/>
          </p:nvSpPr>
          <p:spPr>
            <a:xfrm rot="-2551954">
              <a:off x="8292180" y="-106538"/>
              <a:ext cx="4889" cy="2794"/>
            </a:xfrm>
            <a:custGeom>
              <a:avLst/>
              <a:gdLst/>
              <a:ahLst/>
              <a:cxnLst/>
              <a:rect l="l" t="t" r="r" b="b"/>
              <a:pathLst>
                <a:path w="28" h="16" extrusionOk="0">
                  <a:moveTo>
                    <a:pt x="16" y="0"/>
                  </a:moveTo>
                  <a:cubicBezTo>
                    <a:pt x="11" y="0"/>
                    <a:pt x="6" y="5"/>
                    <a:pt x="1" y="15"/>
                  </a:cubicBezTo>
                  <a:cubicBezTo>
                    <a:pt x="10" y="6"/>
                    <a:pt x="19" y="6"/>
                    <a:pt x="27" y="6"/>
                  </a:cubicBezTo>
                  <a:cubicBezTo>
                    <a:pt x="24" y="3"/>
                    <a:pt x="20" y="0"/>
                    <a:pt x="1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4" name="Google Shape;2274;p7"/>
            <p:cNvSpPr/>
            <p:nvPr/>
          </p:nvSpPr>
          <p:spPr>
            <a:xfrm rot="-2551954">
              <a:off x="8033250" y="-330750"/>
              <a:ext cx="1746" cy="1571"/>
            </a:xfrm>
            <a:custGeom>
              <a:avLst/>
              <a:gdLst/>
              <a:ahLst/>
              <a:cxnLst/>
              <a:rect l="l" t="t" r="r" b="b"/>
              <a:pathLst>
                <a:path w="10" h="9" extrusionOk="0">
                  <a:moveTo>
                    <a:pt x="0" y="0"/>
                  </a:moveTo>
                  <a:lnTo>
                    <a:pt x="9" y="9"/>
                  </a:lnTo>
                  <a:cubicBezTo>
                    <a:pt x="9" y="0"/>
                    <a:pt x="9" y="0"/>
                    <a:pt x="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5" name="Google Shape;2275;p7"/>
            <p:cNvSpPr/>
            <p:nvPr/>
          </p:nvSpPr>
          <p:spPr>
            <a:xfrm rot="-2551954">
              <a:off x="8541073" y="150040"/>
              <a:ext cx="4889" cy="4889"/>
            </a:xfrm>
            <a:custGeom>
              <a:avLst/>
              <a:gdLst/>
              <a:ahLst/>
              <a:cxnLst/>
              <a:rect l="l" t="t" r="r" b="b"/>
              <a:pathLst>
                <a:path w="28" h="28" extrusionOk="0">
                  <a:moveTo>
                    <a:pt x="27" y="1"/>
                  </a:moveTo>
                  <a:lnTo>
                    <a:pt x="27" y="1"/>
                  </a:lnTo>
                  <a:cubicBezTo>
                    <a:pt x="19" y="1"/>
                    <a:pt x="1" y="10"/>
                    <a:pt x="1" y="27"/>
                  </a:cubicBezTo>
                  <a:cubicBezTo>
                    <a:pt x="10" y="10"/>
                    <a:pt x="19" y="1"/>
                    <a:pt x="2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6" name="Google Shape;2276;p7"/>
            <p:cNvSpPr/>
            <p:nvPr/>
          </p:nvSpPr>
          <p:spPr>
            <a:xfrm rot="-2551954">
              <a:off x="8759964" y="231583"/>
              <a:ext cx="6285" cy="8031"/>
            </a:xfrm>
            <a:custGeom>
              <a:avLst/>
              <a:gdLst/>
              <a:ahLst/>
              <a:cxnLst/>
              <a:rect l="l" t="t" r="r" b="b"/>
              <a:pathLst>
                <a:path w="36" h="46" extrusionOk="0">
                  <a:moveTo>
                    <a:pt x="18" y="1"/>
                  </a:moveTo>
                  <a:cubicBezTo>
                    <a:pt x="18" y="27"/>
                    <a:pt x="9" y="27"/>
                    <a:pt x="0" y="36"/>
                  </a:cubicBezTo>
                  <a:cubicBezTo>
                    <a:pt x="5" y="36"/>
                    <a:pt x="11" y="34"/>
                    <a:pt x="18" y="34"/>
                  </a:cubicBezTo>
                  <a:cubicBezTo>
                    <a:pt x="25" y="34"/>
                    <a:pt x="31" y="36"/>
                    <a:pt x="36" y="45"/>
                  </a:cubicBezTo>
                  <a:lnTo>
                    <a:pt x="1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7" name="Google Shape;2277;p7"/>
            <p:cNvSpPr/>
            <p:nvPr/>
          </p:nvSpPr>
          <p:spPr>
            <a:xfrm rot="-2551954">
              <a:off x="8763701" y="316599"/>
              <a:ext cx="6285" cy="5762"/>
            </a:xfrm>
            <a:custGeom>
              <a:avLst/>
              <a:gdLst/>
              <a:ahLst/>
              <a:cxnLst/>
              <a:rect l="l" t="t" r="r" b="b"/>
              <a:pathLst>
                <a:path w="36" h="33" extrusionOk="0">
                  <a:moveTo>
                    <a:pt x="15" y="1"/>
                  </a:moveTo>
                  <a:cubicBezTo>
                    <a:pt x="9" y="1"/>
                    <a:pt x="4" y="5"/>
                    <a:pt x="0" y="14"/>
                  </a:cubicBezTo>
                  <a:cubicBezTo>
                    <a:pt x="9" y="14"/>
                    <a:pt x="0" y="23"/>
                    <a:pt x="9" y="32"/>
                  </a:cubicBezTo>
                  <a:lnTo>
                    <a:pt x="36" y="23"/>
                  </a:lnTo>
                  <a:cubicBezTo>
                    <a:pt x="36" y="12"/>
                    <a:pt x="25" y="1"/>
                    <a:pt x="1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8" name="Google Shape;2278;p7"/>
            <p:cNvSpPr/>
            <p:nvPr/>
          </p:nvSpPr>
          <p:spPr>
            <a:xfrm rot="-2551954">
              <a:off x="8743559" y="263564"/>
              <a:ext cx="15888" cy="9428"/>
            </a:xfrm>
            <a:custGeom>
              <a:avLst/>
              <a:gdLst/>
              <a:ahLst/>
              <a:cxnLst/>
              <a:rect l="l" t="t" r="r" b="b"/>
              <a:pathLst>
                <a:path w="91" h="54" extrusionOk="0">
                  <a:moveTo>
                    <a:pt x="44" y="0"/>
                  </a:moveTo>
                  <a:cubicBezTo>
                    <a:pt x="0" y="0"/>
                    <a:pt x="18" y="27"/>
                    <a:pt x="27" y="53"/>
                  </a:cubicBezTo>
                  <a:cubicBezTo>
                    <a:pt x="27" y="53"/>
                    <a:pt x="27" y="44"/>
                    <a:pt x="27" y="44"/>
                  </a:cubicBezTo>
                  <a:cubicBezTo>
                    <a:pt x="36" y="46"/>
                    <a:pt x="44" y="46"/>
                    <a:pt x="50" y="46"/>
                  </a:cubicBezTo>
                  <a:cubicBezTo>
                    <a:pt x="90" y="46"/>
                    <a:pt x="67" y="23"/>
                    <a:pt x="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9" name="Google Shape;2279;p7"/>
            <p:cNvSpPr/>
            <p:nvPr/>
          </p:nvSpPr>
          <p:spPr>
            <a:xfrm rot="-2551954">
              <a:off x="8753744" y="273007"/>
              <a:ext cx="4714" cy="3666"/>
            </a:xfrm>
            <a:custGeom>
              <a:avLst/>
              <a:gdLst/>
              <a:ahLst/>
              <a:cxnLst/>
              <a:rect l="l" t="t" r="r" b="b"/>
              <a:pathLst>
                <a:path w="27" h="21" extrusionOk="0">
                  <a:moveTo>
                    <a:pt x="1" y="0"/>
                  </a:moveTo>
                  <a:cubicBezTo>
                    <a:pt x="1" y="0"/>
                    <a:pt x="9" y="9"/>
                    <a:pt x="1" y="18"/>
                  </a:cubicBezTo>
                  <a:cubicBezTo>
                    <a:pt x="7" y="19"/>
                    <a:pt x="12" y="20"/>
                    <a:pt x="15" y="20"/>
                  </a:cubicBezTo>
                  <a:cubicBezTo>
                    <a:pt x="27" y="20"/>
                    <a:pt x="8" y="7"/>
                    <a:pt x="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0" name="Google Shape;2280;p7"/>
            <p:cNvSpPr/>
            <p:nvPr/>
          </p:nvSpPr>
          <p:spPr>
            <a:xfrm rot="-2551954">
              <a:off x="8725430" y="206884"/>
              <a:ext cx="15015" cy="6635"/>
            </a:xfrm>
            <a:custGeom>
              <a:avLst/>
              <a:gdLst/>
              <a:ahLst/>
              <a:cxnLst/>
              <a:rect l="l" t="t" r="r" b="b"/>
              <a:pathLst>
                <a:path w="86" h="38" extrusionOk="0">
                  <a:moveTo>
                    <a:pt x="13" y="1"/>
                  </a:moveTo>
                  <a:cubicBezTo>
                    <a:pt x="4" y="1"/>
                    <a:pt x="1" y="7"/>
                    <a:pt x="10" y="27"/>
                  </a:cubicBezTo>
                  <a:cubicBezTo>
                    <a:pt x="1" y="36"/>
                    <a:pt x="72" y="36"/>
                    <a:pt x="54" y="36"/>
                  </a:cubicBezTo>
                  <a:cubicBezTo>
                    <a:pt x="60" y="37"/>
                    <a:pt x="63" y="38"/>
                    <a:pt x="66" y="38"/>
                  </a:cubicBezTo>
                  <a:cubicBezTo>
                    <a:pt x="85" y="38"/>
                    <a:pt x="34" y="1"/>
                    <a:pt x="1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1" name="Google Shape;2281;p7"/>
            <p:cNvSpPr/>
            <p:nvPr/>
          </p:nvSpPr>
          <p:spPr>
            <a:xfrm rot="-2551954">
              <a:off x="8729178" y="278878"/>
              <a:ext cx="9428" cy="4714"/>
            </a:xfrm>
            <a:custGeom>
              <a:avLst/>
              <a:gdLst/>
              <a:ahLst/>
              <a:cxnLst/>
              <a:rect l="l" t="t" r="r" b="b"/>
              <a:pathLst>
                <a:path w="54" h="27" extrusionOk="0">
                  <a:moveTo>
                    <a:pt x="9" y="0"/>
                  </a:moveTo>
                  <a:lnTo>
                    <a:pt x="0" y="27"/>
                  </a:lnTo>
                  <a:lnTo>
                    <a:pt x="53" y="9"/>
                  </a:lnTo>
                  <a:lnTo>
                    <a:pt x="9"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2" name="Google Shape;2282;p7"/>
            <p:cNvSpPr/>
            <p:nvPr/>
          </p:nvSpPr>
          <p:spPr>
            <a:xfrm rot="-2551954">
              <a:off x="8711602" y="253855"/>
              <a:ext cx="4889" cy="9428"/>
            </a:xfrm>
            <a:custGeom>
              <a:avLst/>
              <a:gdLst/>
              <a:ahLst/>
              <a:cxnLst/>
              <a:rect l="l" t="t" r="r" b="b"/>
              <a:pathLst>
                <a:path w="28" h="54" extrusionOk="0">
                  <a:moveTo>
                    <a:pt x="10" y="1"/>
                  </a:moveTo>
                  <a:lnTo>
                    <a:pt x="1" y="45"/>
                  </a:lnTo>
                  <a:cubicBezTo>
                    <a:pt x="10" y="45"/>
                    <a:pt x="19" y="45"/>
                    <a:pt x="19" y="54"/>
                  </a:cubicBezTo>
                  <a:cubicBezTo>
                    <a:pt x="19" y="27"/>
                    <a:pt x="27" y="1"/>
                    <a:pt x="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3" name="Google Shape;2283;p7"/>
            <p:cNvSpPr/>
            <p:nvPr/>
          </p:nvSpPr>
          <p:spPr>
            <a:xfrm rot="-2551954">
              <a:off x="8719584" y="260002"/>
              <a:ext cx="1746" cy="6460"/>
            </a:xfrm>
            <a:custGeom>
              <a:avLst/>
              <a:gdLst/>
              <a:ahLst/>
              <a:cxnLst/>
              <a:rect l="l" t="t" r="r" b="b"/>
              <a:pathLst>
                <a:path w="10" h="37" extrusionOk="0">
                  <a:moveTo>
                    <a:pt x="1" y="1"/>
                  </a:moveTo>
                  <a:cubicBezTo>
                    <a:pt x="1" y="10"/>
                    <a:pt x="1" y="27"/>
                    <a:pt x="9" y="36"/>
                  </a:cubicBezTo>
                  <a:cubicBezTo>
                    <a:pt x="9" y="27"/>
                    <a:pt x="9" y="10"/>
                    <a:pt x="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4" name="Google Shape;2284;p7"/>
            <p:cNvSpPr/>
            <p:nvPr/>
          </p:nvSpPr>
          <p:spPr>
            <a:xfrm rot="-2551954">
              <a:off x="8718128" y="273424"/>
              <a:ext cx="3317" cy="7857"/>
            </a:xfrm>
            <a:custGeom>
              <a:avLst/>
              <a:gdLst/>
              <a:ahLst/>
              <a:cxnLst/>
              <a:rect l="l" t="t" r="r" b="b"/>
              <a:pathLst>
                <a:path w="19" h="45" extrusionOk="0">
                  <a:moveTo>
                    <a:pt x="18" y="1"/>
                  </a:moveTo>
                  <a:lnTo>
                    <a:pt x="1" y="45"/>
                  </a:lnTo>
                  <a:lnTo>
                    <a:pt x="18" y="36"/>
                  </a:lnTo>
                  <a:lnTo>
                    <a:pt x="1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5" name="Google Shape;2285;p7"/>
            <p:cNvSpPr/>
            <p:nvPr/>
          </p:nvSpPr>
          <p:spPr>
            <a:xfrm rot="-2551954">
              <a:off x="8645808" y="192515"/>
              <a:ext cx="9079" cy="8730"/>
            </a:xfrm>
            <a:custGeom>
              <a:avLst/>
              <a:gdLst/>
              <a:ahLst/>
              <a:cxnLst/>
              <a:rect l="l" t="t" r="r" b="b"/>
              <a:pathLst>
                <a:path w="52" h="50" extrusionOk="0">
                  <a:moveTo>
                    <a:pt x="17" y="0"/>
                  </a:moveTo>
                  <a:cubicBezTo>
                    <a:pt x="5" y="0"/>
                    <a:pt x="0" y="15"/>
                    <a:pt x="8" y="29"/>
                  </a:cubicBezTo>
                  <a:cubicBezTo>
                    <a:pt x="15" y="36"/>
                    <a:pt x="22" y="49"/>
                    <a:pt x="38" y="49"/>
                  </a:cubicBezTo>
                  <a:cubicBezTo>
                    <a:pt x="42" y="49"/>
                    <a:pt x="47" y="48"/>
                    <a:pt x="52" y="47"/>
                  </a:cubicBezTo>
                  <a:lnTo>
                    <a:pt x="25" y="3"/>
                  </a:lnTo>
                  <a:cubicBezTo>
                    <a:pt x="22" y="1"/>
                    <a:pt x="19" y="0"/>
                    <a:pt x="1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6" name="Google Shape;2286;p7"/>
            <p:cNvSpPr/>
            <p:nvPr/>
          </p:nvSpPr>
          <p:spPr>
            <a:xfrm rot="-2551954">
              <a:off x="8646838" y="229610"/>
              <a:ext cx="12396" cy="4714"/>
            </a:xfrm>
            <a:custGeom>
              <a:avLst/>
              <a:gdLst/>
              <a:ahLst/>
              <a:cxnLst/>
              <a:rect l="l" t="t" r="r" b="b"/>
              <a:pathLst>
                <a:path w="71" h="27" extrusionOk="0">
                  <a:moveTo>
                    <a:pt x="0" y="0"/>
                  </a:moveTo>
                  <a:lnTo>
                    <a:pt x="27" y="27"/>
                  </a:lnTo>
                  <a:cubicBezTo>
                    <a:pt x="36" y="9"/>
                    <a:pt x="53" y="9"/>
                    <a:pt x="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7" name="Google Shape;2287;p7"/>
            <p:cNvSpPr/>
            <p:nvPr/>
          </p:nvSpPr>
          <p:spPr>
            <a:xfrm rot="-2551954">
              <a:off x="8624434" y="218293"/>
              <a:ext cx="9952" cy="8381"/>
            </a:xfrm>
            <a:custGeom>
              <a:avLst/>
              <a:gdLst/>
              <a:ahLst/>
              <a:cxnLst/>
              <a:rect l="l" t="t" r="r" b="b"/>
              <a:pathLst>
                <a:path w="57" h="48" extrusionOk="0">
                  <a:moveTo>
                    <a:pt x="9" y="0"/>
                  </a:moveTo>
                  <a:cubicBezTo>
                    <a:pt x="3" y="0"/>
                    <a:pt x="0" y="7"/>
                    <a:pt x="3" y="28"/>
                  </a:cubicBezTo>
                  <a:cubicBezTo>
                    <a:pt x="15" y="28"/>
                    <a:pt x="31" y="47"/>
                    <a:pt x="43" y="47"/>
                  </a:cubicBezTo>
                  <a:cubicBezTo>
                    <a:pt x="49" y="47"/>
                    <a:pt x="53" y="42"/>
                    <a:pt x="56" y="28"/>
                  </a:cubicBezTo>
                  <a:cubicBezTo>
                    <a:pt x="45" y="28"/>
                    <a:pt x="21" y="0"/>
                    <a:pt x="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8" name="Google Shape;2288;p7"/>
            <p:cNvSpPr/>
            <p:nvPr/>
          </p:nvSpPr>
          <p:spPr>
            <a:xfrm rot="-2551954">
              <a:off x="8556639" y="114954"/>
              <a:ext cx="21650" cy="1746"/>
            </a:xfrm>
            <a:custGeom>
              <a:avLst/>
              <a:gdLst/>
              <a:ahLst/>
              <a:cxnLst/>
              <a:rect l="l" t="t" r="r" b="b"/>
              <a:pathLst>
                <a:path w="124" h="10" extrusionOk="0">
                  <a:moveTo>
                    <a:pt x="0" y="1"/>
                  </a:moveTo>
                  <a:lnTo>
                    <a:pt x="9" y="10"/>
                  </a:lnTo>
                  <a:lnTo>
                    <a:pt x="124"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9" name="Google Shape;2289;p7"/>
            <p:cNvSpPr/>
            <p:nvPr/>
          </p:nvSpPr>
          <p:spPr>
            <a:xfrm rot="-2551954">
              <a:off x="8444488" y="74428"/>
              <a:ext cx="20253" cy="12396"/>
            </a:xfrm>
            <a:custGeom>
              <a:avLst/>
              <a:gdLst/>
              <a:ahLst/>
              <a:cxnLst/>
              <a:rect l="l" t="t" r="r" b="b"/>
              <a:pathLst>
                <a:path w="116" h="71" extrusionOk="0">
                  <a:moveTo>
                    <a:pt x="73" y="1"/>
                  </a:moveTo>
                  <a:cubicBezTo>
                    <a:pt x="63" y="1"/>
                    <a:pt x="48" y="3"/>
                    <a:pt x="27" y="8"/>
                  </a:cubicBezTo>
                  <a:cubicBezTo>
                    <a:pt x="1" y="61"/>
                    <a:pt x="98" y="17"/>
                    <a:pt x="62" y="70"/>
                  </a:cubicBezTo>
                  <a:cubicBezTo>
                    <a:pt x="65" y="70"/>
                    <a:pt x="68" y="71"/>
                    <a:pt x="70" y="71"/>
                  </a:cubicBezTo>
                  <a:cubicBezTo>
                    <a:pt x="94" y="71"/>
                    <a:pt x="98" y="39"/>
                    <a:pt x="109" y="39"/>
                  </a:cubicBezTo>
                  <a:cubicBezTo>
                    <a:pt x="111" y="39"/>
                    <a:pt x="113" y="40"/>
                    <a:pt x="115" y="43"/>
                  </a:cubicBezTo>
                  <a:cubicBezTo>
                    <a:pt x="96" y="17"/>
                    <a:pt x="100" y="1"/>
                    <a:pt x="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0" name="Google Shape;2290;p7"/>
            <p:cNvSpPr/>
            <p:nvPr/>
          </p:nvSpPr>
          <p:spPr>
            <a:xfrm rot="-2551954">
              <a:off x="8462744" y="73064"/>
              <a:ext cx="4714" cy="1571"/>
            </a:xfrm>
            <a:custGeom>
              <a:avLst/>
              <a:gdLst/>
              <a:ahLst/>
              <a:cxnLst/>
              <a:rect l="l" t="t" r="r" b="b"/>
              <a:pathLst>
                <a:path w="27" h="9" extrusionOk="0">
                  <a:moveTo>
                    <a:pt x="0" y="0"/>
                  </a:moveTo>
                  <a:cubicBezTo>
                    <a:pt x="9" y="0"/>
                    <a:pt x="18" y="9"/>
                    <a:pt x="27" y="9"/>
                  </a:cubicBezTo>
                  <a:cubicBezTo>
                    <a:pt x="18" y="0"/>
                    <a:pt x="9" y="0"/>
                    <a:pt x="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1" name="Google Shape;2291;p7"/>
            <p:cNvSpPr/>
            <p:nvPr/>
          </p:nvSpPr>
          <p:spPr>
            <a:xfrm rot="-2551954">
              <a:off x="8166186" y="-182227"/>
              <a:ext cx="6460" cy="6460"/>
            </a:xfrm>
            <a:custGeom>
              <a:avLst/>
              <a:gdLst/>
              <a:ahLst/>
              <a:cxnLst/>
              <a:rect l="l" t="t" r="r" b="b"/>
              <a:pathLst>
                <a:path w="37" h="37" extrusionOk="0">
                  <a:moveTo>
                    <a:pt x="36" y="1"/>
                  </a:moveTo>
                  <a:lnTo>
                    <a:pt x="1" y="36"/>
                  </a:lnTo>
                  <a:lnTo>
                    <a:pt x="18" y="36"/>
                  </a:lnTo>
                  <a:cubicBezTo>
                    <a:pt x="36" y="27"/>
                    <a:pt x="36" y="19"/>
                    <a:pt x="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2" name="Google Shape;2292;p7"/>
            <p:cNvSpPr/>
            <p:nvPr/>
          </p:nvSpPr>
          <p:spPr>
            <a:xfrm rot="-2551954">
              <a:off x="8115007" y="-246592"/>
              <a:ext cx="10825" cy="3317"/>
            </a:xfrm>
            <a:custGeom>
              <a:avLst/>
              <a:gdLst/>
              <a:ahLst/>
              <a:cxnLst/>
              <a:rect l="l" t="t" r="r" b="b"/>
              <a:pathLst>
                <a:path w="62" h="19" extrusionOk="0">
                  <a:moveTo>
                    <a:pt x="62" y="1"/>
                  </a:moveTo>
                  <a:lnTo>
                    <a:pt x="0" y="10"/>
                  </a:lnTo>
                  <a:lnTo>
                    <a:pt x="0" y="18"/>
                  </a:lnTo>
                  <a:lnTo>
                    <a:pt x="62"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3" name="Google Shape;2293;p7"/>
            <p:cNvSpPr/>
            <p:nvPr/>
          </p:nvSpPr>
          <p:spPr>
            <a:xfrm rot="-2551954">
              <a:off x="8057476" y="-285227"/>
              <a:ext cx="11174" cy="9777"/>
            </a:xfrm>
            <a:custGeom>
              <a:avLst/>
              <a:gdLst/>
              <a:ahLst/>
              <a:cxnLst/>
              <a:rect l="l" t="t" r="r" b="b"/>
              <a:pathLst>
                <a:path w="64" h="56" extrusionOk="0">
                  <a:moveTo>
                    <a:pt x="26" y="1"/>
                  </a:moveTo>
                  <a:cubicBezTo>
                    <a:pt x="20" y="1"/>
                    <a:pt x="12" y="1"/>
                    <a:pt x="0" y="2"/>
                  </a:cubicBezTo>
                  <a:cubicBezTo>
                    <a:pt x="0" y="17"/>
                    <a:pt x="7" y="33"/>
                    <a:pt x="8" y="48"/>
                  </a:cubicBezTo>
                  <a:lnTo>
                    <a:pt x="8" y="48"/>
                  </a:lnTo>
                  <a:cubicBezTo>
                    <a:pt x="11" y="21"/>
                    <a:pt x="63" y="1"/>
                    <a:pt x="26" y="1"/>
                  </a:cubicBezTo>
                  <a:close/>
                  <a:moveTo>
                    <a:pt x="8" y="48"/>
                  </a:moveTo>
                  <a:lnTo>
                    <a:pt x="8" y="48"/>
                  </a:lnTo>
                  <a:cubicBezTo>
                    <a:pt x="8" y="50"/>
                    <a:pt x="8" y="53"/>
                    <a:pt x="9" y="55"/>
                  </a:cubicBezTo>
                  <a:cubicBezTo>
                    <a:pt x="9" y="53"/>
                    <a:pt x="9" y="50"/>
                    <a:pt x="8" y="4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4" name="Google Shape;2294;p7"/>
            <p:cNvSpPr/>
            <p:nvPr/>
          </p:nvSpPr>
          <p:spPr>
            <a:xfrm rot="-2551954">
              <a:off x="8491702" y="820453"/>
              <a:ext cx="15888" cy="3143"/>
            </a:xfrm>
            <a:custGeom>
              <a:avLst/>
              <a:gdLst/>
              <a:ahLst/>
              <a:cxnLst/>
              <a:rect l="l" t="t" r="r" b="b"/>
              <a:pathLst>
                <a:path w="91" h="18" extrusionOk="0">
                  <a:moveTo>
                    <a:pt x="46" y="1"/>
                  </a:moveTo>
                  <a:cubicBezTo>
                    <a:pt x="22" y="1"/>
                    <a:pt x="1" y="7"/>
                    <a:pt x="11" y="7"/>
                  </a:cubicBezTo>
                  <a:cubicBezTo>
                    <a:pt x="6" y="15"/>
                    <a:pt x="24" y="18"/>
                    <a:pt x="44" y="18"/>
                  </a:cubicBezTo>
                  <a:cubicBezTo>
                    <a:pt x="64" y="18"/>
                    <a:pt x="86" y="15"/>
                    <a:pt x="90" y="15"/>
                  </a:cubicBezTo>
                  <a:cubicBezTo>
                    <a:pt x="83" y="4"/>
                    <a:pt x="64" y="1"/>
                    <a:pt x="4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5" name="Google Shape;2295;p7"/>
            <p:cNvSpPr/>
            <p:nvPr/>
          </p:nvSpPr>
          <p:spPr>
            <a:xfrm rot="-2551954">
              <a:off x="8427945" y="799088"/>
              <a:ext cx="12571" cy="7857"/>
            </a:xfrm>
            <a:custGeom>
              <a:avLst/>
              <a:gdLst/>
              <a:ahLst/>
              <a:cxnLst/>
              <a:rect l="l" t="t" r="r" b="b"/>
              <a:pathLst>
                <a:path w="72" h="45" extrusionOk="0">
                  <a:moveTo>
                    <a:pt x="1" y="0"/>
                  </a:moveTo>
                  <a:lnTo>
                    <a:pt x="36" y="44"/>
                  </a:lnTo>
                  <a:lnTo>
                    <a:pt x="71" y="44"/>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6" name="Google Shape;2296;p7"/>
            <p:cNvSpPr/>
            <p:nvPr/>
          </p:nvSpPr>
          <p:spPr>
            <a:xfrm rot="-2551954">
              <a:off x="8394721" y="767670"/>
              <a:ext cx="29506" cy="32475"/>
            </a:xfrm>
            <a:custGeom>
              <a:avLst/>
              <a:gdLst/>
              <a:ahLst/>
              <a:cxnLst/>
              <a:rect l="l" t="t" r="r" b="b"/>
              <a:pathLst>
                <a:path w="169" h="186" extrusionOk="0">
                  <a:moveTo>
                    <a:pt x="124" y="0"/>
                  </a:moveTo>
                  <a:cubicBezTo>
                    <a:pt x="0" y="27"/>
                    <a:pt x="142" y="106"/>
                    <a:pt x="97" y="159"/>
                  </a:cubicBezTo>
                  <a:lnTo>
                    <a:pt x="71" y="159"/>
                  </a:lnTo>
                  <a:lnTo>
                    <a:pt x="168" y="186"/>
                  </a:lnTo>
                  <a:cubicBezTo>
                    <a:pt x="159" y="124"/>
                    <a:pt x="89" y="44"/>
                    <a:pt x="1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7" name="Google Shape;2297;p7"/>
            <p:cNvSpPr/>
            <p:nvPr/>
          </p:nvSpPr>
          <p:spPr>
            <a:xfrm rot="-2551954">
              <a:off x="8419109" y="716952"/>
              <a:ext cx="5587" cy="7333"/>
            </a:xfrm>
            <a:custGeom>
              <a:avLst/>
              <a:gdLst/>
              <a:ahLst/>
              <a:cxnLst/>
              <a:rect l="l" t="t" r="r" b="b"/>
              <a:pathLst>
                <a:path w="32" h="42" extrusionOk="0">
                  <a:moveTo>
                    <a:pt x="1" y="0"/>
                  </a:moveTo>
                  <a:cubicBezTo>
                    <a:pt x="0" y="0"/>
                    <a:pt x="1" y="2"/>
                    <a:pt x="4" y="3"/>
                  </a:cubicBezTo>
                  <a:lnTo>
                    <a:pt x="4" y="3"/>
                  </a:lnTo>
                  <a:cubicBezTo>
                    <a:pt x="2" y="1"/>
                    <a:pt x="1" y="0"/>
                    <a:pt x="1" y="0"/>
                  </a:cubicBezTo>
                  <a:close/>
                  <a:moveTo>
                    <a:pt x="4" y="3"/>
                  </a:moveTo>
                  <a:cubicBezTo>
                    <a:pt x="8" y="8"/>
                    <a:pt x="15" y="19"/>
                    <a:pt x="23" y="41"/>
                  </a:cubicBezTo>
                  <a:cubicBezTo>
                    <a:pt x="23" y="32"/>
                    <a:pt x="32" y="32"/>
                    <a:pt x="32" y="32"/>
                  </a:cubicBezTo>
                  <a:cubicBezTo>
                    <a:pt x="32" y="23"/>
                    <a:pt x="32" y="15"/>
                    <a:pt x="32" y="6"/>
                  </a:cubicBezTo>
                  <a:cubicBezTo>
                    <a:pt x="27" y="7"/>
                    <a:pt x="23" y="7"/>
                    <a:pt x="20" y="7"/>
                  </a:cubicBezTo>
                  <a:cubicBezTo>
                    <a:pt x="12" y="7"/>
                    <a:pt x="7" y="5"/>
                    <a:pt x="4" y="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8" name="Google Shape;2298;p7"/>
            <p:cNvSpPr/>
            <p:nvPr/>
          </p:nvSpPr>
          <p:spPr>
            <a:xfrm rot="-2551954">
              <a:off x="8424865" y="717834"/>
              <a:ext cx="4714" cy="2444"/>
            </a:xfrm>
            <a:custGeom>
              <a:avLst/>
              <a:gdLst/>
              <a:ahLst/>
              <a:cxnLst/>
              <a:rect l="l" t="t" r="r" b="b"/>
              <a:pathLst>
                <a:path w="27" h="14" extrusionOk="0">
                  <a:moveTo>
                    <a:pt x="16" y="0"/>
                  </a:moveTo>
                  <a:cubicBezTo>
                    <a:pt x="13" y="0"/>
                    <a:pt x="8" y="1"/>
                    <a:pt x="1" y="4"/>
                  </a:cubicBezTo>
                  <a:cubicBezTo>
                    <a:pt x="1" y="11"/>
                    <a:pt x="3" y="13"/>
                    <a:pt x="7" y="13"/>
                  </a:cubicBezTo>
                  <a:cubicBezTo>
                    <a:pt x="14" y="13"/>
                    <a:pt x="26" y="0"/>
                    <a:pt x="1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9" name="Google Shape;2299;p7"/>
            <p:cNvSpPr/>
            <p:nvPr/>
          </p:nvSpPr>
          <p:spPr>
            <a:xfrm rot="-2551954">
              <a:off x="8404398" y="695417"/>
              <a:ext cx="18682" cy="10650"/>
            </a:xfrm>
            <a:custGeom>
              <a:avLst/>
              <a:gdLst/>
              <a:ahLst/>
              <a:cxnLst/>
              <a:rect l="l" t="t" r="r" b="b"/>
              <a:pathLst>
                <a:path w="107" h="61" extrusionOk="0">
                  <a:moveTo>
                    <a:pt x="63" y="1"/>
                  </a:moveTo>
                  <a:cubicBezTo>
                    <a:pt x="47" y="1"/>
                    <a:pt x="27" y="7"/>
                    <a:pt x="0" y="16"/>
                  </a:cubicBezTo>
                  <a:lnTo>
                    <a:pt x="44" y="60"/>
                  </a:lnTo>
                  <a:cubicBezTo>
                    <a:pt x="68" y="52"/>
                    <a:pt x="77" y="23"/>
                    <a:pt x="98" y="23"/>
                  </a:cubicBezTo>
                  <a:cubicBezTo>
                    <a:pt x="101" y="23"/>
                    <a:pt x="103" y="24"/>
                    <a:pt x="106" y="25"/>
                  </a:cubicBezTo>
                  <a:cubicBezTo>
                    <a:pt x="93" y="7"/>
                    <a:pt x="80" y="1"/>
                    <a:pt x="6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0" name="Google Shape;2300;p7"/>
            <p:cNvSpPr/>
            <p:nvPr/>
          </p:nvSpPr>
          <p:spPr>
            <a:xfrm rot="-2551954">
              <a:off x="8389716" y="708444"/>
              <a:ext cx="6460" cy="3317"/>
            </a:xfrm>
            <a:custGeom>
              <a:avLst/>
              <a:gdLst/>
              <a:ahLst/>
              <a:cxnLst/>
              <a:rect l="l" t="t" r="r" b="b"/>
              <a:pathLst>
                <a:path w="37" h="19" extrusionOk="0">
                  <a:moveTo>
                    <a:pt x="1" y="1"/>
                  </a:moveTo>
                  <a:lnTo>
                    <a:pt x="19" y="18"/>
                  </a:lnTo>
                  <a:cubicBezTo>
                    <a:pt x="27" y="18"/>
                    <a:pt x="36" y="10"/>
                    <a:pt x="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1" name="Google Shape;2301;p7"/>
            <p:cNvSpPr/>
            <p:nvPr/>
          </p:nvSpPr>
          <p:spPr>
            <a:xfrm rot="-2551954">
              <a:off x="8386313" y="711756"/>
              <a:ext cx="17110" cy="7857"/>
            </a:xfrm>
            <a:custGeom>
              <a:avLst/>
              <a:gdLst/>
              <a:ahLst/>
              <a:cxnLst/>
              <a:rect l="l" t="t" r="r" b="b"/>
              <a:pathLst>
                <a:path w="98" h="45" extrusionOk="0">
                  <a:moveTo>
                    <a:pt x="63" y="0"/>
                  </a:moveTo>
                  <a:cubicBezTo>
                    <a:pt x="36" y="9"/>
                    <a:pt x="1" y="9"/>
                    <a:pt x="71" y="18"/>
                  </a:cubicBezTo>
                  <a:cubicBezTo>
                    <a:pt x="36" y="18"/>
                    <a:pt x="71" y="27"/>
                    <a:pt x="98" y="45"/>
                  </a:cubicBezTo>
                  <a:lnTo>
                    <a:pt x="6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2" name="Google Shape;2302;p7"/>
            <p:cNvSpPr/>
            <p:nvPr/>
          </p:nvSpPr>
          <p:spPr>
            <a:xfrm rot="-2551954">
              <a:off x="8394692" y="721435"/>
              <a:ext cx="17285" cy="11349"/>
            </a:xfrm>
            <a:custGeom>
              <a:avLst/>
              <a:gdLst/>
              <a:ahLst/>
              <a:cxnLst/>
              <a:rect l="l" t="t" r="r" b="b"/>
              <a:pathLst>
                <a:path w="99" h="65" extrusionOk="0">
                  <a:moveTo>
                    <a:pt x="89" y="0"/>
                  </a:moveTo>
                  <a:lnTo>
                    <a:pt x="89" y="0"/>
                  </a:lnTo>
                  <a:cubicBezTo>
                    <a:pt x="72" y="11"/>
                    <a:pt x="59" y="26"/>
                    <a:pt x="40" y="26"/>
                  </a:cubicBezTo>
                  <a:cubicBezTo>
                    <a:pt x="29" y="26"/>
                    <a:pt x="17" y="22"/>
                    <a:pt x="1" y="9"/>
                  </a:cubicBezTo>
                  <a:lnTo>
                    <a:pt x="1" y="9"/>
                  </a:lnTo>
                  <a:cubicBezTo>
                    <a:pt x="9" y="46"/>
                    <a:pt x="33" y="64"/>
                    <a:pt x="55" y="64"/>
                  </a:cubicBezTo>
                  <a:cubicBezTo>
                    <a:pt x="78" y="64"/>
                    <a:pt x="98" y="42"/>
                    <a:pt x="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3" name="Google Shape;2303;p7"/>
            <p:cNvSpPr/>
            <p:nvPr/>
          </p:nvSpPr>
          <p:spPr>
            <a:xfrm rot="-2551954">
              <a:off x="8381721" y="778625"/>
              <a:ext cx="13968" cy="10999"/>
            </a:xfrm>
            <a:custGeom>
              <a:avLst/>
              <a:gdLst/>
              <a:ahLst/>
              <a:cxnLst/>
              <a:rect l="l" t="t" r="r" b="b"/>
              <a:pathLst>
                <a:path w="80" h="63" extrusionOk="0">
                  <a:moveTo>
                    <a:pt x="35" y="0"/>
                  </a:moveTo>
                  <a:lnTo>
                    <a:pt x="0" y="36"/>
                  </a:lnTo>
                  <a:lnTo>
                    <a:pt x="44" y="62"/>
                  </a:lnTo>
                  <a:cubicBezTo>
                    <a:pt x="27" y="45"/>
                    <a:pt x="80" y="0"/>
                    <a:pt x="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4" name="Google Shape;2304;p7"/>
            <p:cNvSpPr/>
            <p:nvPr/>
          </p:nvSpPr>
          <p:spPr>
            <a:xfrm rot="-2551954">
              <a:off x="8371440" y="670184"/>
              <a:ext cx="18682" cy="7857"/>
            </a:xfrm>
            <a:custGeom>
              <a:avLst/>
              <a:gdLst/>
              <a:ahLst/>
              <a:cxnLst/>
              <a:rect l="l" t="t" r="r" b="b"/>
              <a:pathLst>
                <a:path w="107" h="45" extrusionOk="0">
                  <a:moveTo>
                    <a:pt x="107" y="1"/>
                  </a:moveTo>
                  <a:cubicBezTo>
                    <a:pt x="80" y="1"/>
                    <a:pt x="36" y="18"/>
                    <a:pt x="1" y="18"/>
                  </a:cubicBezTo>
                  <a:lnTo>
                    <a:pt x="27" y="45"/>
                  </a:lnTo>
                  <a:cubicBezTo>
                    <a:pt x="54" y="36"/>
                    <a:pt x="71" y="10"/>
                    <a:pt x="10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5" name="Google Shape;2305;p7"/>
            <p:cNvSpPr/>
            <p:nvPr/>
          </p:nvSpPr>
          <p:spPr>
            <a:xfrm rot="-2551954">
              <a:off x="8362769" y="676222"/>
              <a:ext cx="9428" cy="7857"/>
            </a:xfrm>
            <a:custGeom>
              <a:avLst/>
              <a:gdLst/>
              <a:ahLst/>
              <a:cxnLst/>
              <a:rect l="l" t="t" r="r" b="b"/>
              <a:pathLst>
                <a:path w="54" h="45" extrusionOk="0">
                  <a:moveTo>
                    <a:pt x="10" y="0"/>
                  </a:moveTo>
                  <a:lnTo>
                    <a:pt x="10" y="0"/>
                  </a:lnTo>
                  <a:cubicBezTo>
                    <a:pt x="1" y="36"/>
                    <a:pt x="27" y="44"/>
                    <a:pt x="54" y="44"/>
                  </a:cubicBezTo>
                  <a:lnTo>
                    <a:pt x="1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6" name="Google Shape;2306;p7"/>
            <p:cNvSpPr/>
            <p:nvPr/>
          </p:nvSpPr>
          <p:spPr>
            <a:xfrm rot="-2551954">
              <a:off x="8371236" y="716533"/>
              <a:ext cx="17110" cy="15539"/>
            </a:xfrm>
            <a:custGeom>
              <a:avLst/>
              <a:gdLst/>
              <a:ahLst/>
              <a:cxnLst/>
              <a:rect l="l" t="t" r="r" b="b"/>
              <a:pathLst>
                <a:path w="98" h="89" extrusionOk="0">
                  <a:moveTo>
                    <a:pt x="1" y="0"/>
                  </a:moveTo>
                  <a:lnTo>
                    <a:pt x="1" y="18"/>
                  </a:lnTo>
                  <a:lnTo>
                    <a:pt x="98" y="89"/>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7" name="Google Shape;2307;p7"/>
            <p:cNvSpPr/>
            <p:nvPr/>
          </p:nvSpPr>
          <p:spPr>
            <a:xfrm rot="-2551954">
              <a:off x="8360104" y="637471"/>
              <a:ext cx="17110" cy="7857"/>
            </a:xfrm>
            <a:custGeom>
              <a:avLst/>
              <a:gdLst/>
              <a:ahLst/>
              <a:cxnLst/>
              <a:rect l="l" t="t" r="r" b="b"/>
              <a:pathLst>
                <a:path w="98" h="45" extrusionOk="0">
                  <a:moveTo>
                    <a:pt x="0" y="0"/>
                  </a:moveTo>
                  <a:lnTo>
                    <a:pt x="36" y="27"/>
                  </a:lnTo>
                  <a:lnTo>
                    <a:pt x="97" y="45"/>
                  </a:lnTo>
                  <a:lnTo>
                    <a:pt x="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8" name="Google Shape;2308;p7"/>
            <p:cNvSpPr/>
            <p:nvPr/>
          </p:nvSpPr>
          <p:spPr>
            <a:xfrm rot="-2551954">
              <a:off x="8345037" y="609442"/>
              <a:ext cx="20253" cy="16412"/>
            </a:xfrm>
            <a:custGeom>
              <a:avLst/>
              <a:gdLst/>
              <a:ahLst/>
              <a:cxnLst/>
              <a:rect l="l" t="t" r="r" b="b"/>
              <a:pathLst>
                <a:path w="116" h="94" extrusionOk="0">
                  <a:moveTo>
                    <a:pt x="27" y="1"/>
                  </a:moveTo>
                  <a:lnTo>
                    <a:pt x="27" y="1"/>
                  </a:lnTo>
                  <a:cubicBezTo>
                    <a:pt x="45" y="27"/>
                    <a:pt x="45" y="54"/>
                    <a:pt x="1" y="89"/>
                  </a:cubicBezTo>
                  <a:cubicBezTo>
                    <a:pt x="10" y="92"/>
                    <a:pt x="19" y="93"/>
                    <a:pt x="27" y="93"/>
                  </a:cubicBezTo>
                  <a:cubicBezTo>
                    <a:pt x="55" y="93"/>
                    <a:pt x="76" y="80"/>
                    <a:pt x="95" y="80"/>
                  </a:cubicBezTo>
                  <a:cubicBezTo>
                    <a:pt x="102" y="80"/>
                    <a:pt x="109" y="83"/>
                    <a:pt x="116" y="89"/>
                  </a:cubicBezTo>
                  <a:cubicBezTo>
                    <a:pt x="107" y="54"/>
                    <a:pt x="63" y="27"/>
                    <a:pt x="2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9" name="Google Shape;2309;p7"/>
            <p:cNvSpPr/>
            <p:nvPr/>
          </p:nvSpPr>
          <p:spPr>
            <a:xfrm rot="-2551954">
              <a:off x="8334197" y="613530"/>
              <a:ext cx="10999" cy="6285"/>
            </a:xfrm>
            <a:custGeom>
              <a:avLst/>
              <a:gdLst/>
              <a:ahLst/>
              <a:cxnLst/>
              <a:rect l="l" t="t" r="r" b="b"/>
              <a:pathLst>
                <a:path w="63" h="36" extrusionOk="0">
                  <a:moveTo>
                    <a:pt x="0" y="0"/>
                  </a:moveTo>
                  <a:lnTo>
                    <a:pt x="0" y="0"/>
                  </a:lnTo>
                  <a:cubicBezTo>
                    <a:pt x="18" y="9"/>
                    <a:pt x="36" y="27"/>
                    <a:pt x="62" y="36"/>
                  </a:cubicBezTo>
                  <a:cubicBezTo>
                    <a:pt x="53" y="27"/>
                    <a:pt x="36" y="9"/>
                    <a:pt x="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0" name="Google Shape;2310;p7"/>
            <p:cNvSpPr/>
            <p:nvPr/>
          </p:nvSpPr>
          <p:spPr>
            <a:xfrm rot="-2551954">
              <a:off x="8352811" y="658601"/>
              <a:ext cx="12396" cy="6285"/>
            </a:xfrm>
            <a:custGeom>
              <a:avLst/>
              <a:gdLst/>
              <a:ahLst/>
              <a:cxnLst/>
              <a:rect l="l" t="t" r="r" b="b"/>
              <a:pathLst>
                <a:path w="71" h="36" extrusionOk="0">
                  <a:moveTo>
                    <a:pt x="71" y="0"/>
                  </a:moveTo>
                  <a:lnTo>
                    <a:pt x="0" y="18"/>
                  </a:lnTo>
                  <a:cubicBezTo>
                    <a:pt x="0" y="18"/>
                    <a:pt x="0" y="27"/>
                    <a:pt x="0" y="36"/>
                  </a:cubicBezTo>
                  <a:cubicBezTo>
                    <a:pt x="9" y="27"/>
                    <a:pt x="53" y="27"/>
                    <a:pt x="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1" name="Google Shape;2311;p7"/>
            <p:cNvSpPr/>
            <p:nvPr/>
          </p:nvSpPr>
          <p:spPr>
            <a:xfrm rot="-2551954">
              <a:off x="8350457" y="659560"/>
              <a:ext cx="1746" cy="8031"/>
            </a:xfrm>
            <a:custGeom>
              <a:avLst/>
              <a:gdLst/>
              <a:ahLst/>
              <a:cxnLst/>
              <a:rect l="l" t="t" r="r" b="b"/>
              <a:pathLst>
                <a:path w="10" h="46" extrusionOk="0">
                  <a:moveTo>
                    <a:pt x="9" y="1"/>
                  </a:moveTo>
                  <a:cubicBezTo>
                    <a:pt x="9" y="10"/>
                    <a:pt x="9" y="19"/>
                    <a:pt x="1" y="45"/>
                  </a:cubicBezTo>
                  <a:lnTo>
                    <a:pt x="9" y="45"/>
                  </a:lnTo>
                  <a:cubicBezTo>
                    <a:pt x="9" y="27"/>
                    <a:pt x="9" y="10"/>
                    <a:pt x="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2" name="Google Shape;2312;p7"/>
            <p:cNvSpPr/>
            <p:nvPr/>
          </p:nvSpPr>
          <p:spPr>
            <a:xfrm rot="-2551954">
              <a:off x="8353754" y="669101"/>
              <a:ext cx="3317" cy="175"/>
            </a:xfrm>
            <a:custGeom>
              <a:avLst/>
              <a:gdLst/>
              <a:ahLst/>
              <a:cxnLst/>
              <a:rect l="l" t="t" r="r" b="b"/>
              <a:pathLst>
                <a:path w="19" h="1" extrusionOk="0">
                  <a:moveTo>
                    <a:pt x="18" y="1"/>
                  </a:moveTo>
                  <a:lnTo>
                    <a:pt x="18" y="1"/>
                  </a:lnTo>
                  <a:cubicBezTo>
                    <a:pt x="10" y="1"/>
                    <a:pt x="1" y="1"/>
                    <a:pt x="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3" name="Google Shape;2313;p7"/>
            <p:cNvSpPr/>
            <p:nvPr/>
          </p:nvSpPr>
          <p:spPr>
            <a:xfrm rot="-2551954">
              <a:off x="8340085" y="704234"/>
              <a:ext cx="26364" cy="9428"/>
            </a:xfrm>
            <a:custGeom>
              <a:avLst/>
              <a:gdLst/>
              <a:ahLst/>
              <a:cxnLst/>
              <a:rect l="l" t="t" r="r" b="b"/>
              <a:pathLst>
                <a:path w="151" h="54" extrusionOk="0">
                  <a:moveTo>
                    <a:pt x="48" y="1"/>
                  </a:moveTo>
                  <a:cubicBezTo>
                    <a:pt x="33" y="1"/>
                    <a:pt x="17" y="6"/>
                    <a:pt x="0" y="18"/>
                  </a:cubicBezTo>
                  <a:cubicBezTo>
                    <a:pt x="20" y="28"/>
                    <a:pt x="37" y="29"/>
                    <a:pt x="55" y="29"/>
                  </a:cubicBezTo>
                  <a:cubicBezTo>
                    <a:pt x="60" y="29"/>
                    <a:pt x="66" y="29"/>
                    <a:pt x="72" y="29"/>
                  </a:cubicBezTo>
                  <a:cubicBezTo>
                    <a:pt x="92" y="29"/>
                    <a:pt x="113" y="30"/>
                    <a:pt x="138" y="45"/>
                  </a:cubicBezTo>
                  <a:lnTo>
                    <a:pt x="138" y="45"/>
                  </a:lnTo>
                  <a:cubicBezTo>
                    <a:pt x="110" y="26"/>
                    <a:pt x="81" y="1"/>
                    <a:pt x="48" y="1"/>
                  </a:cubicBezTo>
                  <a:close/>
                  <a:moveTo>
                    <a:pt x="138" y="45"/>
                  </a:moveTo>
                  <a:cubicBezTo>
                    <a:pt x="142" y="48"/>
                    <a:pt x="146" y="51"/>
                    <a:pt x="150" y="53"/>
                  </a:cubicBezTo>
                  <a:cubicBezTo>
                    <a:pt x="146" y="50"/>
                    <a:pt x="142" y="47"/>
                    <a:pt x="138" y="4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4" name="Google Shape;2314;p7"/>
            <p:cNvSpPr/>
            <p:nvPr/>
          </p:nvSpPr>
          <p:spPr>
            <a:xfrm rot="-2551954">
              <a:off x="8345309" y="678521"/>
              <a:ext cx="12571" cy="9428"/>
            </a:xfrm>
            <a:custGeom>
              <a:avLst/>
              <a:gdLst/>
              <a:ahLst/>
              <a:cxnLst/>
              <a:rect l="l" t="t" r="r" b="b"/>
              <a:pathLst>
                <a:path w="72" h="54" extrusionOk="0">
                  <a:moveTo>
                    <a:pt x="18" y="0"/>
                  </a:moveTo>
                  <a:lnTo>
                    <a:pt x="1" y="44"/>
                  </a:lnTo>
                  <a:cubicBezTo>
                    <a:pt x="9" y="44"/>
                    <a:pt x="20" y="42"/>
                    <a:pt x="33" y="42"/>
                  </a:cubicBezTo>
                  <a:cubicBezTo>
                    <a:pt x="45" y="42"/>
                    <a:pt x="58" y="44"/>
                    <a:pt x="71" y="53"/>
                  </a:cubicBezTo>
                  <a:lnTo>
                    <a:pt x="1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5" name="Google Shape;2315;p7"/>
            <p:cNvSpPr/>
            <p:nvPr/>
          </p:nvSpPr>
          <p:spPr>
            <a:xfrm rot="-2551954">
              <a:off x="8340765" y="680137"/>
              <a:ext cx="6460" cy="3317"/>
            </a:xfrm>
            <a:custGeom>
              <a:avLst/>
              <a:gdLst/>
              <a:ahLst/>
              <a:cxnLst/>
              <a:rect l="l" t="t" r="r" b="b"/>
              <a:pathLst>
                <a:path w="37" h="19" extrusionOk="0">
                  <a:moveTo>
                    <a:pt x="1" y="1"/>
                  </a:moveTo>
                  <a:lnTo>
                    <a:pt x="27" y="18"/>
                  </a:lnTo>
                  <a:lnTo>
                    <a:pt x="3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6" name="Google Shape;2316;p7"/>
            <p:cNvSpPr/>
            <p:nvPr/>
          </p:nvSpPr>
          <p:spPr>
            <a:xfrm rot="-2551954">
              <a:off x="8321427" y="629109"/>
              <a:ext cx="10825" cy="15539"/>
            </a:xfrm>
            <a:custGeom>
              <a:avLst/>
              <a:gdLst/>
              <a:ahLst/>
              <a:cxnLst/>
              <a:rect l="l" t="t" r="r" b="b"/>
              <a:pathLst>
                <a:path w="62" h="89" extrusionOk="0">
                  <a:moveTo>
                    <a:pt x="27" y="0"/>
                  </a:moveTo>
                  <a:cubicBezTo>
                    <a:pt x="9" y="27"/>
                    <a:pt x="0" y="53"/>
                    <a:pt x="0" y="80"/>
                  </a:cubicBezTo>
                  <a:cubicBezTo>
                    <a:pt x="13" y="84"/>
                    <a:pt x="29" y="89"/>
                    <a:pt x="41" y="89"/>
                  </a:cubicBezTo>
                  <a:cubicBezTo>
                    <a:pt x="53" y="89"/>
                    <a:pt x="62" y="84"/>
                    <a:pt x="62" y="71"/>
                  </a:cubicBezTo>
                  <a:cubicBezTo>
                    <a:pt x="35" y="44"/>
                    <a:pt x="27" y="27"/>
                    <a:pt x="2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7" name="Google Shape;2317;p7"/>
            <p:cNvSpPr/>
            <p:nvPr/>
          </p:nvSpPr>
          <p:spPr>
            <a:xfrm rot="-2551954">
              <a:off x="8339864" y="650849"/>
              <a:ext cx="3317" cy="1746"/>
            </a:xfrm>
            <a:custGeom>
              <a:avLst/>
              <a:gdLst/>
              <a:ahLst/>
              <a:cxnLst/>
              <a:rect l="l" t="t" r="r" b="b"/>
              <a:pathLst>
                <a:path w="19" h="10" extrusionOk="0">
                  <a:moveTo>
                    <a:pt x="9" y="0"/>
                  </a:moveTo>
                  <a:lnTo>
                    <a:pt x="9" y="0"/>
                  </a:lnTo>
                  <a:cubicBezTo>
                    <a:pt x="1" y="9"/>
                    <a:pt x="1" y="9"/>
                    <a:pt x="18" y="9"/>
                  </a:cubicBezTo>
                  <a:cubicBezTo>
                    <a:pt x="9" y="9"/>
                    <a:pt x="9" y="9"/>
                    <a:pt x="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8" name="Google Shape;2318;p7"/>
            <p:cNvSpPr/>
            <p:nvPr/>
          </p:nvSpPr>
          <p:spPr>
            <a:xfrm rot="-2551954">
              <a:off x="8291407" y="601443"/>
              <a:ext cx="1746" cy="175"/>
            </a:xfrm>
            <a:custGeom>
              <a:avLst/>
              <a:gdLst/>
              <a:ahLst/>
              <a:cxnLst/>
              <a:rect l="l" t="t" r="r" b="b"/>
              <a:pathLst>
                <a:path w="10" h="1" extrusionOk="0">
                  <a:moveTo>
                    <a:pt x="10" y="1"/>
                  </a:moveTo>
                  <a:cubicBezTo>
                    <a:pt x="10" y="1"/>
                    <a:pt x="1" y="1"/>
                    <a:pt x="1" y="1"/>
                  </a:cubicBezTo>
                  <a:cubicBezTo>
                    <a:pt x="1" y="1"/>
                    <a:pt x="10" y="1"/>
                    <a:pt x="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9" name="Google Shape;2319;p7"/>
            <p:cNvSpPr/>
            <p:nvPr/>
          </p:nvSpPr>
          <p:spPr>
            <a:xfrm rot="-2551954">
              <a:off x="8325809" y="644798"/>
              <a:ext cx="6285" cy="9428"/>
            </a:xfrm>
            <a:custGeom>
              <a:avLst/>
              <a:gdLst/>
              <a:ahLst/>
              <a:cxnLst/>
              <a:rect l="l" t="t" r="r" b="b"/>
              <a:pathLst>
                <a:path w="36" h="54" extrusionOk="0">
                  <a:moveTo>
                    <a:pt x="27" y="1"/>
                  </a:moveTo>
                  <a:cubicBezTo>
                    <a:pt x="18" y="1"/>
                    <a:pt x="9" y="1"/>
                    <a:pt x="9" y="10"/>
                  </a:cubicBezTo>
                  <a:cubicBezTo>
                    <a:pt x="1" y="27"/>
                    <a:pt x="18" y="36"/>
                    <a:pt x="36" y="54"/>
                  </a:cubicBezTo>
                  <a:cubicBezTo>
                    <a:pt x="27" y="36"/>
                    <a:pt x="27" y="18"/>
                    <a:pt x="2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0" name="Google Shape;2320;p7"/>
            <p:cNvSpPr/>
            <p:nvPr/>
          </p:nvSpPr>
          <p:spPr>
            <a:xfrm rot="-2551954">
              <a:off x="8316741" y="612752"/>
              <a:ext cx="10999" cy="6460"/>
            </a:xfrm>
            <a:custGeom>
              <a:avLst/>
              <a:gdLst/>
              <a:ahLst/>
              <a:cxnLst/>
              <a:rect l="l" t="t" r="r" b="b"/>
              <a:pathLst>
                <a:path w="63" h="37" extrusionOk="0">
                  <a:moveTo>
                    <a:pt x="45" y="1"/>
                  </a:moveTo>
                  <a:cubicBezTo>
                    <a:pt x="27" y="10"/>
                    <a:pt x="10" y="27"/>
                    <a:pt x="1" y="36"/>
                  </a:cubicBezTo>
                  <a:cubicBezTo>
                    <a:pt x="18" y="27"/>
                    <a:pt x="63" y="10"/>
                    <a:pt x="4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1" name="Google Shape;2321;p7"/>
            <p:cNvSpPr/>
            <p:nvPr/>
          </p:nvSpPr>
          <p:spPr>
            <a:xfrm rot="-2551954">
              <a:off x="8343584" y="646277"/>
              <a:ext cx="2095" cy="1397"/>
            </a:xfrm>
            <a:custGeom>
              <a:avLst/>
              <a:gdLst/>
              <a:ahLst/>
              <a:cxnLst/>
              <a:rect l="l" t="t" r="r" b="b"/>
              <a:pathLst>
                <a:path w="12" h="8" extrusionOk="0">
                  <a:moveTo>
                    <a:pt x="11" y="1"/>
                  </a:moveTo>
                  <a:lnTo>
                    <a:pt x="11" y="1"/>
                  </a:lnTo>
                  <a:cubicBezTo>
                    <a:pt x="10" y="1"/>
                    <a:pt x="5" y="3"/>
                    <a:pt x="1" y="7"/>
                  </a:cubicBezTo>
                  <a:cubicBezTo>
                    <a:pt x="10" y="3"/>
                    <a:pt x="12" y="1"/>
                    <a:pt x="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2" name="Google Shape;2322;p7"/>
            <p:cNvSpPr/>
            <p:nvPr/>
          </p:nvSpPr>
          <p:spPr>
            <a:xfrm rot="-2551954">
              <a:off x="8334620" y="647021"/>
              <a:ext cx="9428" cy="4889"/>
            </a:xfrm>
            <a:custGeom>
              <a:avLst/>
              <a:gdLst/>
              <a:ahLst/>
              <a:cxnLst/>
              <a:rect l="l" t="t" r="r" b="b"/>
              <a:pathLst>
                <a:path w="54" h="28" extrusionOk="0">
                  <a:moveTo>
                    <a:pt x="1" y="1"/>
                  </a:moveTo>
                  <a:cubicBezTo>
                    <a:pt x="10" y="10"/>
                    <a:pt x="19" y="18"/>
                    <a:pt x="27" y="27"/>
                  </a:cubicBezTo>
                  <a:lnTo>
                    <a:pt x="54" y="27"/>
                  </a:lnTo>
                  <a:cubicBezTo>
                    <a:pt x="36" y="10"/>
                    <a:pt x="19" y="10"/>
                    <a:pt x="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3" name="Google Shape;2323;p7"/>
            <p:cNvSpPr/>
            <p:nvPr/>
          </p:nvSpPr>
          <p:spPr>
            <a:xfrm rot="-2551954">
              <a:off x="8213799" y="608863"/>
              <a:ext cx="83456" cy="30729"/>
            </a:xfrm>
            <a:custGeom>
              <a:avLst/>
              <a:gdLst/>
              <a:ahLst/>
              <a:cxnLst/>
              <a:rect l="l" t="t" r="r" b="b"/>
              <a:pathLst>
                <a:path w="478" h="176" extrusionOk="0">
                  <a:moveTo>
                    <a:pt x="57" y="0"/>
                  </a:moveTo>
                  <a:cubicBezTo>
                    <a:pt x="47" y="0"/>
                    <a:pt x="38" y="1"/>
                    <a:pt x="27" y="2"/>
                  </a:cubicBezTo>
                  <a:lnTo>
                    <a:pt x="72" y="55"/>
                  </a:lnTo>
                  <a:cubicBezTo>
                    <a:pt x="57" y="55"/>
                    <a:pt x="32" y="44"/>
                    <a:pt x="13" y="44"/>
                  </a:cubicBezTo>
                  <a:cubicBezTo>
                    <a:pt x="9" y="44"/>
                    <a:pt x="4" y="45"/>
                    <a:pt x="1" y="47"/>
                  </a:cubicBezTo>
                  <a:cubicBezTo>
                    <a:pt x="72" y="55"/>
                    <a:pt x="133" y="108"/>
                    <a:pt x="63" y="153"/>
                  </a:cubicBezTo>
                  <a:cubicBezTo>
                    <a:pt x="82" y="169"/>
                    <a:pt x="127" y="176"/>
                    <a:pt x="182" y="176"/>
                  </a:cubicBezTo>
                  <a:cubicBezTo>
                    <a:pt x="274" y="176"/>
                    <a:pt x="395" y="157"/>
                    <a:pt x="478" y="135"/>
                  </a:cubicBezTo>
                  <a:cubicBezTo>
                    <a:pt x="442" y="135"/>
                    <a:pt x="416" y="135"/>
                    <a:pt x="372" y="82"/>
                  </a:cubicBezTo>
                  <a:cubicBezTo>
                    <a:pt x="343" y="96"/>
                    <a:pt x="304" y="156"/>
                    <a:pt x="257" y="156"/>
                  </a:cubicBezTo>
                  <a:cubicBezTo>
                    <a:pt x="246" y="156"/>
                    <a:pt x="234" y="152"/>
                    <a:pt x="222" y="144"/>
                  </a:cubicBezTo>
                  <a:cubicBezTo>
                    <a:pt x="186" y="82"/>
                    <a:pt x="248" y="100"/>
                    <a:pt x="283" y="64"/>
                  </a:cubicBezTo>
                  <a:lnTo>
                    <a:pt x="283" y="64"/>
                  </a:lnTo>
                  <a:cubicBezTo>
                    <a:pt x="274" y="67"/>
                    <a:pt x="264" y="69"/>
                    <a:pt x="256" y="69"/>
                  </a:cubicBezTo>
                  <a:cubicBezTo>
                    <a:pt x="192" y="69"/>
                    <a:pt x="152" y="0"/>
                    <a:pt x="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4" name="Google Shape;2324;p7"/>
            <p:cNvSpPr/>
            <p:nvPr/>
          </p:nvSpPr>
          <p:spPr>
            <a:xfrm rot="-2551954">
              <a:off x="8294276" y="594346"/>
              <a:ext cx="18682" cy="18682"/>
            </a:xfrm>
            <a:custGeom>
              <a:avLst/>
              <a:gdLst/>
              <a:ahLst/>
              <a:cxnLst/>
              <a:rect l="l" t="t" r="r" b="b"/>
              <a:pathLst>
                <a:path w="107" h="107" extrusionOk="0">
                  <a:moveTo>
                    <a:pt x="19" y="1"/>
                  </a:moveTo>
                  <a:lnTo>
                    <a:pt x="10" y="89"/>
                  </a:lnTo>
                  <a:lnTo>
                    <a:pt x="1" y="89"/>
                  </a:lnTo>
                  <a:lnTo>
                    <a:pt x="10" y="107"/>
                  </a:lnTo>
                  <a:cubicBezTo>
                    <a:pt x="19" y="89"/>
                    <a:pt x="45" y="72"/>
                    <a:pt x="107" y="45"/>
                  </a:cubicBezTo>
                  <a:cubicBezTo>
                    <a:pt x="71" y="10"/>
                    <a:pt x="45" y="1"/>
                    <a:pt x="1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5" name="Google Shape;2325;p7"/>
            <p:cNvSpPr/>
            <p:nvPr/>
          </p:nvSpPr>
          <p:spPr>
            <a:xfrm rot="-2551954">
              <a:off x="8281547" y="621409"/>
              <a:ext cx="41728" cy="23396"/>
            </a:xfrm>
            <a:custGeom>
              <a:avLst/>
              <a:gdLst/>
              <a:ahLst/>
              <a:cxnLst/>
              <a:rect l="l" t="t" r="r" b="b"/>
              <a:pathLst>
                <a:path w="239" h="134" extrusionOk="0">
                  <a:moveTo>
                    <a:pt x="195" y="1"/>
                  </a:moveTo>
                  <a:cubicBezTo>
                    <a:pt x="177" y="19"/>
                    <a:pt x="186" y="45"/>
                    <a:pt x="186" y="89"/>
                  </a:cubicBezTo>
                  <a:cubicBezTo>
                    <a:pt x="131" y="75"/>
                    <a:pt x="97" y="46"/>
                    <a:pt x="48" y="46"/>
                  </a:cubicBezTo>
                  <a:cubicBezTo>
                    <a:pt x="33" y="46"/>
                    <a:pt x="18" y="48"/>
                    <a:pt x="0" y="54"/>
                  </a:cubicBezTo>
                  <a:cubicBezTo>
                    <a:pt x="0" y="107"/>
                    <a:pt x="62" y="89"/>
                    <a:pt x="98" y="124"/>
                  </a:cubicBezTo>
                  <a:cubicBezTo>
                    <a:pt x="92" y="98"/>
                    <a:pt x="93" y="90"/>
                    <a:pt x="99" y="90"/>
                  </a:cubicBezTo>
                  <a:cubicBezTo>
                    <a:pt x="107" y="90"/>
                    <a:pt x="125" y="108"/>
                    <a:pt x="146" y="108"/>
                  </a:cubicBezTo>
                  <a:cubicBezTo>
                    <a:pt x="156" y="108"/>
                    <a:pt x="167" y="104"/>
                    <a:pt x="177" y="89"/>
                  </a:cubicBezTo>
                  <a:cubicBezTo>
                    <a:pt x="195" y="107"/>
                    <a:pt x="195" y="124"/>
                    <a:pt x="204" y="133"/>
                  </a:cubicBezTo>
                  <a:cubicBezTo>
                    <a:pt x="212" y="116"/>
                    <a:pt x="221" y="107"/>
                    <a:pt x="239" y="89"/>
                  </a:cubicBezTo>
                  <a:lnTo>
                    <a:pt x="230" y="89"/>
                  </a:lnTo>
                  <a:cubicBezTo>
                    <a:pt x="226" y="94"/>
                    <a:pt x="221" y="96"/>
                    <a:pt x="219" y="96"/>
                  </a:cubicBezTo>
                  <a:cubicBezTo>
                    <a:pt x="217" y="96"/>
                    <a:pt x="217" y="94"/>
                    <a:pt x="221" y="89"/>
                  </a:cubicBezTo>
                  <a:lnTo>
                    <a:pt x="186" y="89"/>
                  </a:lnTo>
                  <a:cubicBezTo>
                    <a:pt x="193" y="79"/>
                    <a:pt x="198" y="75"/>
                    <a:pt x="203" y="75"/>
                  </a:cubicBezTo>
                  <a:cubicBezTo>
                    <a:pt x="210" y="75"/>
                    <a:pt x="216" y="84"/>
                    <a:pt x="221" y="89"/>
                  </a:cubicBezTo>
                  <a:lnTo>
                    <a:pt x="230" y="89"/>
                  </a:lnTo>
                  <a:lnTo>
                    <a:pt x="195"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6" name="Google Shape;2326;p7"/>
            <p:cNvSpPr/>
            <p:nvPr/>
          </p:nvSpPr>
          <p:spPr>
            <a:xfrm rot="-2551954">
              <a:off x="8314657" y="728231"/>
              <a:ext cx="3317" cy="1746"/>
            </a:xfrm>
            <a:custGeom>
              <a:avLst/>
              <a:gdLst/>
              <a:ahLst/>
              <a:cxnLst/>
              <a:rect l="l" t="t" r="r" b="b"/>
              <a:pathLst>
                <a:path w="19" h="10" extrusionOk="0">
                  <a:moveTo>
                    <a:pt x="18" y="1"/>
                  </a:moveTo>
                  <a:cubicBezTo>
                    <a:pt x="9" y="1"/>
                    <a:pt x="0" y="1"/>
                    <a:pt x="0" y="10"/>
                  </a:cubicBezTo>
                  <a:cubicBezTo>
                    <a:pt x="9" y="1"/>
                    <a:pt x="18" y="1"/>
                    <a:pt x="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7" name="Google Shape;2327;p7"/>
            <p:cNvSpPr/>
            <p:nvPr/>
          </p:nvSpPr>
          <p:spPr>
            <a:xfrm rot="-2551954">
              <a:off x="8309441" y="702915"/>
              <a:ext cx="38585" cy="17983"/>
            </a:xfrm>
            <a:custGeom>
              <a:avLst/>
              <a:gdLst/>
              <a:ahLst/>
              <a:cxnLst/>
              <a:rect l="l" t="t" r="r" b="b"/>
              <a:pathLst>
                <a:path w="221" h="103" extrusionOk="0">
                  <a:moveTo>
                    <a:pt x="216" y="0"/>
                  </a:moveTo>
                  <a:cubicBezTo>
                    <a:pt x="211" y="0"/>
                    <a:pt x="205" y="2"/>
                    <a:pt x="199" y="4"/>
                  </a:cubicBezTo>
                  <a:lnTo>
                    <a:pt x="199" y="4"/>
                  </a:lnTo>
                  <a:cubicBezTo>
                    <a:pt x="206" y="3"/>
                    <a:pt x="213" y="2"/>
                    <a:pt x="221" y="1"/>
                  </a:cubicBezTo>
                  <a:cubicBezTo>
                    <a:pt x="219" y="1"/>
                    <a:pt x="218" y="0"/>
                    <a:pt x="216" y="0"/>
                  </a:cubicBezTo>
                  <a:close/>
                  <a:moveTo>
                    <a:pt x="199" y="4"/>
                  </a:moveTo>
                  <a:cubicBezTo>
                    <a:pt x="139" y="12"/>
                    <a:pt x="91" y="22"/>
                    <a:pt x="35" y="45"/>
                  </a:cubicBezTo>
                  <a:cubicBezTo>
                    <a:pt x="44" y="45"/>
                    <a:pt x="71" y="54"/>
                    <a:pt x="62" y="81"/>
                  </a:cubicBezTo>
                  <a:cubicBezTo>
                    <a:pt x="57" y="85"/>
                    <a:pt x="53" y="87"/>
                    <a:pt x="48" y="87"/>
                  </a:cubicBezTo>
                  <a:cubicBezTo>
                    <a:pt x="37" y="87"/>
                    <a:pt x="26" y="79"/>
                    <a:pt x="11" y="79"/>
                  </a:cubicBezTo>
                  <a:cubicBezTo>
                    <a:pt x="8" y="79"/>
                    <a:pt x="4" y="79"/>
                    <a:pt x="0" y="81"/>
                  </a:cubicBezTo>
                  <a:cubicBezTo>
                    <a:pt x="17" y="86"/>
                    <a:pt x="33" y="102"/>
                    <a:pt x="55" y="102"/>
                  </a:cubicBezTo>
                  <a:cubicBezTo>
                    <a:pt x="67" y="102"/>
                    <a:pt x="81" y="97"/>
                    <a:pt x="97" y="81"/>
                  </a:cubicBezTo>
                  <a:lnTo>
                    <a:pt x="88" y="81"/>
                  </a:lnTo>
                  <a:cubicBezTo>
                    <a:pt x="109" y="54"/>
                    <a:pt x="165" y="16"/>
                    <a:pt x="199" y="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8" name="Google Shape;2328;p7"/>
            <p:cNvSpPr/>
            <p:nvPr/>
          </p:nvSpPr>
          <p:spPr>
            <a:xfrm rot="-2551954">
              <a:off x="8292363" y="670387"/>
              <a:ext cx="18682" cy="12745"/>
            </a:xfrm>
            <a:custGeom>
              <a:avLst/>
              <a:gdLst/>
              <a:ahLst/>
              <a:cxnLst/>
              <a:rect l="l" t="t" r="r" b="b"/>
              <a:pathLst>
                <a:path w="107" h="73" extrusionOk="0">
                  <a:moveTo>
                    <a:pt x="71" y="1"/>
                  </a:moveTo>
                  <a:lnTo>
                    <a:pt x="0" y="36"/>
                  </a:lnTo>
                  <a:lnTo>
                    <a:pt x="45" y="36"/>
                  </a:lnTo>
                  <a:cubicBezTo>
                    <a:pt x="32" y="68"/>
                    <a:pt x="51" y="72"/>
                    <a:pt x="76" y="72"/>
                  </a:cubicBezTo>
                  <a:cubicBezTo>
                    <a:pt x="86" y="72"/>
                    <a:pt x="96" y="71"/>
                    <a:pt x="106" y="71"/>
                  </a:cubicBezTo>
                  <a:lnTo>
                    <a:pt x="7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9" name="Google Shape;2329;p7"/>
            <p:cNvSpPr/>
            <p:nvPr/>
          </p:nvSpPr>
          <p:spPr>
            <a:xfrm rot="-2551954">
              <a:off x="8288691" y="586391"/>
              <a:ext cx="20253" cy="7857"/>
            </a:xfrm>
            <a:custGeom>
              <a:avLst/>
              <a:gdLst/>
              <a:ahLst/>
              <a:cxnLst/>
              <a:rect l="l" t="t" r="r" b="b"/>
              <a:pathLst>
                <a:path w="116" h="45" extrusionOk="0">
                  <a:moveTo>
                    <a:pt x="0" y="1"/>
                  </a:moveTo>
                  <a:lnTo>
                    <a:pt x="36" y="36"/>
                  </a:lnTo>
                  <a:lnTo>
                    <a:pt x="115" y="45"/>
                  </a:ln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0" name="Google Shape;2330;p7"/>
            <p:cNvSpPr/>
            <p:nvPr/>
          </p:nvSpPr>
          <p:spPr>
            <a:xfrm rot="-2551954">
              <a:off x="8281599" y="575011"/>
              <a:ext cx="12571" cy="4714"/>
            </a:xfrm>
            <a:custGeom>
              <a:avLst/>
              <a:gdLst/>
              <a:ahLst/>
              <a:cxnLst/>
              <a:rect l="l" t="t" r="r" b="b"/>
              <a:pathLst>
                <a:path w="72" h="27" extrusionOk="0">
                  <a:moveTo>
                    <a:pt x="27" y="0"/>
                  </a:moveTo>
                  <a:lnTo>
                    <a:pt x="1" y="27"/>
                  </a:lnTo>
                  <a:lnTo>
                    <a:pt x="71" y="27"/>
                  </a:lnTo>
                  <a:lnTo>
                    <a:pt x="2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1" name="Google Shape;2331;p7"/>
            <p:cNvSpPr/>
            <p:nvPr/>
          </p:nvSpPr>
          <p:spPr>
            <a:xfrm rot="-2551954">
              <a:off x="7533541" y="-33530"/>
              <a:ext cx="3143" cy="4714"/>
            </a:xfrm>
            <a:custGeom>
              <a:avLst/>
              <a:gdLst/>
              <a:ahLst/>
              <a:cxnLst/>
              <a:rect l="l" t="t" r="r" b="b"/>
              <a:pathLst>
                <a:path w="18" h="27" extrusionOk="0">
                  <a:moveTo>
                    <a:pt x="0" y="0"/>
                  </a:moveTo>
                  <a:lnTo>
                    <a:pt x="9" y="13"/>
                  </a:lnTo>
                  <a:lnTo>
                    <a:pt x="9" y="13"/>
                  </a:lnTo>
                  <a:cubicBezTo>
                    <a:pt x="7" y="9"/>
                    <a:pt x="5" y="5"/>
                    <a:pt x="0" y="0"/>
                  </a:cubicBezTo>
                  <a:close/>
                  <a:moveTo>
                    <a:pt x="9" y="13"/>
                  </a:moveTo>
                  <a:lnTo>
                    <a:pt x="9" y="13"/>
                  </a:lnTo>
                  <a:cubicBezTo>
                    <a:pt x="11" y="18"/>
                    <a:pt x="13" y="22"/>
                    <a:pt x="18" y="27"/>
                  </a:cubicBezTo>
                  <a:lnTo>
                    <a:pt x="9" y="13"/>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2" name="Google Shape;2332;p7"/>
            <p:cNvSpPr/>
            <p:nvPr/>
          </p:nvSpPr>
          <p:spPr>
            <a:xfrm rot="-2551954">
              <a:off x="7554021" y="-12258"/>
              <a:ext cx="6460" cy="1397"/>
            </a:xfrm>
            <a:custGeom>
              <a:avLst/>
              <a:gdLst/>
              <a:ahLst/>
              <a:cxnLst/>
              <a:rect l="l" t="t" r="r" b="b"/>
              <a:pathLst>
                <a:path w="37" h="8" extrusionOk="0">
                  <a:moveTo>
                    <a:pt x="12" y="1"/>
                  </a:moveTo>
                  <a:cubicBezTo>
                    <a:pt x="5" y="1"/>
                    <a:pt x="1" y="3"/>
                    <a:pt x="1" y="8"/>
                  </a:cubicBezTo>
                  <a:lnTo>
                    <a:pt x="36" y="8"/>
                  </a:lnTo>
                  <a:cubicBezTo>
                    <a:pt x="27" y="3"/>
                    <a:pt x="19" y="1"/>
                    <a:pt x="1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3" name="Google Shape;2333;p7"/>
            <p:cNvSpPr/>
            <p:nvPr/>
          </p:nvSpPr>
          <p:spPr>
            <a:xfrm rot="-2551954">
              <a:off x="8000583" y="253065"/>
              <a:ext cx="29332" cy="10825"/>
            </a:xfrm>
            <a:custGeom>
              <a:avLst/>
              <a:gdLst/>
              <a:ahLst/>
              <a:cxnLst/>
              <a:rect l="l" t="t" r="r" b="b"/>
              <a:pathLst>
                <a:path w="168" h="62" extrusionOk="0">
                  <a:moveTo>
                    <a:pt x="88" y="0"/>
                  </a:moveTo>
                  <a:lnTo>
                    <a:pt x="9" y="9"/>
                  </a:lnTo>
                  <a:cubicBezTo>
                    <a:pt x="18" y="35"/>
                    <a:pt x="9" y="44"/>
                    <a:pt x="0" y="62"/>
                  </a:cubicBezTo>
                  <a:cubicBezTo>
                    <a:pt x="62" y="35"/>
                    <a:pt x="168" y="0"/>
                    <a:pt x="8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4" name="Google Shape;2334;p7"/>
            <p:cNvSpPr/>
            <p:nvPr/>
          </p:nvSpPr>
          <p:spPr>
            <a:xfrm rot="-2551954">
              <a:off x="7756152" y="111514"/>
              <a:ext cx="12396" cy="4714"/>
            </a:xfrm>
            <a:custGeom>
              <a:avLst/>
              <a:gdLst/>
              <a:ahLst/>
              <a:cxnLst/>
              <a:rect l="l" t="t" r="r" b="b"/>
              <a:pathLst>
                <a:path w="71" h="27" extrusionOk="0">
                  <a:moveTo>
                    <a:pt x="26" y="0"/>
                  </a:moveTo>
                  <a:cubicBezTo>
                    <a:pt x="18" y="0"/>
                    <a:pt x="9" y="0"/>
                    <a:pt x="0" y="9"/>
                  </a:cubicBezTo>
                  <a:cubicBezTo>
                    <a:pt x="26" y="9"/>
                    <a:pt x="53" y="18"/>
                    <a:pt x="71" y="27"/>
                  </a:cubicBezTo>
                  <a:cubicBezTo>
                    <a:pt x="62" y="18"/>
                    <a:pt x="44" y="9"/>
                    <a:pt x="2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5" name="Google Shape;2335;p7"/>
            <p:cNvSpPr/>
            <p:nvPr/>
          </p:nvSpPr>
          <p:spPr>
            <a:xfrm rot="-2551954">
              <a:off x="7711185" y="137617"/>
              <a:ext cx="9428" cy="6460"/>
            </a:xfrm>
            <a:custGeom>
              <a:avLst/>
              <a:gdLst/>
              <a:ahLst/>
              <a:cxnLst/>
              <a:rect l="l" t="t" r="r" b="b"/>
              <a:pathLst>
                <a:path w="54" h="37" extrusionOk="0">
                  <a:moveTo>
                    <a:pt x="54" y="1"/>
                  </a:moveTo>
                  <a:lnTo>
                    <a:pt x="54" y="1"/>
                  </a:lnTo>
                  <a:cubicBezTo>
                    <a:pt x="36" y="10"/>
                    <a:pt x="18" y="18"/>
                    <a:pt x="1" y="36"/>
                  </a:cubicBezTo>
                  <a:lnTo>
                    <a:pt x="54"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6" name="Google Shape;2336;p7"/>
            <p:cNvSpPr/>
            <p:nvPr/>
          </p:nvSpPr>
          <p:spPr>
            <a:xfrm rot="-2551954">
              <a:off x="7413220" y="-135153"/>
              <a:ext cx="14142" cy="5412"/>
            </a:xfrm>
            <a:custGeom>
              <a:avLst/>
              <a:gdLst/>
              <a:ahLst/>
              <a:cxnLst/>
              <a:rect l="l" t="t" r="r" b="b"/>
              <a:pathLst>
                <a:path w="81" h="31" extrusionOk="0">
                  <a:moveTo>
                    <a:pt x="1" y="0"/>
                  </a:moveTo>
                  <a:cubicBezTo>
                    <a:pt x="1" y="25"/>
                    <a:pt x="11" y="30"/>
                    <a:pt x="29" y="30"/>
                  </a:cubicBezTo>
                  <a:cubicBezTo>
                    <a:pt x="43" y="30"/>
                    <a:pt x="60" y="27"/>
                    <a:pt x="80" y="27"/>
                  </a:cubicBez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7" name="Google Shape;2337;p7"/>
            <p:cNvSpPr/>
            <p:nvPr/>
          </p:nvSpPr>
          <p:spPr>
            <a:xfrm rot="-2551954">
              <a:off x="8150095" y="446641"/>
              <a:ext cx="20253" cy="12571"/>
            </a:xfrm>
            <a:custGeom>
              <a:avLst/>
              <a:gdLst/>
              <a:ahLst/>
              <a:cxnLst/>
              <a:rect l="l" t="t" r="r" b="b"/>
              <a:pathLst>
                <a:path w="116" h="72" extrusionOk="0">
                  <a:moveTo>
                    <a:pt x="115" y="1"/>
                  </a:moveTo>
                  <a:lnTo>
                    <a:pt x="115" y="1"/>
                  </a:lnTo>
                  <a:cubicBezTo>
                    <a:pt x="71" y="36"/>
                    <a:pt x="0" y="62"/>
                    <a:pt x="62" y="71"/>
                  </a:cubicBezTo>
                  <a:cubicBezTo>
                    <a:pt x="97" y="45"/>
                    <a:pt x="106" y="27"/>
                    <a:pt x="11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8" name="Google Shape;2338;p7"/>
            <p:cNvSpPr/>
            <p:nvPr/>
          </p:nvSpPr>
          <p:spPr>
            <a:xfrm rot="-2551954">
              <a:off x="7643076" y="-117614"/>
              <a:ext cx="7857" cy="3841"/>
            </a:xfrm>
            <a:custGeom>
              <a:avLst/>
              <a:gdLst/>
              <a:ahLst/>
              <a:cxnLst/>
              <a:rect l="l" t="t" r="r" b="b"/>
              <a:pathLst>
                <a:path w="45" h="22" extrusionOk="0">
                  <a:moveTo>
                    <a:pt x="0" y="1"/>
                  </a:moveTo>
                  <a:cubicBezTo>
                    <a:pt x="13" y="14"/>
                    <a:pt x="21" y="22"/>
                    <a:pt x="32" y="22"/>
                  </a:cubicBezTo>
                  <a:cubicBezTo>
                    <a:pt x="35" y="22"/>
                    <a:pt x="39" y="21"/>
                    <a:pt x="44" y="18"/>
                  </a:cubicBezTo>
                  <a:cubicBezTo>
                    <a:pt x="35" y="9"/>
                    <a:pt x="18" y="1"/>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9" name="Google Shape;2339;p7"/>
            <p:cNvSpPr/>
            <p:nvPr/>
          </p:nvSpPr>
          <p:spPr>
            <a:xfrm rot="-2551954">
              <a:off x="8155737" y="428448"/>
              <a:ext cx="12571" cy="14142"/>
            </a:xfrm>
            <a:custGeom>
              <a:avLst/>
              <a:gdLst/>
              <a:ahLst/>
              <a:cxnLst/>
              <a:rect l="l" t="t" r="r" b="b"/>
              <a:pathLst>
                <a:path w="72" h="81" extrusionOk="0">
                  <a:moveTo>
                    <a:pt x="18" y="1"/>
                  </a:moveTo>
                  <a:cubicBezTo>
                    <a:pt x="9" y="1"/>
                    <a:pt x="9" y="10"/>
                    <a:pt x="0" y="10"/>
                  </a:cubicBezTo>
                  <a:cubicBezTo>
                    <a:pt x="9" y="27"/>
                    <a:pt x="18" y="54"/>
                    <a:pt x="18" y="80"/>
                  </a:cubicBezTo>
                  <a:cubicBezTo>
                    <a:pt x="53" y="54"/>
                    <a:pt x="71" y="27"/>
                    <a:pt x="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0" name="Google Shape;2340;p7"/>
            <p:cNvSpPr/>
            <p:nvPr/>
          </p:nvSpPr>
          <p:spPr>
            <a:xfrm rot="-2551954">
              <a:off x="8243912" y="528377"/>
              <a:ext cx="1397" cy="1571"/>
            </a:xfrm>
            <a:custGeom>
              <a:avLst/>
              <a:gdLst/>
              <a:ahLst/>
              <a:cxnLst/>
              <a:rect l="l" t="t" r="r" b="b"/>
              <a:pathLst>
                <a:path w="8" h="9" extrusionOk="0">
                  <a:moveTo>
                    <a:pt x="0" y="0"/>
                  </a:moveTo>
                  <a:cubicBezTo>
                    <a:pt x="3" y="6"/>
                    <a:pt x="5" y="8"/>
                    <a:pt x="6" y="8"/>
                  </a:cubicBezTo>
                  <a:cubicBezTo>
                    <a:pt x="8" y="8"/>
                    <a:pt x="6" y="0"/>
                    <a:pt x="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1" name="Google Shape;2341;p7"/>
            <p:cNvSpPr/>
            <p:nvPr/>
          </p:nvSpPr>
          <p:spPr>
            <a:xfrm rot="-2551954">
              <a:off x="8208058" y="577054"/>
              <a:ext cx="7857" cy="1746"/>
            </a:xfrm>
            <a:custGeom>
              <a:avLst/>
              <a:gdLst/>
              <a:ahLst/>
              <a:cxnLst/>
              <a:rect l="l" t="t" r="r" b="b"/>
              <a:pathLst>
                <a:path w="45" h="10" extrusionOk="0">
                  <a:moveTo>
                    <a:pt x="1" y="1"/>
                  </a:moveTo>
                  <a:cubicBezTo>
                    <a:pt x="18" y="10"/>
                    <a:pt x="36" y="10"/>
                    <a:pt x="45" y="10"/>
                  </a:cubicBezTo>
                  <a:cubicBezTo>
                    <a:pt x="36" y="10"/>
                    <a:pt x="18" y="1"/>
                    <a:pt x="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2" name="Google Shape;2342;p7"/>
            <p:cNvSpPr/>
            <p:nvPr/>
          </p:nvSpPr>
          <p:spPr>
            <a:xfrm rot="-2551954">
              <a:off x="8066734" y="460692"/>
              <a:ext cx="1746" cy="1571"/>
            </a:xfrm>
            <a:custGeom>
              <a:avLst/>
              <a:gdLst/>
              <a:ahLst/>
              <a:cxnLst/>
              <a:rect l="l" t="t" r="r" b="b"/>
              <a:pathLst>
                <a:path w="10" h="9" extrusionOk="0">
                  <a:moveTo>
                    <a:pt x="9" y="0"/>
                  </a:moveTo>
                  <a:lnTo>
                    <a:pt x="9" y="0"/>
                  </a:lnTo>
                  <a:cubicBezTo>
                    <a:pt x="1" y="9"/>
                    <a:pt x="1" y="9"/>
                    <a:pt x="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3" name="Google Shape;2343;p7"/>
            <p:cNvSpPr/>
            <p:nvPr/>
          </p:nvSpPr>
          <p:spPr>
            <a:xfrm rot="-2551954">
              <a:off x="8239883" y="531032"/>
              <a:ext cx="4889" cy="4714"/>
            </a:xfrm>
            <a:custGeom>
              <a:avLst/>
              <a:gdLst/>
              <a:ahLst/>
              <a:cxnLst/>
              <a:rect l="l" t="t" r="r" b="b"/>
              <a:pathLst>
                <a:path w="28" h="27" extrusionOk="0">
                  <a:moveTo>
                    <a:pt x="27" y="0"/>
                  </a:moveTo>
                  <a:lnTo>
                    <a:pt x="27" y="0"/>
                  </a:lnTo>
                  <a:cubicBezTo>
                    <a:pt x="18" y="9"/>
                    <a:pt x="10" y="9"/>
                    <a:pt x="1" y="27"/>
                  </a:cubicBezTo>
                  <a:cubicBezTo>
                    <a:pt x="10" y="18"/>
                    <a:pt x="18" y="9"/>
                    <a:pt x="2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4" name="Google Shape;2344;p7"/>
            <p:cNvSpPr/>
            <p:nvPr/>
          </p:nvSpPr>
          <p:spPr>
            <a:xfrm rot="-2551954">
              <a:off x="8245977" y="531434"/>
              <a:ext cx="4714" cy="3317"/>
            </a:xfrm>
            <a:custGeom>
              <a:avLst/>
              <a:gdLst/>
              <a:ahLst/>
              <a:cxnLst/>
              <a:rect l="l" t="t" r="r" b="b"/>
              <a:pathLst>
                <a:path w="27" h="19" extrusionOk="0">
                  <a:moveTo>
                    <a:pt x="9" y="1"/>
                  </a:moveTo>
                  <a:cubicBezTo>
                    <a:pt x="9" y="1"/>
                    <a:pt x="9" y="10"/>
                    <a:pt x="0" y="19"/>
                  </a:cubicBezTo>
                  <a:cubicBezTo>
                    <a:pt x="18" y="19"/>
                    <a:pt x="27" y="19"/>
                    <a:pt x="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5" name="Google Shape;2345;p7"/>
            <p:cNvSpPr/>
            <p:nvPr/>
          </p:nvSpPr>
          <p:spPr>
            <a:xfrm rot="-2551954">
              <a:off x="8240171" y="524198"/>
              <a:ext cx="1746" cy="6285"/>
            </a:xfrm>
            <a:custGeom>
              <a:avLst/>
              <a:gdLst/>
              <a:ahLst/>
              <a:cxnLst/>
              <a:rect l="l" t="t" r="r" b="b"/>
              <a:pathLst>
                <a:path w="10" h="36" extrusionOk="0">
                  <a:moveTo>
                    <a:pt x="9" y="0"/>
                  </a:moveTo>
                  <a:cubicBezTo>
                    <a:pt x="9" y="18"/>
                    <a:pt x="0" y="27"/>
                    <a:pt x="0" y="35"/>
                  </a:cubicBezTo>
                  <a:cubicBezTo>
                    <a:pt x="0" y="35"/>
                    <a:pt x="4" y="32"/>
                    <a:pt x="7" y="32"/>
                  </a:cubicBezTo>
                  <a:cubicBezTo>
                    <a:pt x="8" y="32"/>
                    <a:pt x="9" y="32"/>
                    <a:pt x="9" y="35"/>
                  </a:cubicBezTo>
                  <a:cubicBezTo>
                    <a:pt x="9" y="27"/>
                    <a:pt x="9" y="18"/>
                    <a:pt x="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6" name="Google Shape;2346;p7"/>
            <p:cNvSpPr/>
            <p:nvPr/>
          </p:nvSpPr>
          <p:spPr>
            <a:xfrm rot="-2551954">
              <a:off x="7840967" y="295093"/>
              <a:ext cx="1746" cy="175"/>
            </a:xfrm>
            <a:custGeom>
              <a:avLst/>
              <a:gdLst/>
              <a:ahLst/>
              <a:cxnLst/>
              <a:rect l="l" t="t" r="r" b="b"/>
              <a:pathLst>
                <a:path w="10" h="1" extrusionOk="0">
                  <a:moveTo>
                    <a:pt x="0" y="0"/>
                  </a:moveTo>
                  <a:cubicBezTo>
                    <a:pt x="0" y="0"/>
                    <a:pt x="9" y="0"/>
                    <a:pt x="9" y="0"/>
                  </a:cubicBezTo>
                  <a:lnTo>
                    <a:pt x="9"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7" name="Google Shape;2347;p7"/>
            <p:cNvSpPr/>
            <p:nvPr/>
          </p:nvSpPr>
          <p:spPr>
            <a:xfrm rot="-2551954">
              <a:off x="7823193" y="273200"/>
              <a:ext cx="49585" cy="13968"/>
            </a:xfrm>
            <a:custGeom>
              <a:avLst/>
              <a:gdLst/>
              <a:ahLst/>
              <a:cxnLst/>
              <a:rect l="l" t="t" r="r" b="b"/>
              <a:pathLst>
                <a:path w="284" h="80" extrusionOk="0">
                  <a:moveTo>
                    <a:pt x="0" y="0"/>
                  </a:moveTo>
                  <a:lnTo>
                    <a:pt x="0" y="0"/>
                  </a:lnTo>
                  <a:cubicBezTo>
                    <a:pt x="98" y="35"/>
                    <a:pt x="80" y="53"/>
                    <a:pt x="62" y="79"/>
                  </a:cubicBezTo>
                  <a:lnTo>
                    <a:pt x="283" y="53"/>
                  </a:lnTo>
                  <a:lnTo>
                    <a:pt x="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8" name="Google Shape;2348;p7"/>
            <p:cNvSpPr/>
            <p:nvPr/>
          </p:nvSpPr>
          <p:spPr>
            <a:xfrm rot="-2551954">
              <a:off x="7661335" y="-550062"/>
              <a:ext cx="228370" cy="1347520"/>
            </a:xfrm>
            <a:custGeom>
              <a:avLst/>
              <a:gdLst/>
              <a:ahLst/>
              <a:cxnLst/>
              <a:rect l="l" t="t" r="r" b="b"/>
              <a:pathLst>
                <a:path w="1308" h="7718" extrusionOk="0">
                  <a:moveTo>
                    <a:pt x="201" y="422"/>
                  </a:moveTo>
                  <a:cubicBezTo>
                    <a:pt x="201" y="426"/>
                    <a:pt x="201" y="430"/>
                    <a:pt x="204" y="433"/>
                  </a:cubicBezTo>
                  <a:cubicBezTo>
                    <a:pt x="203" y="430"/>
                    <a:pt x="202" y="426"/>
                    <a:pt x="201" y="422"/>
                  </a:cubicBezTo>
                  <a:close/>
                  <a:moveTo>
                    <a:pt x="265" y="2341"/>
                  </a:moveTo>
                  <a:lnTo>
                    <a:pt x="265" y="2341"/>
                  </a:lnTo>
                  <a:cubicBezTo>
                    <a:pt x="265" y="2343"/>
                    <a:pt x="266" y="2346"/>
                    <a:pt x="267" y="2348"/>
                  </a:cubicBezTo>
                  <a:lnTo>
                    <a:pt x="267" y="2348"/>
                  </a:lnTo>
                  <a:lnTo>
                    <a:pt x="265" y="2341"/>
                  </a:lnTo>
                  <a:close/>
                  <a:moveTo>
                    <a:pt x="283" y="5020"/>
                  </a:moveTo>
                  <a:cubicBezTo>
                    <a:pt x="279" y="5021"/>
                    <a:pt x="276" y="5023"/>
                    <a:pt x="274" y="5025"/>
                  </a:cubicBezTo>
                  <a:cubicBezTo>
                    <a:pt x="277" y="5023"/>
                    <a:pt x="280" y="5022"/>
                    <a:pt x="283" y="5020"/>
                  </a:cubicBezTo>
                  <a:close/>
                  <a:moveTo>
                    <a:pt x="833" y="5032"/>
                  </a:moveTo>
                  <a:cubicBezTo>
                    <a:pt x="836" y="5032"/>
                    <a:pt x="838" y="5033"/>
                    <a:pt x="839" y="5038"/>
                  </a:cubicBezTo>
                  <a:lnTo>
                    <a:pt x="839" y="5038"/>
                  </a:lnTo>
                  <a:cubicBezTo>
                    <a:pt x="831" y="5036"/>
                    <a:pt x="822" y="5035"/>
                    <a:pt x="813" y="5034"/>
                  </a:cubicBezTo>
                  <a:cubicBezTo>
                    <a:pt x="822" y="5034"/>
                    <a:pt x="828" y="5032"/>
                    <a:pt x="833" y="5032"/>
                  </a:cubicBezTo>
                  <a:close/>
                  <a:moveTo>
                    <a:pt x="274" y="5051"/>
                  </a:moveTo>
                  <a:cubicBezTo>
                    <a:pt x="276" y="5053"/>
                    <a:pt x="279" y="5054"/>
                    <a:pt x="282" y="5055"/>
                  </a:cubicBezTo>
                  <a:lnTo>
                    <a:pt x="282" y="5055"/>
                  </a:lnTo>
                  <a:lnTo>
                    <a:pt x="274" y="5051"/>
                  </a:lnTo>
                  <a:close/>
                  <a:moveTo>
                    <a:pt x="1010" y="5765"/>
                  </a:moveTo>
                  <a:cubicBezTo>
                    <a:pt x="1009" y="5766"/>
                    <a:pt x="1008" y="5766"/>
                    <a:pt x="1007" y="5767"/>
                  </a:cubicBezTo>
                  <a:cubicBezTo>
                    <a:pt x="1008" y="5766"/>
                    <a:pt x="1009" y="5766"/>
                    <a:pt x="1010" y="5765"/>
                  </a:cubicBezTo>
                  <a:close/>
                  <a:moveTo>
                    <a:pt x="1025" y="7400"/>
                  </a:moveTo>
                  <a:cubicBezTo>
                    <a:pt x="1016" y="7400"/>
                    <a:pt x="1016" y="7400"/>
                    <a:pt x="1025" y="7409"/>
                  </a:cubicBezTo>
                  <a:cubicBezTo>
                    <a:pt x="1025" y="7400"/>
                    <a:pt x="1025" y="7400"/>
                    <a:pt x="1034" y="7400"/>
                  </a:cubicBezTo>
                  <a:close/>
                  <a:moveTo>
                    <a:pt x="1087" y="1"/>
                  </a:moveTo>
                  <a:lnTo>
                    <a:pt x="380" y="204"/>
                  </a:lnTo>
                  <a:cubicBezTo>
                    <a:pt x="492" y="341"/>
                    <a:pt x="177" y="286"/>
                    <a:pt x="201" y="422"/>
                  </a:cubicBezTo>
                  <a:lnTo>
                    <a:pt x="201" y="422"/>
                  </a:lnTo>
                  <a:cubicBezTo>
                    <a:pt x="203" y="402"/>
                    <a:pt x="234" y="378"/>
                    <a:pt x="263" y="378"/>
                  </a:cubicBezTo>
                  <a:cubicBezTo>
                    <a:pt x="273" y="378"/>
                    <a:pt x="284" y="381"/>
                    <a:pt x="292" y="389"/>
                  </a:cubicBezTo>
                  <a:cubicBezTo>
                    <a:pt x="274" y="416"/>
                    <a:pt x="239" y="451"/>
                    <a:pt x="195" y="469"/>
                  </a:cubicBezTo>
                  <a:cubicBezTo>
                    <a:pt x="200" y="500"/>
                    <a:pt x="211" y="509"/>
                    <a:pt x="225" y="509"/>
                  </a:cubicBezTo>
                  <a:cubicBezTo>
                    <a:pt x="248" y="509"/>
                    <a:pt x="278" y="485"/>
                    <a:pt x="307" y="485"/>
                  </a:cubicBezTo>
                  <a:cubicBezTo>
                    <a:pt x="317" y="485"/>
                    <a:pt x="327" y="488"/>
                    <a:pt x="336" y="495"/>
                  </a:cubicBezTo>
                  <a:cubicBezTo>
                    <a:pt x="230" y="531"/>
                    <a:pt x="371" y="548"/>
                    <a:pt x="407" y="592"/>
                  </a:cubicBezTo>
                  <a:lnTo>
                    <a:pt x="318" y="592"/>
                  </a:lnTo>
                  <a:cubicBezTo>
                    <a:pt x="265" y="698"/>
                    <a:pt x="504" y="628"/>
                    <a:pt x="433" y="725"/>
                  </a:cubicBezTo>
                  <a:lnTo>
                    <a:pt x="310" y="681"/>
                  </a:lnTo>
                  <a:lnTo>
                    <a:pt x="310" y="681"/>
                  </a:lnTo>
                  <a:lnTo>
                    <a:pt x="345" y="734"/>
                  </a:lnTo>
                  <a:lnTo>
                    <a:pt x="248" y="725"/>
                  </a:lnTo>
                  <a:lnTo>
                    <a:pt x="248" y="725"/>
                  </a:lnTo>
                  <a:cubicBezTo>
                    <a:pt x="318" y="778"/>
                    <a:pt x="301" y="795"/>
                    <a:pt x="274" y="857"/>
                  </a:cubicBezTo>
                  <a:cubicBezTo>
                    <a:pt x="286" y="853"/>
                    <a:pt x="299" y="852"/>
                    <a:pt x="313" y="852"/>
                  </a:cubicBezTo>
                  <a:cubicBezTo>
                    <a:pt x="364" y="852"/>
                    <a:pt x="424" y="876"/>
                    <a:pt x="424" y="910"/>
                  </a:cubicBezTo>
                  <a:cubicBezTo>
                    <a:pt x="407" y="922"/>
                    <a:pt x="392" y="924"/>
                    <a:pt x="381" y="924"/>
                  </a:cubicBezTo>
                  <a:cubicBezTo>
                    <a:pt x="375" y="924"/>
                    <a:pt x="370" y="923"/>
                    <a:pt x="366" y="923"/>
                  </a:cubicBezTo>
                  <a:cubicBezTo>
                    <a:pt x="354" y="923"/>
                    <a:pt x="349" y="928"/>
                    <a:pt x="354" y="963"/>
                  </a:cubicBezTo>
                  <a:cubicBezTo>
                    <a:pt x="301" y="946"/>
                    <a:pt x="239" y="928"/>
                    <a:pt x="318" y="901"/>
                  </a:cubicBezTo>
                  <a:cubicBezTo>
                    <a:pt x="292" y="893"/>
                    <a:pt x="265" y="884"/>
                    <a:pt x="239" y="875"/>
                  </a:cubicBezTo>
                  <a:cubicBezTo>
                    <a:pt x="177" y="910"/>
                    <a:pt x="221" y="972"/>
                    <a:pt x="221" y="999"/>
                  </a:cubicBezTo>
                  <a:cubicBezTo>
                    <a:pt x="221" y="990"/>
                    <a:pt x="230" y="972"/>
                    <a:pt x="239" y="972"/>
                  </a:cubicBezTo>
                  <a:lnTo>
                    <a:pt x="363" y="1078"/>
                  </a:lnTo>
                  <a:cubicBezTo>
                    <a:pt x="353" y="1080"/>
                    <a:pt x="344" y="1081"/>
                    <a:pt x="336" y="1081"/>
                  </a:cubicBezTo>
                  <a:cubicBezTo>
                    <a:pt x="313" y="1081"/>
                    <a:pt x="294" y="1073"/>
                    <a:pt x="274" y="1060"/>
                  </a:cubicBezTo>
                  <a:lnTo>
                    <a:pt x="274" y="1060"/>
                  </a:lnTo>
                  <a:cubicBezTo>
                    <a:pt x="283" y="1087"/>
                    <a:pt x="327" y="1096"/>
                    <a:pt x="336" y="1131"/>
                  </a:cubicBezTo>
                  <a:cubicBezTo>
                    <a:pt x="265" y="1122"/>
                    <a:pt x="195" y="1122"/>
                    <a:pt x="160" y="1078"/>
                  </a:cubicBezTo>
                  <a:lnTo>
                    <a:pt x="160" y="1078"/>
                  </a:lnTo>
                  <a:lnTo>
                    <a:pt x="230" y="1175"/>
                  </a:lnTo>
                  <a:cubicBezTo>
                    <a:pt x="208" y="1183"/>
                    <a:pt x="167" y="1215"/>
                    <a:pt x="139" y="1215"/>
                  </a:cubicBezTo>
                  <a:cubicBezTo>
                    <a:pt x="134" y="1215"/>
                    <a:pt x="129" y="1213"/>
                    <a:pt x="124" y="1210"/>
                  </a:cubicBezTo>
                  <a:lnTo>
                    <a:pt x="124" y="1210"/>
                  </a:lnTo>
                  <a:cubicBezTo>
                    <a:pt x="80" y="1263"/>
                    <a:pt x="257" y="1352"/>
                    <a:pt x="204" y="1422"/>
                  </a:cubicBezTo>
                  <a:cubicBezTo>
                    <a:pt x="212" y="1422"/>
                    <a:pt x="230" y="1431"/>
                    <a:pt x="239" y="1449"/>
                  </a:cubicBezTo>
                  <a:cubicBezTo>
                    <a:pt x="221" y="1511"/>
                    <a:pt x="133" y="1572"/>
                    <a:pt x="230" y="1652"/>
                  </a:cubicBezTo>
                  <a:lnTo>
                    <a:pt x="107" y="1696"/>
                  </a:lnTo>
                  <a:cubicBezTo>
                    <a:pt x="112" y="1710"/>
                    <a:pt x="123" y="1714"/>
                    <a:pt x="137" y="1714"/>
                  </a:cubicBezTo>
                  <a:cubicBezTo>
                    <a:pt x="164" y="1714"/>
                    <a:pt x="204" y="1695"/>
                    <a:pt x="241" y="1695"/>
                  </a:cubicBezTo>
                  <a:cubicBezTo>
                    <a:pt x="267" y="1695"/>
                    <a:pt x="292" y="1705"/>
                    <a:pt x="310" y="1740"/>
                  </a:cubicBezTo>
                  <a:cubicBezTo>
                    <a:pt x="327" y="1780"/>
                    <a:pt x="299" y="1787"/>
                    <a:pt x="262" y="1787"/>
                  </a:cubicBezTo>
                  <a:cubicBezTo>
                    <a:pt x="244" y="1787"/>
                    <a:pt x="224" y="1785"/>
                    <a:pt x="207" y="1785"/>
                  </a:cubicBezTo>
                  <a:cubicBezTo>
                    <a:pt x="189" y="1785"/>
                    <a:pt x="175" y="1787"/>
                    <a:pt x="168" y="1793"/>
                  </a:cubicBezTo>
                  <a:cubicBezTo>
                    <a:pt x="230" y="1829"/>
                    <a:pt x="354" y="1899"/>
                    <a:pt x="248" y="1961"/>
                  </a:cubicBezTo>
                  <a:cubicBezTo>
                    <a:pt x="230" y="1943"/>
                    <a:pt x="248" y="1926"/>
                    <a:pt x="239" y="1899"/>
                  </a:cubicBezTo>
                  <a:lnTo>
                    <a:pt x="239" y="1899"/>
                  </a:lnTo>
                  <a:lnTo>
                    <a:pt x="168" y="1952"/>
                  </a:lnTo>
                  <a:cubicBezTo>
                    <a:pt x="86" y="1908"/>
                    <a:pt x="85" y="1872"/>
                    <a:pt x="56" y="1872"/>
                  </a:cubicBezTo>
                  <a:cubicBezTo>
                    <a:pt x="44" y="1872"/>
                    <a:pt x="28" y="1878"/>
                    <a:pt x="1" y="1890"/>
                  </a:cubicBezTo>
                  <a:cubicBezTo>
                    <a:pt x="239" y="1899"/>
                    <a:pt x="18" y="2093"/>
                    <a:pt x="257" y="2102"/>
                  </a:cubicBezTo>
                  <a:lnTo>
                    <a:pt x="212" y="2138"/>
                  </a:lnTo>
                  <a:cubicBezTo>
                    <a:pt x="212" y="2129"/>
                    <a:pt x="195" y="2129"/>
                    <a:pt x="195" y="2120"/>
                  </a:cubicBezTo>
                  <a:lnTo>
                    <a:pt x="195" y="2120"/>
                  </a:lnTo>
                  <a:cubicBezTo>
                    <a:pt x="80" y="2182"/>
                    <a:pt x="371" y="2173"/>
                    <a:pt x="336" y="2252"/>
                  </a:cubicBezTo>
                  <a:cubicBezTo>
                    <a:pt x="324" y="2276"/>
                    <a:pt x="305" y="2292"/>
                    <a:pt x="285" y="2292"/>
                  </a:cubicBezTo>
                  <a:cubicBezTo>
                    <a:pt x="275" y="2292"/>
                    <a:pt x="265" y="2288"/>
                    <a:pt x="257" y="2279"/>
                  </a:cubicBezTo>
                  <a:lnTo>
                    <a:pt x="257" y="2279"/>
                  </a:lnTo>
                  <a:lnTo>
                    <a:pt x="310" y="2349"/>
                  </a:lnTo>
                  <a:cubicBezTo>
                    <a:pt x="310" y="2357"/>
                    <a:pt x="301" y="2362"/>
                    <a:pt x="291" y="2362"/>
                  </a:cubicBezTo>
                  <a:cubicBezTo>
                    <a:pt x="281" y="2362"/>
                    <a:pt x="270" y="2357"/>
                    <a:pt x="267" y="2348"/>
                  </a:cubicBezTo>
                  <a:lnTo>
                    <a:pt x="267" y="2348"/>
                  </a:lnTo>
                  <a:lnTo>
                    <a:pt x="283" y="2447"/>
                  </a:lnTo>
                  <a:cubicBezTo>
                    <a:pt x="318" y="2464"/>
                    <a:pt x="380" y="2491"/>
                    <a:pt x="398" y="2508"/>
                  </a:cubicBezTo>
                  <a:cubicBezTo>
                    <a:pt x="388" y="2516"/>
                    <a:pt x="382" y="2518"/>
                    <a:pt x="377" y="2518"/>
                  </a:cubicBezTo>
                  <a:cubicBezTo>
                    <a:pt x="365" y="2518"/>
                    <a:pt x="364" y="2500"/>
                    <a:pt x="345" y="2500"/>
                  </a:cubicBezTo>
                  <a:lnTo>
                    <a:pt x="407" y="2561"/>
                  </a:lnTo>
                  <a:cubicBezTo>
                    <a:pt x="396" y="2564"/>
                    <a:pt x="385" y="2565"/>
                    <a:pt x="375" y="2565"/>
                  </a:cubicBezTo>
                  <a:cubicBezTo>
                    <a:pt x="321" y="2565"/>
                    <a:pt x="285" y="2529"/>
                    <a:pt x="292" y="2500"/>
                  </a:cubicBezTo>
                  <a:lnTo>
                    <a:pt x="292" y="2500"/>
                  </a:lnTo>
                  <a:cubicBezTo>
                    <a:pt x="54" y="2544"/>
                    <a:pt x="354" y="2544"/>
                    <a:pt x="204" y="2650"/>
                  </a:cubicBezTo>
                  <a:lnTo>
                    <a:pt x="177" y="2597"/>
                  </a:lnTo>
                  <a:cubicBezTo>
                    <a:pt x="45" y="2632"/>
                    <a:pt x="89" y="2676"/>
                    <a:pt x="1" y="2729"/>
                  </a:cubicBezTo>
                  <a:cubicBezTo>
                    <a:pt x="35" y="2722"/>
                    <a:pt x="149" y="2657"/>
                    <a:pt x="223" y="2657"/>
                  </a:cubicBezTo>
                  <a:cubicBezTo>
                    <a:pt x="244" y="2657"/>
                    <a:pt x="262" y="2662"/>
                    <a:pt x="274" y="2676"/>
                  </a:cubicBezTo>
                  <a:cubicBezTo>
                    <a:pt x="257" y="2694"/>
                    <a:pt x="248" y="2720"/>
                    <a:pt x="301" y="2747"/>
                  </a:cubicBezTo>
                  <a:cubicBezTo>
                    <a:pt x="212" y="2747"/>
                    <a:pt x="230" y="2782"/>
                    <a:pt x="239" y="2826"/>
                  </a:cubicBezTo>
                  <a:lnTo>
                    <a:pt x="124" y="2817"/>
                  </a:lnTo>
                  <a:lnTo>
                    <a:pt x="124" y="2817"/>
                  </a:lnTo>
                  <a:cubicBezTo>
                    <a:pt x="160" y="2862"/>
                    <a:pt x="212" y="2862"/>
                    <a:pt x="265" y="2888"/>
                  </a:cubicBezTo>
                  <a:cubicBezTo>
                    <a:pt x="248" y="2932"/>
                    <a:pt x="160" y="2941"/>
                    <a:pt x="89" y="2950"/>
                  </a:cubicBezTo>
                  <a:cubicBezTo>
                    <a:pt x="84" y="2971"/>
                    <a:pt x="92" y="2978"/>
                    <a:pt x="107" y="2978"/>
                  </a:cubicBezTo>
                  <a:cubicBezTo>
                    <a:pt x="131" y="2978"/>
                    <a:pt x="172" y="2961"/>
                    <a:pt x="204" y="2961"/>
                  </a:cubicBezTo>
                  <a:cubicBezTo>
                    <a:pt x="226" y="2961"/>
                    <a:pt x="243" y="2968"/>
                    <a:pt x="248" y="2994"/>
                  </a:cubicBezTo>
                  <a:cubicBezTo>
                    <a:pt x="204" y="3056"/>
                    <a:pt x="248" y="3100"/>
                    <a:pt x="318" y="3179"/>
                  </a:cubicBezTo>
                  <a:cubicBezTo>
                    <a:pt x="305" y="3193"/>
                    <a:pt x="293" y="3198"/>
                    <a:pt x="282" y="3198"/>
                  </a:cubicBezTo>
                  <a:cubicBezTo>
                    <a:pt x="262" y="3198"/>
                    <a:pt x="246" y="3185"/>
                    <a:pt x="228" y="3185"/>
                  </a:cubicBezTo>
                  <a:cubicBezTo>
                    <a:pt x="223" y="3185"/>
                    <a:pt x="218" y="3186"/>
                    <a:pt x="212" y="3188"/>
                  </a:cubicBezTo>
                  <a:lnTo>
                    <a:pt x="310" y="3232"/>
                  </a:lnTo>
                  <a:cubicBezTo>
                    <a:pt x="307" y="3235"/>
                    <a:pt x="302" y="3236"/>
                    <a:pt x="296" y="3236"/>
                  </a:cubicBezTo>
                  <a:cubicBezTo>
                    <a:pt x="285" y="3236"/>
                    <a:pt x="271" y="3232"/>
                    <a:pt x="265" y="3232"/>
                  </a:cubicBezTo>
                  <a:cubicBezTo>
                    <a:pt x="292" y="3268"/>
                    <a:pt x="371" y="3241"/>
                    <a:pt x="407" y="3294"/>
                  </a:cubicBezTo>
                  <a:cubicBezTo>
                    <a:pt x="530" y="3312"/>
                    <a:pt x="221" y="3400"/>
                    <a:pt x="363" y="3462"/>
                  </a:cubicBezTo>
                  <a:cubicBezTo>
                    <a:pt x="353" y="3467"/>
                    <a:pt x="344" y="3468"/>
                    <a:pt x="335" y="3468"/>
                  </a:cubicBezTo>
                  <a:cubicBezTo>
                    <a:pt x="314" y="3468"/>
                    <a:pt x="292" y="3460"/>
                    <a:pt x="267" y="3460"/>
                  </a:cubicBezTo>
                  <a:cubicBezTo>
                    <a:pt x="261" y="3460"/>
                    <a:pt x="254" y="3461"/>
                    <a:pt x="248" y="3462"/>
                  </a:cubicBezTo>
                  <a:cubicBezTo>
                    <a:pt x="336" y="3550"/>
                    <a:pt x="310" y="3541"/>
                    <a:pt x="433" y="3612"/>
                  </a:cubicBezTo>
                  <a:lnTo>
                    <a:pt x="363" y="3674"/>
                  </a:lnTo>
                  <a:cubicBezTo>
                    <a:pt x="384" y="3663"/>
                    <a:pt x="405" y="3659"/>
                    <a:pt x="427" y="3659"/>
                  </a:cubicBezTo>
                  <a:cubicBezTo>
                    <a:pt x="496" y="3659"/>
                    <a:pt x="567" y="3704"/>
                    <a:pt x="627" y="3745"/>
                  </a:cubicBezTo>
                  <a:cubicBezTo>
                    <a:pt x="672" y="3736"/>
                    <a:pt x="707" y="3718"/>
                    <a:pt x="725" y="3709"/>
                  </a:cubicBezTo>
                  <a:lnTo>
                    <a:pt x="786" y="3789"/>
                  </a:lnTo>
                  <a:cubicBezTo>
                    <a:pt x="780" y="3795"/>
                    <a:pt x="769" y="3798"/>
                    <a:pt x="756" y="3798"/>
                  </a:cubicBezTo>
                  <a:cubicBezTo>
                    <a:pt x="735" y="3798"/>
                    <a:pt x="708" y="3791"/>
                    <a:pt x="680" y="3780"/>
                  </a:cubicBezTo>
                  <a:lnTo>
                    <a:pt x="680" y="3780"/>
                  </a:lnTo>
                  <a:cubicBezTo>
                    <a:pt x="689" y="3789"/>
                    <a:pt x="698" y="3789"/>
                    <a:pt x="707" y="3798"/>
                  </a:cubicBezTo>
                  <a:cubicBezTo>
                    <a:pt x="691" y="3807"/>
                    <a:pt x="672" y="3811"/>
                    <a:pt x="652" y="3811"/>
                  </a:cubicBezTo>
                  <a:cubicBezTo>
                    <a:pt x="617" y="3811"/>
                    <a:pt x="578" y="3800"/>
                    <a:pt x="539" y="3789"/>
                  </a:cubicBezTo>
                  <a:cubicBezTo>
                    <a:pt x="557" y="3771"/>
                    <a:pt x="583" y="3762"/>
                    <a:pt x="610" y="3753"/>
                  </a:cubicBezTo>
                  <a:cubicBezTo>
                    <a:pt x="539" y="3736"/>
                    <a:pt x="460" y="3718"/>
                    <a:pt x="398" y="3718"/>
                  </a:cubicBezTo>
                  <a:cubicBezTo>
                    <a:pt x="407" y="3727"/>
                    <a:pt x="416" y="3736"/>
                    <a:pt x="424" y="3745"/>
                  </a:cubicBezTo>
                  <a:cubicBezTo>
                    <a:pt x="407" y="3736"/>
                    <a:pt x="389" y="3736"/>
                    <a:pt x="380" y="3736"/>
                  </a:cubicBezTo>
                  <a:cubicBezTo>
                    <a:pt x="363" y="3745"/>
                    <a:pt x="389" y="3753"/>
                    <a:pt x="424" y="3762"/>
                  </a:cubicBezTo>
                  <a:lnTo>
                    <a:pt x="292" y="3780"/>
                  </a:lnTo>
                  <a:lnTo>
                    <a:pt x="345" y="3789"/>
                  </a:lnTo>
                  <a:lnTo>
                    <a:pt x="265" y="3895"/>
                  </a:lnTo>
                  <a:cubicBezTo>
                    <a:pt x="389" y="3974"/>
                    <a:pt x="575" y="4045"/>
                    <a:pt x="627" y="4168"/>
                  </a:cubicBezTo>
                  <a:cubicBezTo>
                    <a:pt x="585" y="4153"/>
                    <a:pt x="552" y="4149"/>
                    <a:pt x="518" y="4149"/>
                  </a:cubicBezTo>
                  <a:cubicBezTo>
                    <a:pt x="486" y="4149"/>
                    <a:pt x="453" y="4153"/>
                    <a:pt x="413" y="4153"/>
                  </a:cubicBezTo>
                  <a:cubicBezTo>
                    <a:pt x="398" y="4153"/>
                    <a:pt x="381" y="4152"/>
                    <a:pt x="363" y="4151"/>
                  </a:cubicBezTo>
                  <a:cubicBezTo>
                    <a:pt x="477" y="4124"/>
                    <a:pt x="318" y="4054"/>
                    <a:pt x="345" y="3992"/>
                  </a:cubicBezTo>
                  <a:lnTo>
                    <a:pt x="345" y="3992"/>
                  </a:lnTo>
                  <a:cubicBezTo>
                    <a:pt x="335" y="4011"/>
                    <a:pt x="315" y="4017"/>
                    <a:pt x="295" y="4017"/>
                  </a:cubicBezTo>
                  <a:cubicBezTo>
                    <a:pt x="280" y="4017"/>
                    <a:pt x="265" y="4013"/>
                    <a:pt x="257" y="4009"/>
                  </a:cubicBezTo>
                  <a:lnTo>
                    <a:pt x="257" y="4009"/>
                  </a:lnTo>
                  <a:lnTo>
                    <a:pt x="363" y="4124"/>
                  </a:lnTo>
                  <a:cubicBezTo>
                    <a:pt x="274" y="4124"/>
                    <a:pt x="292" y="4151"/>
                    <a:pt x="257" y="4177"/>
                  </a:cubicBezTo>
                  <a:cubicBezTo>
                    <a:pt x="270" y="4176"/>
                    <a:pt x="282" y="4175"/>
                    <a:pt x="293" y="4175"/>
                  </a:cubicBezTo>
                  <a:cubicBezTo>
                    <a:pt x="425" y="4175"/>
                    <a:pt x="375" y="4269"/>
                    <a:pt x="424" y="4310"/>
                  </a:cubicBezTo>
                  <a:cubicBezTo>
                    <a:pt x="371" y="4310"/>
                    <a:pt x="310" y="4301"/>
                    <a:pt x="318" y="4248"/>
                  </a:cubicBezTo>
                  <a:lnTo>
                    <a:pt x="318" y="4248"/>
                  </a:lnTo>
                  <a:cubicBezTo>
                    <a:pt x="186" y="4301"/>
                    <a:pt x="530" y="4327"/>
                    <a:pt x="416" y="4389"/>
                  </a:cubicBezTo>
                  <a:cubicBezTo>
                    <a:pt x="416" y="4371"/>
                    <a:pt x="424" y="4363"/>
                    <a:pt x="389" y="4363"/>
                  </a:cubicBezTo>
                  <a:cubicBezTo>
                    <a:pt x="437" y="4387"/>
                    <a:pt x="406" y="4453"/>
                    <a:pt x="367" y="4453"/>
                  </a:cubicBezTo>
                  <a:cubicBezTo>
                    <a:pt x="362" y="4453"/>
                    <a:pt x="358" y="4453"/>
                    <a:pt x="354" y="4451"/>
                  </a:cubicBezTo>
                  <a:lnTo>
                    <a:pt x="345" y="4442"/>
                  </a:lnTo>
                  <a:lnTo>
                    <a:pt x="345" y="4442"/>
                  </a:lnTo>
                  <a:cubicBezTo>
                    <a:pt x="327" y="4530"/>
                    <a:pt x="345" y="4716"/>
                    <a:pt x="495" y="4734"/>
                  </a:cubicBezTo>
                  <a:cubicBezTo>
                    <a:pt x="477" y="4734"/>
                    <a:pt x="310" y="4716"/>
                    <a:pt x="283" y="4707"/>
                  </a:cubicBezTo>
                  <a:lnTo>
                    <a:pt x="283" y="4707"/>
                  </a:lnTo>
                  <a:lnTo>
                    <a:pt x="786" y="4884"/>
                  </a:lnTo>
                  <a:cubicBezTo>
                    <a:pt x="765" y="4881"/>
                    <a:pt x="738" y="4880"/>
                    <a:pt x="709" y="4880"/>
                  </a:cubicBezTo>
                  <a:cubicBezTo>
                    <a:pt x="643" y="4880"/>
                    <a:pt x="562" y="4885"/>
                    <a:pt x="487" y="4885"/>
                  </a:cubicBezTo>
                  <a:cubicBezTo>
                    <a:pt x="393" y="4885"/>
                    <a:pt x="307" y="4877"/>
                    <a:pt x="274" y="4839"/>
                  </a:cubicBezTo>
                  <a:lnTo>
                    <a:pt x="274" y="4839"/>
                  </a:lnTo>
                  <a:cubicBezTo>
                    <a:pt x="257" y="4857"/>
                    <a:pt x="239" y="4884"/>
                    <a:pt x="283" y="4937"/>
                  </a:cubicBezTo>
                  <a:cubicBezTo>
                    <a:pt x="296" y="4924"/>
                    <a:pt x="383" y="4912"/>
                    <a:pt x="436" y="4912"/>
                  </a:cubicBezTo>
                  <a:cubicBezTo>
                    <a:pt x="459" y="4912"/>
                    <a:pt x="475" y="4914"/>
                    <a:pt x="477" y="4919"/>
                  </a:cubicBezTo>
                  <a:cubicBezTo>
                    <a:pt x="339" y="4971"/>
                    <a:pt x="395" y="4955"/>
                    <a:pt x="283" y="5020"/>
                  </a:cubicBezTo>
                  <a:lnTo>
                    <a:pt x="283" y="5020"/>
                  </a:lnTo>
                  <a:cubicBezTo>
                    <a:pt x="291" y="5017"/>
                    <a:pt x="304" y="5016"/>
                    <a:pt x="320" y="5016"/>
                  </a:cubicBezTo>
                  <a:cubicBezTo>
                    <a:pt x="387" y="5016"/>
                    <a:pt x="502" y="5042"/>
                    <a:pt x="495" y="5069"/>
                  </a:cubicBezTo>
                  <a:cubicBezTo>
                    <a:pt x="471" y="5061"/>
                    <a:pt x="325" y="5068"/>
                    <a:pt x="282" y="5055"/>
                  </a:cubicBezTo>
                  <a:lnTo>
                    <a:pt x="282" y="5055"/>
                  </a:lnTo>
                  <a:lnTo>
                    <a:pt x="474" y="5138"/>
                  </a:lnTo>
                  <a:lnTo>
                    <a:pt x="474" y="5138"/>
                  </a:lnTo>
                  <a:cubicBezTo>
                    <a:pt x="463" y="5134"/>
                    <a:pt x="446" y="5132"/>
                    <a:pt x="426" y="5132"/>
                  </a:cubicBezTo>
                  <a:cubicBezTo>
                    <a:pt x="371" y="5132"/>
                    <a:pt x="292" y="5145"/>
                    <a:pt x="248" y="5157"/>
                  </a:cubicBezTo>
                  <a:cubicBezTo>
                    <a:pt x="250" y="5157"/>
                    <a:pt x="252" y="5157"/>
                    <a:pt x="254" y="5157"/>
                  </a:cubicBezTo>
                  <a:cubicBezTo>
                    <a:pt x="288" y="5157"/>
                    <a:pt x="249" y="5229"/>
                    <a:pt x="265" y="5254"/>
                  </a:cubicBezTo>
                  <a:lnTo>
                    <a:pt x="310" y="5219"/>
                  </a:lnTo>
                  <a:lnTo>
                    <a:pt x="310" y="5219"/>
                  </a:lnTo>
                  <a:cubicBezTo>
                    <a:pt x="283" y="5316"/>
                    <a:pt x="592" y="5316"/>
                    <a:pt x="575" y="5413"/>
                  </a:cubicBezTo>
                  <a:cubicBezTo>
                    <a:pt x="557" y="5409"/>
                    <a:pt x="495" y="5402"/>
                    <a:pt x="434" y="5402"/>
                  </a:cubicBezTo>
                  <a:cubicBezTo>
                    <a:pt x="374" y="5402"/>
                    <a:pt x="314" y="5409"/>
                    <a:pt x="301" y="5431"/>
                  </a:cubicBezTo>
                  <a:cubicBezTo>
                    <a:pt x="398" y="5458"/>
                    <a:pt x="786" y="5546"/>
                    <a:pt x="866" y="5634"/>
                  </a:cubicBezTo>
                  <a:lnTo>
                    <a:pt x="804" y="5643"/>
                  </a:lnTo>
                  <a:lnTo>
                    <a:pt x="875" y="5714"/>
                  </a:lnTo>
                  <a:cubicBezTo>
                    <a:pt x="716" y="5669"/>
                    <a:pt x="398" y="5546"/>
                    <a:pt x="274" y="5484"/>
                  </a:cubicBezTo>
                  <a:cubicBezTo>
                    <a:pt x="230" y="5519"/>
                    <a:pt x="204" y="5493"/>
                    <a:pt x="212" y="5546"/>
                  </a:cubicBezTo>
                  <a:cubicBezTo>
                    <a:pt x="204" y="5548"/>
                    <a:pt x="196" y="5549"/>
                    <a:pt x="188" y="5549"/>
                  </a:cubicBezTo>
                  <a:cubicBezTo>
                    <a:pt x="144" y="5549"/>
                    <a:pt x="124" y="5509"/>
                    <a:pt x="124" y="5502"/>
                  </a:cubicBezTo>
                  <a:lnTo>
                    <a:pt x="89" y="5625"/>
                  </a:lnTo>
                  <a:cubicBezTo>
                    <a:pt x="204" y="5625"/>
                    <a:pt x="204" y="5722"/>
                    <a:pt x="301" y="5722"/>
                  </a:cubicBezTo>
                  <a:lnTo>
                    <a:pt x="186" y="5581"/>
                  </a:lnTo>
                  <a:cubicBezTo>
                    <a:pt x="301" y="5581"/>
                    <a:pt x="522" y="5669"/>
                    <a:pt x="495" y="5758"/>
                  </a:cubicBezTo>
                  <a:cubicBezTo>
                    <a:pt x="485" y="5764"/>
                    <a:pt x="468" y="5766"/>
                    <a:pt x="448" y="5766"/>
                  </a:cubicBezTo>
                  <a:cubicBezTo>
                    <a:pt x="381" y="5766"/>
                    <a:pt x="275" y="5740"/>
                    <a:pt x="248" y="5740"/>
                  </a:cubicBezTo>
                  <a:cubicBezTo>
                    <a:pt x="283" y="5749"/>
                    <a:pt x="318" y="5828"/>
                    <a:pt x="292" y="5837"/>
                  </a:cubicBezTo>
                  <a:lnTo>
                    <a:pt x="230" y="5793"/>
                  </a:lnTo>
                  <a:lnTo>
                    <a:pt x="230" y="5793"/>
                  </a:lnTo>
                  <a:cubicBezTo>
                    <a:pt x="186" y="5846"/>
                    <a:pt x="389" y="5881"/>
                    <a:pt x="274" y="5943"/>
                  </a:cubicBezTo>
                  <a:cubicBezTo>
                    <a:pt x="265" y="5961"/>
                    <a:pt x="115" y="5996"/>
                    <a:pt x="186" y="6005"/>
                  </a:cubicBezTo>
                  <a:cubicBezTo>
                    <a:pt x="262" y="5986"/>
                    <a:pt x="416" y="5977"/>
                    <a:pt x="559" y="5977"/>
                  </a:cubicBezTo>
                  <a:cubicBezTo>
                    <a:pt x="683" y="5977"/>
                    <a:pt x="799" y="5984"/>
                    <a:pt x="848" y="5996"/>
                  </a:cubicBezTo>
                  <a:cubicBezTo>
                    <a:pt x="839" y="6005"/>
                    <a:pt x="716" y="6102"/>
                    <a:pt x="645" y="6129"/>
                  </a:cubicBezTo>
                  <a:cubicBezTo>
                    <a:pt x="627" y="6135"/>
                    <a:pt x="608" y="6137"/>
                    <a:pt x="587" y="6137"/>
                  </a:cubicBezTo>
                  <a:cubicBezTo>
                    <a:pt x="505" y="6137"/>
                    <a:pt x="411" y="6097"/>
                    <a:pt x="339" y="6097"/>
                  </a:cubicBezTo>
                  <a:cubicBezTo>
                    <a:pt x="326" y="6097"/>
                    <a:pt x="313" y="6099"/>
                    <a:pt x="301" y="6102"/>
                  </a:cubicBezTo>
                  <a:cubicBezTo>
                    <a:pt x="336" y="6102"/>
                    <a:pt x="371" y="6120"/>
                    <a:pt x="389" y="6129"/>
                  </a:cubicBezTo>
                  <a:cubicBezTo>
                    <a:pt x="376" y="6139"/>
                    <a:pt x="358" y="6140"/>
                    <a:pt x="341" y="6140"/>
                  </a:cubicBezTo>
                  <a:cubicBezTo>
                    <a:pt x="335" y="6140"/>
                    <a:pt x="330" y="6140"/>
                    <a:pt x="325" y="6140"/>
                  </a:cubicBezTo>
                  <a:cubicBezTo>
                    <a:pt x="305" y="6140"/>
                    <a:pt x="292" y="6142"/>
                    <a:pt x="301" y="6164"/>
                  </a:cubicBezTo>
                  <a:cubicBezTo>
                    <a:pt x="381" y="6176"/>
                    <a:pt x="340" y="6219"/>
                    <a:pt x="348" y="6219"/>
                  </a:cubicBezTo>
                  <a:cubicBezTo>
                    <a:pt x="351" y="6219"/>
                    <a:pt x="364" y="6211"/>
                    <a:pt x="398" y="6190"/>
                  </a:cubicBezTo>
                  <a:lnTo>
                    <a:pt x="398" y="6190"/>
                  </a:lnTo>
                  <a:cubicBezTo>
                    <a:pt x="433" y="6243"/>
                    <a:pt x="371" y="6243"/>
                    <a:pt x="380" y="6296"/>
                  </a:cubicBezTo>
                  <a:cubicBezTo>
                    <a:pt x="389" y="6294"/>
                    <a:pt x="398" y="6294"/>
                    <a:pt x="409" y="6294"/>
                  </a:cubicBezTo>
                  <a:cubicBezTo>
                    <a:pt x="498" y="6294"/>
                    <a:pt x="649" y="6355"/>
                    <a:pt x="680" y="6402"/>
                  </a:cubicBezTo>
                  <a:cubicBezTo>
                    <a:pt x="670" y="6400"/>
                    <a:pt x="660" y="6399"/>
                    <a:pt x="650" y="6399"/>
                  </a:cubicBezTo>
                  <a:cubicBezTo>
                    <a:pt x="625" y="6399"/>
                    <a:pt x="602" y="6405"/>
                    <a:pt x="583" y="6411"/>
                  </a:cubicBezTo>
                  <a:cubicBezTo>
                    <a:pt x="575" y="6508"/>
                    <a:pt x="522" y="6552"/>
                    <a:pt x="513" y="6650"/>
                  </a:cubicBezTo>
                  <a:cubicBezTo>
                    <a:pt x="491" y="6657"/>
                    <a:pt x="464" y="6681"/>
                    <a:pt x="427" y="6681"/>
                  </a:cubicBezTo>
                  <a:cubicBezTo>
                    <a:pt x="418" y="6681"/>
                    <a:pt x="408" y="6680"/>
                    <a:pt x="398" y="6676"/>
                  </a:cubicBezTo>
                  <a:lnTo>
                    <a:pt x="398" y="6676"/>
                  </a:lnTo>
                  <a:cubicBezTo>
                    <a:pt x="424" y="6694"/>
                    <a:pt x="460" y="6703"/>
                    <a:pt x="469" y="6729"/>
                  </a:cubicBezTo>
                  <a:cubicBezTo>
                    <a:pt x="448" y="6739"/>
                    <a:pt x="435" y="6743"/>
                    <a:pt x="426" y="6743"/>
                  </a:cubicBezTo>
                  <a:cubicBezTo>
                    <a:pt x="397" y="6743"/>
                    <a:pt x="414" y="6701"/>
                    <a:pt x="374" y="6701"/>
                  </a:cubicBezTo>
                  <a:cubicBezTo>
                    <a:pt x="363" y="6701"/>
                    <a:pt x="348" y="6704"/>
                    <a:pt x="327" y="6711"/>
                  </a:cubicBezTo>
                  <a:cubicBezTo>
                    <a:pt x="389" y="6711"/>
                    <a:pt x="416" y="6782"/>
                    <a:pt x="460" y="6826"/>
                  </a:cubicBezTo>
                  <a:cubicBezTo>
                    <a:pt x="575" y="6809"/>
                    <a:pt x="486" y="6729"/>
                    <a:pt x="442" y="6694"/>
                  </a:cubicBezTo>
                  <a:cubicBezTo>
                    <a:pt x="592" y="6694"/>
                    <a:pt x="742" y="6764"/>
                    <a:pt x="813" y="6861"/>
                  </a:cubicBezTo>
                  <a:cubicBezTo>
                    <a:pt x="831" y="6897"/>
                    <a:pt x="806" y="6903"/>
                    <a:pt x="780" y="6903"/>
                  </a:cubicBezTo>
                  <a:cubicBezTo>
                    <a:pt x="764" y="6903"/>
                    <a:pt x="747" y="6901"/>
                    <a:pt x="738" y="6901"/>
                  </a:cubicBezTo>
                  <a:cubicBezTo>
                    <a:pt x="732" y="6901"/>
                    <a:pt x="730" y="6902"/>
                    <a:pt x="733" y="6906"/>
                  </a:cubicBezTo>
                  <a:cubicBezTo>
                    <a:pt x="707" y="7047"/>
                    <a:pt x="998" y="7029"/>
                    <a:pt x="884" y="7144"/>
                  </a:cubicBezTo>
                  <a:cubicBezTo>
                    <a:pt x="850" y="7159"/>
                    <a:pt x="818" y="7164"/>
                    <a:pt x="786" y="7164"/>
                  </a:cubicBezTo>
                  <a:cubicBezTo>
                    <a:pt x="736" y="7164"/>
                    <a:pt x="690" y="7152"/>
                    <a:pt x="648" y="7152"/>
                  </a:cubicBezTo>
                  <a:cubicBezTo>
                    <a:pt x="641" y="7152"/>
                    <a:pt x="634" y="7152"/>
                    <a:pt x="627" y="7153"/>
                  </a:cubicBezTo>
                  <a:cubicBezTo>
                    <a:pt x="592" y="7091"/>
                    <a:pt x="689" y="7056"/>
                    <a:pt x="689" y="7020"/>
                  </a:cubicBezTo>
                  <a:lnTo>
                    <a:pt x="689" y="7020"/>
                  </a:lnTo>
                  <a:lnTo>
                    <a:pt x="636" y="7065"/>
                  </a:lnTo>
                  <a:cubicBezTo>
                    <a:pt x="610" y="7047"/>
                    <a:pt x="583" y="7003"/>
                    <a:pt x="610" y="6985"/>
                  </a:cubicBezTo>
                  <a:lnTo>
                    <a:pt x="610" y="6985"/>
                  </a:lnTo>
                  <a:cubicBezTo>
                    <a:pt x="530" y="7020"/>
                    <a:pt x="592" y="7215"/>
                    <a:pt x="513" y="7329"/>
                  </a:cubicBezTo>
                  <a:cubicBezTo>
                    <a:pt x="541" y="7344"/>
                    <a:pt x="564" y="7370"/>
                    <a:pt x="590" y="7370"/>
                  </a:cubicBezTo>
                  <a:cubicBezTo>
                    <a:pt x="597" y="7370"/>
                    <a:pt x="603" y="7368"/>
                    <a:pt x="610" y="7365"/>
                  </a:cubicBezTo>
                  <a:lnTo>
                    <a:pt x="601" y="7329"/>
                  </a:lnTo>
                  <a:cubicBezTo>
                    <a:pt x="611" y="7326"/>
                    <a:pt x="620" y="7325"/>
                    <a:pt x="628" y="7325"/>
                  </a:cubicBezTo>
                  <a:cubicBezTo>
                    <a:pt x="674" y="7325"/>
                    <a:pt x="699" y="7368"/>
                    <a:pt x="723" y="7368"/>
                  </a:cubicBezTo>
                  <a:cubicBezTo>
                    <a:pt x="729" y="7368"/>
                    <a:pt x="736" y="7364"/>
                    <a:pt x="742" y="7356"/>
                  </a:cubicBezTo>
                  <a:cubicBezTo>
                    <a:pt x="795" y="7400"/>
                    <a:pt x="884" y="7453"/>
                    <a:pt x="839" y="7515"/>
                  </a:cubicBezTo>
                  <a:lnTo>
                    <a:pt x="733" y="7523"/>
                  </a:lnTo>
                  <a:lnTo>
                    <a:pt x="733" y="7523"/>
                  </a:lnTo>
                  <a:cubicBezTo>
                    <a:pt x="765" y="7518"/>
                    <a:pt x="792" y="7487"/>
                    <a:pt x="760" y="7471"/>
                  </a:cubicBezTo>
                  <a:lnTo>
                    <a:pt x="760" y="7471"/>
                  </a:lnTo>
                  <a:cubicBezTo>
                    <a:pt x="779" y="7482"/>
                    <a:pt x="753" y="7502"/>
                    <a:pt x="729" y="7523"/>
                  </a:cubicBezTo>
                  <a:lnTo>
                    <a:pt x="729" y="7523"/>
                  </a:lnTo>
                  <a:lnTo>
                    <a:pt x="725" y="7524"/>
                  </a:lnTo>
                  <a:cubicBezTo>
                    <a:pt x="726" y="7524"/>
                    <a:pt x="728" y="7524"/>
                    <a:pt x="729" y="7524"/>
                  </a:cubicBezTo>
                  <a:lnTo>
                    <a:pt x="729" y="7524"/>
                  </a:lnTo>
                  <a:cubicBezTo>
                    <a:pt x="698" y="7551"/>
                    <a:pt x="672" y="7579"/>
                    <a:pt x="751" y="7594"/>
                  </a:cubicBezTo>
                  <a:lnTo>
                    <a:pt x="831" y="7550"/>
                  </a:lnTo>
                  <a:cubicBezTo>
                    <a:pt x="884" y="7603"/>
                    <a:pt x="998" y="7656"/>
                    <a:pt x="963" y="7718"/>
                  </a:cubicBezTo>
                  <a:cubicBezTo>
                    <a:pt x="1069" y="7691"/>
                    <a:pt x="954" y="7700"/>
                    <a:pt x="1078" y="7665"/>
                  </a:cubicBezTo>
                  <a:lnTo>
                    <a:pt x="1078" y="7665"/>
                  </a:lnTo>
                  <a:cubicBezTo>
                    <a:pt x="1067" y="7667"/>
                    <a:pt x="1057" y="7668"/>
                    <a:pt x="1049" y="7668"/>
                  </a:cubicBezTo>
                  <a:cubicBezTo>
                    <a:pt x="956" y="7668"/>
                    <a:pt x="1042" y="7558"/>
                    <a:pt x="969" y="7558"/>
                  </a:cubicBezTo>
                  <a:cubicBezTo>
                    <a:pt x="963" y="7558"/>
                    <a:pt x="956" y="7559"/>
                    <a:pt x="947" y="7560"/>
                  </a:cubicBezTo>
                  <a:lnTo>
                    <a:pt x="947" y="7560"/>
                  </a:lnTo>
                  <a:cubicBezTo>
                    <a:pt x="1058" y="7527"/>
                    <a:pt x="990" y="7493"/>
                    <a:pt x="1113" y="7444"/>
                  </a:cubicBezTo>
                  <a:cubicBezTo>
                    <a:pt x="1094" y="7444"/>
                    <a:pt x="1077" y="7448"/>
                    <a:pt x="1067" y="7448"/>
                  </a:cubicBezTo>
                  <a:cubicBezTo>
                    <a:pt x="1054" y="7448"/>
                    <a:pt x="1050" y="7442"/>
                    <a:pt x="1060" y="7418"/>
                  </a:cubicBezTo>
                  <a:cubicBezTo>
                    <a:pt x="1051" y="7418"/>
                    <a:pt x="1034" y="7409"/>
                    <a:pt x="1025" y="7409"/>
                  </a:cubicBezTo>
                  <a:cubicBezTo>
                    <a:pt x="1007" y="7418"/>
                    <a:pt x="990" y="7427"/>
                    <a:pt x="972" y="7427"/>
                  </a:cubicBezTo>
                  <a:cubicBezTo>
                    <a:pt x="884" y="7400"/>
                    <a:pt x="892" y="7329"/>
                    <a:pt x="848" y="7303"/>
                  </a:cubicBezTo>
                  <a:cubicBezTo>
                    <a:pt x="853" y="7295"/>
                    <a:pt x="859" y="7293"/>
                    <a:pt x="866" y="7293"/>
                  </a:cubicBezTo>
                  <a:cubicBezTo>
                    <a:pt x="877" y="7293"/>
                    <a:pt x="891" y="7299"/>
                    <a:pt x="906" y="7299"/>
                  </a:cubicBezTo>
                  <a:cubicBezTo>
                    <a:pt x="913" y="7299"/>
                    <a:pt x="920" y="7298"/>
                    <a:pt x="928" y="7294"/>
                  </a:cubicBezTo>
                  <a:lnTo>
                    <a:pt x="866" y="7259"/>
                  </a:lnTo>
                  <a:cubicBezTo>
                    <a:pt x="921" y="7259"/>
                    <a:pt x="964" y="7225"/>
                    <a:pt x="999" y="7225"/>
                  </a:cubicBezTo>
                  <a:cubicBezTo>
                    <a:pt x="1015" y="7225"/>
                    <a:pt x="1029" y="7231"/>
                    <a:pt x="1042" y="7250"/>
                  </a:cubicBezTo>
                  <a:lnTo>
                    <a:pt x="1051" y="7188"/>
                  </a:lnTo>
                  <a:cubicBezTo>
                    <a:pt x="1095" y="7153"/>
                    <a:pt x="1113" y="7109"/>
                    <a:pt x="1078" y="7073"/>
                  </a:cubicBezTo>
                  <a:cubicBezTo>
                    <a:pt x="1092" y="7053"/>
                    <a:pt x="1030" y="7021"/>
                    <a:pt x="1032" y="7021"/>
                  </a:cubicBezTo>
                  <a:lnTo>
                    <a:pt x="1032" y="7021"/>
                  </a:lnTo>
                  <a:cubicBezTo>
                    <a:pt x="1032" y="7021"/>
                    <a:pt x="1038" y="7024"/>
                    <a:pt x="1051" y="7029"/>
                  </a:cubicBezTo>
                  <a:lnTo>
                    <a:pt x="1007" y="6932"/>
                  </a:lnTo>
                  <a:lnTo>
                    <a:pt x="1025" y="6932"/>
                  </a:lnTo>
                  <a:cubicBezTo>
                    <a:pt x="1042" y="6844"/>
                    <a:pt x="901" y="6738"/>
                    <a:pt x="1042" y="6632"/>
                  </a:cubicBezTo>
                  <a:cubicBezTo>
                    <a:pt x="1025" y="6605"/>
                    <a:pt x="998" y="6570"/>
                    <a:pt x="1025" y="6517"/>
                  </a:cubicBezTo>
                  <a:lnTo>
                    <a:pt x="1095" y="6508"/>
                  </a:lnTo>
                  <a:cubicBezTo>
                    <a:pt x="1069" y="6464"/>
                    <a:pt x="1166" y="6385"/>
                    <a:pt x="1095" y="6367"/>
                  </a:cubicBezTo>
                  <a:cubicBezTo>
                    <a:pt x="1281" y="6332"/>
                    <a:pt x="1140" y="6173"/>
                    <a:pt x="1175" y="6102"/>
                  </a:cubicBezTo>
                  <a:lnTo>
                    <a:pt x="1078" y="6102"/>
                  </a:lnTo>
                  <a:cubicBezTo>
                    <a:pt x="1087" y="6049"/>
                    <a:pt x="1060" y="6005"/>
                    <a:pt x="1025" y="5943"/>
                  </a:cubicBezTo>
                  <a:lnTo>
                    <a:pt x="945" y="5943"/>
                  </a:lnTo>
                  <a:cubicBezTo>
                    <a:pt x="884" y="5890"/>
                    <a:pt x="1007" y="5811"/>
                    <a:pt x="998" y="5722"/>
                  </a:cubicBezTo>
                  <a:lnTo>
                    <a:pt x="998" y="5722"/>
                  </a:lnTo>
                  <a:cubicBezTo>
                    <a:pt x="1032" y="5731"/>
                    <a:pt x="1026" y="5755"/>
                    <a:pt x="1010" y="5765"/>
                  </a:cubicBezTo>
                  <a:lnTo>
                    <a:pt x="1010" y="5765"/>
                  </a:lnTo>
                  <a:cubicBezTo>
                    <a:pt x="1181" y="5668"/>
                    <a:pt x="875" y="5554"/>
                    <a:pt x="1007" y="5466"/>
                  </a:cubicBezTo>
                  <a:cubicBezTo>
                    <a:pt x="981" y="5449"/>
                    <a:pt x="990" y="5431"/>
                    <a:pt x="1007" y="5413"/>
                  </a:cubicBezTo>
                  <a:cubicBezTo>
                    <a:pt x="1007" y="5413"/>
                    <a:pt x="1016" y="5422"/>
                    <a:pt x="1016" y="5422"/>
                  </a:cubicBezTo>
                  <a:cubicBezTo>
                    <a:pt x="1016" y="5422"/>
                    <a:pt x="1016" y="5413"/>
                    <a:pt x="1016" y="5413"/>
                  </a:cubicBezTo>
                  <a:cubicBezTo>
                    <a:pt x="1034" y="5405"/>
                    <a:pt x="1042" y="5396"/>
                    <a:pt x="1060" y="5378"/>
                  </a:cubicBezTo>
                  <a:lnTo>
                    <a:pt x="1060" y="5378"/>
                  </a:lnTo>
                  <a:cubicBezTo>
                    <a:pt x="1042" y="5387"/>
                    <a:pt x="1025" y="5396"/>
                    <a:pt x="1016" y="5405"/>
                  </a:cubicBezTo>
                  <a:cubicBezTo>
                    <a:pt x="1016" y="5387"/>
                    <a:pt x="1007" y="5360"/>
                    <a:pt x="990" y="5334"/>
                  </a:cubicBezTo>
                  <a:lnTo>
                    <a:pt x="1069" y="5325"/>
                  </a:lnTo>
                  <a:cubicBezTo>
                    <a:pt x="1088" y="5311"/>
                    <a:pt x="1073" y="5304"/>
                    <a:pt x="1045" y="5304"/>
                  </a:cubicBezTo>
                  <a:cubicBezTo>
                    <a:pt x="1022" y="5304"/>
                    <a:pt x="991" y="5308"/>
                    <a:pt x="963" y="5316"/>
                  </a:cubicBezTo>
                  <a:cubicBezTo>
                    <a:pt x="945" y="5299"/>
                    <a:pt x="937" y="5290"/>
                    <a:pt x="910" y="5281"/>
                  </a:cubicBezTo>
                  <a:cubicBezTo>
                    <a:pt x="1051" y="5263"/>
                    <a:pt x="866" y="5210"/>
                    <a:pt x="1016" y="5184"/>
                  </a:cubicBezTo>
                  <a:cubicBezTo>
                    <a:pt x="950" y="5167"/>
                    <a:pt x="961" y="5067"/>
                    <a:pt x="842" y="5039"/>
                  </a:cubicBezTo>
                  <a:lnTo>
                    <a:pt x="842" y="5039"/>
                  </a:lnTo>
                  <a:cubicBezTo>
                    <a:pt x="859" y="5014"/>
                    <a:pt x="873" y="4988"/>
                    <a:pt x="839" y="4963"/>
                  </a:cubicBezTo>
                  <a:lnTo>
                    <a:pt x="945" y="4945"/>
                  </a:lnTo>
                  <a:lnTo>
                    <a:pt x="804" y="4884"/>
                  </a:lnTo>
                  <a:cubicBezTo>
                    <a:pt x="840" y="4863"/>
                    <a:pt x="870" y="4849"/>
                    <a:pt x="904" y="4849"/>
                  </a:cubicBezTo>
                  <a:cubicBezTo>
                    <a:pt x="929" y="4849"/>
                    <a:pt x="956" y="4856"/>
                    <a:pt x="990" y="4875"/>
                  </a:cubicBezTo>
                  <a:cubicBezTo>
                    <a:pt x="866" y="4778"/>
                    <a:pt x="945" y="4795"/>
                    <a:pt x="813" y="4716"/>
                  </a:cubicBezTo>
                  <a:lnTo>
                    <a:pt x="813" y="4716"/>
                  </a:lnTo>
                  <a:lnTo>
                    <a:pt x="884" y="4725"/>
                  </a:lnTo>
                  <a:cubicBezTo>
                    <a:pt x="884" y="4698"/>
                    <a:pt x="786" y="4645"/>
                    <a:pt x="848" y="4636"/>
                  </a:cubicBezTo>
                  <a:cubicBezTo>
                    <a:pt x="981" y="4575"/>
                    <a:pt x="875" y="4327"/>
                    <a:pt x="998" y="4168"/>
                  </a:cubicBezTo>
                  <a:lnTo>
                    <a:pt x="998" y="4168"/>
                  </a:lnTo>
                  <a:cubicBezTo>
                    <a:pt x="973" y="4172"/>
                    <a:pt x="955" y="4173"/>
                    <a:pt x="943" y="4173"/>
                  </a:cubicBezTo>
                  <a:cubicBezTo>
                    <a:pt x="853" y="4173"/>
                    <a:pt x="1075" y="4097"/>
                    <a:pt x="928" y="4089"/>
                  </a:cubicBezTo>
                  <a:cubicBezTo>
                    <a:pt x="960" y="4084"/>
                    <a:pt x="982" y="4075"/>
                    <a:pt x="1005" y="4075"/>
                  </a:cubicBezTo>
                  <a:cubicBezTo>
                    <a:pt x="1019" y="4075"/>
                    <a:pt x="1034" y="4079"/>
                    <a:pt x="1051" y="4089"/>
                  </a:cubicBezTo>
                  <a:cubicBezTo>
                    <a:pt x="1007" y="4001"/>
                    <a:pt x="1131" y="3965"/>
                    <a:pt x="998" y="3904"/>
                  </a:cubicBezTo>
                  <a:cubicBezTo>
                    <a:pt x="1005" y="3902"/>
                    <a:pt x="1011" y="3902"/>
                    <a:pt x="1016" y="3902"/>
                  </a:cubicBezTo>
                  <a:cubicBezTo>
                    <a:pt x="1050" y="3902"/>
                    <a:pt x="1073" y="3921"/>
                    <a:pt x="1095" y="3921"/>
                  </a:cubicBezTo>
                  <a:cubicBezTo>
                    <a:pt x="1087" y="3912"/>
                    <a:pt x="1051" y="3895"/>
                    <a:pt x="1087" y="3886"/>
                  </a:cubicBezTo>
                  <a:cubicBezTo>
                    <a:pt x="1092" y="3884"/>
                    <a:pt x="1096" y="3884"/>
                    <a:pt x="1100" y="3884"/>
                  </a:cubicBezTo>
                  <a:cubicBezTo>
                    <a:pt x="1117" y="3884"/>
                    <a:pt x="1127" y="3898"/>
                    <a:pt x="1148" y="3912"/>
                  </a:cubicBezTo>
                  <a:cubicBezTo>
                    <a:pt x="1140" y="3824"/>
                    <a:pt x="990" y="3815"/>
                    <a:pt x="848" y="3806"/>
                  </a:cubicBezTo>
                  <a:cubicBezTo>
                    <a:pt x="919" y="3762"/>
                    <a:pt x="910" y="3745"/>
                    <a:pt x="813" y="3709"/>
                  </a:cubicBezTo>
                  <a:cubicBezTo>
                    <a:pt x="841" y="3705"/>
                    <a:pt x="867" y="3695"/>
                    <a:pt x="888" y="3695"/>
                  </a:cubicBezTo>
                  <a:cubicBezTo>
                    <a:pt x="905" y="3695"/>
                    <a:pt x="919" y="3702"/>
                    <a:pt x="928" y="3727"/>
                  </a:cubicBezTo>
                  <a:cubicBezTo>
                    <a:pt x="937" y="3700"/>
                    <a:pt x="998" y="3550"/>
                    <a:pt x="884" y="3541"/>
                  </a:cubicBezTo>
                  <a:cubicBezTo>
                    <a:pt x="910" y="3533"/>
                    <a:pt x="892" y="3506"/>
                    <a:pt x="884" y="3497"/>
                  </a:cubicBezTo>
                  <a:cubicBezTo>
                    <a:pt x="892" y="3436"/>
                    <a:pt x="901" y="3427"/>
                    <a:pt x="892" y="3365"/>
                  </a:cubicBezTo>
                  <a:lnTo>
                    <a:pt x="892" y="3365"/>
                  </a:lnTo>
                  <a:lnTo>
                    <a:pt x="875" y="3383"/>
                  </a:lnTo>
                  <a:cubicBezTo>
                    <a:pt x="733" y="3356"/>
                    <a:pt x="839" y="3330"/>
                    <a:pt x="822" y="3277"/>
                  </a:cubicBezTo>
                  <a:lnTo>
                    <a:pt x="839" y="3277"/>
                  </a:lnTo>
                  <a:cubicBezTo>
                    <a:pt x="937" y="3162"/>
                    <a:pt x="795" y="3224"/>
                    <a:pt x="910" y="3109"/>
                  </a:cubicBezTo>
                  <a:lnTo>
                    <a:pt x="910" y="3109"/>
                  </a:lnTo>
                  <a:lnTo>
                    <a:pt x="822" y="3118"/>
                  </a:lnTo>
                  <a:cubicBezTo>
                    <a:pt x="645" y="3100"/>
                    <a:pt x="937" y="3012"/>
                    <a:pt x="866" y="2941"/>
                  </a:cubicBezTo>
                  <a:lnTo>
                    <a:pt x="866" y="2941"/>
                  </a:lnTo>
                  <a:lnTo>
                    <a:pt x="813" y="2968"/>
                  </a:lnTo>
                  <a:cubicBezTo>
                    <a:pt x="751" y="2932"/>
                    <a:pt x="1069" y="2870"/>
                    <a:pt x="1087" y="2835"/>
                  </a:cubicBezTo>
                  <a:cubicBezTo>
                    <a:pt x="1090" y="2833"/>
                    <a:pt x="1093" y="2833"/>
                    <a:pt x="1096" y="2833"/>
                  </a:cubicBezTo>
                  <a:cubicBezTo>
                    <a:pt x="1108" y="2833"/>
                    <a:pt x="1115" y="2846"/>
                    <a:pt x="1122" y="2853"/>
                  </a:cubicBezTo>
                  <a:cubicBezTo>
                    <a:pt x="1179" y="2809"/>
                    <a:pt x="1153" y="2806"/>
                    <a:pt x="1109" y="2806"/>
                  </a:cubicBezTo>
                  <a:cubicBezTo>
                    <a:pt x="1104" y="2806"/>
                    <a:pt x="1099" y="2806"/>
                    <a:pt x="1093" y="2806"/>
                  </a:cubicBezTo>
                  <a:cubicBezTo>
                    <a:pt x="1051" y="2806"/>
                    <a:pt x="1001" y="2805"/>
                    <a:pt x="990" y="2773"/>
                  </a:cubicBezTo>
                  <a:cubicBezTo>
                    <a:pt x="1005" y="2769"/>
                    <a:pt x="1022" y="2768"/>
                    <a:pt x="1039" y="2768"/>
                  </a:cubicBezTo>
                  <a:cubicBezTo>
                    <a:pt x="1057" y="2768"/>
                    <a:pt x="1074" y="2769"/>
                    <a:pt x="1090" y="2769"/>
                  </a:cubicBezTo>
                  <a:cubicBezTo>
                    <a:pt x="1122" y="2769"/>
                    <a:pt x="1148" y="2764"/>
                    <a:pt x="1157" y="2738"/>
                  </a:cubicBezTo>
                  <a:cubicBezTo>
                    <a:pt x="1201" y="2720"/>
                    <a:pt x="963" y="2597"/>
                    <a:pt x="1078" y="2535"/>
                  </a:cubicBezTo>
                  <a:lnTo>
                    <a:pt x="1078" y="2535"/>
                  </a:lnTo>
                  <a:cubicBezTo>
                    <a:pt x="1054" y="2540"/>
                    <a:pt x="1030" y="2547"/>
                    <a:pt x="1007" y="2547"/>
                  </a:cubicBezTo>
                  <a:cubicBezTo>
                    <a:pt x="988" y="2547"/>
                    <a:pt x="970" y="2542"/>
                    <a:pt x="954" y="2526"/>
                  </a:cubicBezTo>
                  <a:cubicBezTo>
                    <a:pt x="937" y="2473"/>
                    <a:pt x="1131" y="2394"/>
                    <a:pt x="981" y="2341"/>
                  </a:cubicBezTo>
                  <a:cubicBezTo>
                    <a:pt x="998" y="2332"/>
                    <a:pt x="1007" y="2332"/>
                    <a:pt x="1016" y="2332"/>
                  </a:cubicBezTo>
                  <a:cubicBezTo>
                    <a:pt x="981" y="2288"/>
                    <a:pt x="963" y="2199"/>
                    <a:pt x="884" y="2173"/>
                  </a:cubicBezTo>
                  <a:cubicBezTo>
                    <a:pt x="1169" y="2147"/>
                    <a:pt x="759" y="1934"/>
                    <a:pt x="1001" y="1934"/>
                  </a:cubicBezTo>
                  <a:cubicBezTo>
                    <a:pt x="1006" y="1934"/>
                    <a:pt x="1011" y="1934"/>
                    <a:pt x="1016" y="1934"/>
                  </a:cubicBezTo>
                  <a:lnTo>
                    <a:pt x="998" y="1811"/>
                  </a:lnTo>
                  <a:lnTo>
                    <a:pt x="1025" y="1820"/>
                  </a:lnTo>
                  <a:cubicBezTo>
                    <a:pt x="1051" y="1740"/>
                    <a:pt x="981" y="1714"/>
                    <a:pt x="919" y="1687"/>
                  </a:cubicBezTo>
                  <a:cubicBezTo>
                    <a:pt x="928" y="1678"/>
                    <a:pt x="939" y="1676"/>
                    <a:pt x="950" y="1676"/>
                  </a:cubicBezTo>
                  <a:cubicBezTo>
                    <a:pt x="961" y="1676"/>
                    <a:pt x="972" y="1678"/>
                    <a:pt x="981" y="1678"/>
                  </a:cubicBezTo>
                  <a:cubicBezTo>
                    <a:pt x="1034" y="1572"/>
                    <a:pt x="1025" y="1555"/>
                    <a:pt x="892" y="1458"/>
                  </a:cubicBezTo>
                  <a:lnTo>
                    <a:pt x="981" y="1449"/>
                  </a:lnTo>
                  <a:cubicBezTo>
                    <a:pt x="928" y="1422"/>
                    <a:pt x="1113" y="1290"/>
                    <a:pt x="1016" y="1175"/>
                  </a:cubicBezTo>
                  <a:cubicBezTo>
                    <a:pt x="1025" y="1175"/>
                    <a:pt x="1042" y="1184"/>
                    <a:pt x="1051" y="1193"/>
                  </a:cubicBezTo>
                  <a:cubicBezTo>
                    <a:pt x="954" y="1060"/>
                    <a:pt x="1307" y="893"/>
                    <a:pt x="990" y="848"/>
                  </a:cubicBezTo>
                  <a:lnTo>
                    <a:pt x="910" y="760"/>
                  </a:lnTo>
                  <a:cubicBezTo>
                    <a:pt x="902" y="794"/>
                    <a:pt x="884" y="804"/>
                    <a:pt x="863" y="804"/>
                  </a:cubicBezTo>
                  <a:cubicBezTo>
                    <a:pt x="828" y="804"/>
                    <a:pt x="782" y="777"/>
                    <a:pt x="746" y="777"/>
                  </a:cubicBezTo>
                  <a:cubicBezTo>
                    <a:pt x="735" y="777"/>
                    <a:pt x="724" y="779"/>
                    <a:pt x="716" y="787"/>
                  </a:cubicBezTo>
                  <a:cubicBezTo>
                    <a:pt x="703" y="755"/>
                    <a:pt x="760" y="713"/>
                    <a:pt x="799" y="713"/>
                  </a:cubicBezTo>
                  <a:cubicBezTo>
                    <a:pt x="814" y="713"/>
                    <a:pt x="826" y="719"/>
                    <a:pt x="831" y="734"/>
                  </a:cubicBezTo>
                  <a:lnTo>
                    <a:pt x="813" y="742"/>
                  </a:lnTo>
                  <a:cubicBezTo>
                    <a:pt x="822" y="743"/>
                    <a:pt x="831" y="744"/>
                    <a:pt x="838" y="744"/>
                  </a:cubicBezTo>
                  <a:cubicBezTo>
                    <a:pt x="970" y="744"/>
                    <a:pt x="881" y="610"/>
                    <a:pt x="990" y="610"/>
                  </a:cubicBezTo>
                  <a:cubicBezTo>
                    <a:pt x="981" y="407"/>
                    <a:pt x="1078" y="204"/>
                    <a:pt x="10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9" name="Google Shape;2349;p7"/>
            <p:cNvSpPr/>
            <p:nvPr/>
          </p:nvSpPr>
          <p:spPr>
            <a:xfrm rot="-2551954">
              <a:off x="7275647" y="-316879"/>
              <a:ext cx="37189" cy="27935"/>
            </a:xfrm>
            <a:custGeom>
              <a:avLst/>
              <a:gdLst/>
              <a:ahLst/>
              <a:cxnLst/>
              <a:rect l="l" t="t" r="r" b="b"/>
              <a:pathLst>
                <a:path w="213" h="160" extrusionOk="0">
                  <a:moveTo>
                    <a:pt x="89" y="1"/>
                  </a:moveTo>
                  <a:lnTo>
                    <a:pt x="91" y="2"/>
                  </a:lnTo>
                  <a:lnTo>
                    <a:pt x="91" y="2"/>
                  </a:lnTo>
                  <a:cubicBezTo>
                    <a:pt x="90" y="1"/>
                    <a:pt x="89" y="1"/>
                    <a:pt x="89" y="1"/>
                  </a:cubicBezTo>
                  <a:close/>
                  <a:moveTo>
                    <a:pt x="91" y="2"/>
                  </a:moveTo>
                  <a:cubicBezTo>
                    <a:pt x="174" y="63"/>
                    <a:pt x="1" y="107"/>
                    <a:pt x="53" y="159"/>
                  </a:cubicBezTo>
                  <a:cubicBezTo>
                    <a:pt x="53" y="113"/>
                    <a:pt x="72" y="104"/>
                    <a:pt x="98" y="104"/>
                  </a:cubicBezTo>
                  <a:cubicBezTo>
                    <a:pt x="115" y="104"/>
                    <a:pt x="135" y="107"/>
                    <a:pt x="155" y="107"/>
                  </a:cubicBezTo>
                  <a:cubicBezTo>
                    <a:pt x="175" y="107"/>
                    <a:pt x="195" y="104"/>
                    <a:pt x="212" y="89"/>
                  </a:cubicBezTo>
                  <a:lnTo>
                    <a:pt x="91" y="2"/>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0" name="Google Shape;2350;p7"/>
            <p:cNvSpPr/>
            <p:nvPr/>
          </p:nvSpPr>
          <p:spPr>
            <a:xfrm rot="-2551954">
              <a:off x="7571331" y="7762"/>
              <a:ext cx="26364" cy="9428"/>
            </a:xfrm>
            <a:custGeom>
              <a:avLst/>
              <a:gdLst/>
              <a:ahLst/>
              <a:cxnLst/>
              <a:rect l="l" t="t" r="r" b="b"/>
              <a:pathLst>
                <a:path w="151" h="54" extrusionOk="0">
                  <a:moveTo>
                    <a:pt x="54" y="0"/>
                  </a:moveTo>
                  <a:lnTo>
                    <a:pt x="54" y="0"/>
                  </a:lnTo>
                  <a:cubicBezTo>
                    <a:pt x="1" y="9"/>
                    <a:pt x="54" y="44"/>
                    <a:pt x="71" y="53"/>
                  </a:cubicBezTo>
                  <a:cubicBezTo>
                    <a:pt x="98" y="36"/>
                    <a:pt x="151" y="18"/>
                    <a:pt x="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1" name="Google Shape;2351;p7"/>
            <p:cNvSpPr/>
            <p:nvPr/>
          </p:nvSpPr>
          <p:spPr>
            <a:xfrm rot="-2551954">
              <a:off x="7743308" y="139909"/>
              <a:ext cx="9428" cy="7857"/>
            </a:xfrm>
            <a:custGeom>
              <a:avLst/>
              <a:gdLst/>
              <a:ahLst/>
              <a:cxnLst/>
              <a:rect l="l" t="t" r="r" b="b"/>
              <a:pathLst>
                <a:path w="54" h="45" extrusionOk="0">
                  <a:moveTo>
                    <a:pt x="44" y="0"/>
                  </a:moveTo>
                  <a:cubicBezTo>
                    <a:pt x="9" y="18"/>
                    <a:pt x="0" y="36"/>
                    <a:pt x="27" y="44"/>
                  </a:cubicBezTo>
                  <a:cubicBezTo>
                    <a:pt x="53" y="27"/>
                    <a:pt x="53" y="9"/>
                    <a:pt x="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2" name="Google Shape;2352;p7"/>
            <p:cNvSpPr/>
            <p:nvPr/>
          </p:nvSpPr>
          <p:spPr>
            <a:xfrm rot="-2551954">
              <a:off x="8205388" y="502799"/>
              <a:ext cx="4539" cy="4190"/>
            </a:xfrm>
            <a:custGeom>
              <a:avLst/>
              <a:gdLst/>
              <a:ahLst/>
              <a:cxnLst/>
              <a:rect l="l" t="t" r="r" b="b"/>
              <a:pathLst>
                <a:path w="26" h="24" extrusionOk="0">
                  <a:moveTo>
                    <a:pt x="25" y="1"/>
                  </a:moveTo>
                  <a:cubicBezTo>
                    <a:pt x="24" y="1"/>
                    <a:pt x="17" y="7"/>
                    <a:pt x="1" y="24"/>
                  </a:cubicBezTo>
                  <a:lnTo>
                    <a:pt x="9" y="24"/>
                  </a:lnTo>
                  <a:cubicBezTo>
                    <a:pt x="19" y="10"/>
                    <a:pt x="26" y="1"/>
                    <a:pt x="2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3" name="Google Shape;2353;p7"/>
            <p:cNvSpPr/>
            <p:nvPr/>
          </p:nvSpPr>
          <p:spPr>
            <a:xfrm rot="-2551954">
              <a:off x="8205834" y="514626"/>
              <a:ext cx="9428" cy="6984"/>
            </a:xfrm>
            <a:custGeom>
              <a:avLst/>
              <a:gdLst/>
              <a:ahLst/>
              <a:cxnLst/>
              <a:rect l="l" t="t" r="r" b="b"/>
              <a:pathLst>
                <a:path w="54" h="40" extrusionOk="0">
                  <a:moveTo>
                    <a:pt x="45" y="0"/>
                  </a:moveTo>
                  <a:cubicBezTo>
                    <a:pt x="18" y="0"/>
                    <a:pt x="1" y="9"/>
                    <a:pt x="18" y="36"/>
                  </a:cubicBezTo>
                  <a:cubicBezTo>
                    <a:pt x="24" y="38"/>
                    <a:pt x="29" y="39"/>
                    <a:pt x="33" y="39"/>
                  </a:cubicBezTo>
                  <a:cubicBezTo>
                    <a:pt x="42" y="39"/>
                    <a:pt x="48" y="36"/>
                    <a:pt x="54" y="36"/>
                  </a:cubicBezTo>
                  <a:cubicBezTo>
                    <a:pt x="36" y="36"/>
                    <a:pt x="36" y="18"/>
                    <a:pt x="4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4" name="Google Shape;2354;p7"/>
            <p:cNvSpPr/>
            <p:nvPr/>
          </p:nvSpPr>
          <p:spPr>
            <a:xfrm rot="-2551954">
              <a:off x="7718114" y="138323"/>
              <a:ext cx="8031" cy="2619"/>
            </a:xfrm>
            <a:custGeom>
              <a:avLst/>
              <a:gdLst/>
              <a:ahLst/>
              <a:cxnLst/>
              <a:rect l="l" t="t" r="r" b="b"/>
              <a:pathLst>
                <a:path w="46" h="15" extrusionOk="0">
                  <a:moveTo>
                    <a:pt x="30" y="0"/>
                  </a:moveTo>
                  <a:cubicBezTo>
                    <a:pt x="22" y="0"/>
                    <a:pt x="11" y="5"/>
                    <a:pt x="1" y="15"/>
                  </a:cubicBezTo>
                  <a:cubicBezTo>
                    <a:pt x="19" y="6"/>
                    <a:pt x="36" y="6"/>
                    <a:pt x="45" y="6"/>
                  </a:cubicBezTo>
                  <a:cubicBezTo>
                    <a:pt x="41" y="2"/>
                    <a:pt x="36" y="0"/>
                    <a:pt x="3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5" name="Google Shape;2355;p7"/>
            <p:cNvSpPr/>
            <p:nvPr/>
          </p:nvSpPr>
          <p:spPr>
            <a:xfrm rot="-2551954">
              <a:off x="7426996" y="-136519"/>
              <a:ext cx="1571" cy="1746"/>
            </a:xfrm>
            <a:custGeom>
              <a:avLst/>
              <a:gdLst/>
              <a:ahLst/>
              <a:cxnLst/>
              <a:rect l="l" t="t" r="r" b="b"/>
              <a:pathLst>
                <a:path w="9" h="10" extrusionOk="0">
                  <a:moveTo>
                    <a:pt x="9" y="9"/>
                  </a:moveTo>
                  <a:cubicBezTo>
                    <a:pt x="9" y="9"/>
                    <a:pt x="9" y="9"/>
                    <a:pt x="9" y="9"/>
                  </a:cubicBezTo>
                  <a:cubicBezTo>
                    <a:pt x="9" y="9"/>
                    <a:pt x="0" y="1"/>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6" name="Google Shape;2356;p7"/>
            <p:cNvSpPr/>
            <p:nvPr/>
          </p:nvSpPr>
          <p:spPr>
            <a:xfrm rot="-2551954">
              <a:off x="7989608" y="455989"/>
              <a:ext cx="7857" cy="4714"/>
            </a:xfrm>
            <a:custGeom>
              <a:avLst/>
              <a:gdLst/>
              <a:ahLst/>
              <a:cxnLst/>
              <a:rect l="l" t="t" r="r" b="b"/>
              <a:pathLst>
                <a:path w="45" h="27" extrusionOk="0">
                  <a:moveTo>
                    <a:pt x="45" y="0"/>
                  </a:moveTo>
                  <a:cubicBezTo>
                    <a:pt x="18" y="0"/>
                    <a:pt x="1" y="9"/>
                    <a:pt x="1" y="27"/>
                  </a:cubicBezTo>
                  <a:cubicBezTo>
                    <a:pt x="9" y="18"/>
                    <a:pt x="27" y="9"/>
                    <a:pt x="4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7" name="Google Shape;2357;p7"/>
            <p:cNvSpPr/>
            <p:nvPr/>
          </p:nvSpPr>
          <p:spPr>
            <a:xfrm rot="-2551954">
              <a:off x="8263857" y="548044"/>
              <a:ext cx="7857" cy="7857"/>
            </a:xfrm>
            <a:custGeom>
              <a:avLst/>
              <a:gdLst/>
              <a:ahLst/>
              <a:cxnLst/>
              <a:rect l="l" t="t" r="r" b="b"/>
              <a:pathLst>
                <a:path w="45" h="45" extrusionOk="0">
                  <a:moveTo>
                    <a:pt x="27" y="0"/>
                  </a:moveTo>
                  <a:cubicBezTo>
                    <a:pt x="27" y="18"/>
                    <a:pt x="9" y="27"/>
                    <a:pt x="0" y="36"/>
                  </a:cubicBezTo>
                  <a:cubicBezTo>
                    <a:pt x="9" y="36"/>
                    <a:pt x="20" y="33"/>
                    <a:pt x="29" y="33"/>
                  </a:cubicBezTo>
                  <a:cubicBezTo>
                    <a:pt x="34" y="33"/>
                    <a:pt x="39" y="34"/>
                    <a:pt x="41" y="36"/>
                  </a:cubicBezTo>
                  <a:lnTo>
                    <a:pt x="41" y="36"/>
                  </a:lnTo>
                  <a:lnTo>
                    <a:pt x="27" y="0"/>
                  </a:lnTo>
                  <a:close/>
                  <a:moveTo>
                    <a:pt x="41" y="36"/>
                  </a:moveTo>
                  <a:lnTo>
                    <a:pt x="44" y="44"/>
                  </a:lnTo>
                  <a:cubicBezTo>
                    <a:pt x="44" y="41"/>
                    <a:pt x="43" y="38"/>
                    <a:pt x="41" y="3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8" name="Google Shape;2358;p7"/>
            <p:cNvSpPr/>
            <p:nvPr/>
          </p:nvSpPr>
          <p:spPr>
            <a:xfrm rot="-2551954">
              <a:off x="8248599" y="657544"/>
              <a:ext cx="7857" cy="6635"/>
            </a:xfrm>
            <a:custGeom>
              <a:avLst/>
              <a:gdLst/>
              <a:ahLst/>
              <a:cxnLst/>
              <a:rect l="l" t="t" r="r" b="b"/>
              <a:pathLst>
                <a:path w="45" h="38" extrusionOk="0">
                  <a:moveTo>
                    <a:pt x="14" y="0"/>
                  </a:moveTo>
                  <a:cubicBezTo>
                    <a:pt x="8" y="0"/>
                    <a:pt x="3" y="3"/>
                    <a:pt x="1" y="11"/>
                  </a:cubicBezTo>
                  <a:cubicBezTo>
                    <a:pt x="10" y="20"/>
                    <a:pt x="1" y="29"/>
                    <a:pt x="10" y="38"/>
                  </a:cubicBezTo>
                  <a:lnTo>
                    <a:pt x="45" y="38"/>
                  </a:lnTo>
                  <a:cubicBezTo>
                    <a:pt x="45" y="19"/>
                    <a:pt x="27" y="0"/>
                    <a:pt x="1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9" name="Google Shape;2359;p7"/>
            <p:cNvSpPr/>
            <p:nvPr/>
          </p:nvSpPr>
          <p:spPr>
            <a:xfrm rot="-2551954">
              <a:off x="8232628" y="589485"/>
              <a:ext cx="21999" cy="10999"/>
            </a:xfrm>
            <a:custGeom>
              <a:avLst/>
              <a:gdLst/>
              <a:ahLst/>
              <a:cxnLst/>
              <a:rect l="l" t="t" r="r" b="b"/>
              <a:pathLst>
                <a:path w="126" h="63" extrusionOk="0">
                  <a:moveTo>
                    <a:pt x="71" y="1"/>
                  </a:moveTo>
                  <a:cubicBezTo>
                    <a:pt x="0" y="1"/>
                    <a:pt x="18" y="27"/>
                    <a:pt x="36" y="62"/>
                  </a:cubicBezTo>
                  <a:cubicBezTo>
                    <a:pt x="36" y="62"/>
                    <a:pt x="36" y="54"/>
                    <a:pt x="36" y="54"/>
                  </a:cubicBezTo>
                  <a:cubicBezTo>
                    <a:pt x="48" y="55"/>
                    <a:pt x="59" y="55"/>
                    <a:pt x="68" y="55"/>
                  </a:cubicBezTo>
                  <a:cubicBezTo>
                    <a:pt x="126" y="55"/>
                    <a:pt x="102" y="31"/>
                    <a:pt x="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0" name="Google Shape;2360;p7"/>
            <p:cNvSpPr/>
            <p:nvPr/>
          </p:nvSpPr>
          <p:spPr>
            <a:xfrm rot="-2551954">
              <a:off x="8245384" y="600450"/>
              <a:ext cx="6809" cy="4714"/>
            </a:xfrm>
            <a:custGeom>
              <a:avLst/>
              <a:gdLst/>
              <a:ahLst/>
              <a:cxnLst/>
              <a:rect l="l" t="t" r="r" b="b"/>
              <a:pathLst>
                <a:path w="39" h="27" extrusionOk="0">
                  <a:moveTo>
                    <a:pt x="1" y="0"/>
                  </a:moveTo>
                  <a:cubicBezTo>
                    <a:pt x="2" y="3"/>
                    <a:pt x="4" y="5"/>
                    <a:pt x="6" y="7"/>
                  </a:cubicBezTo>
                  <a:lnTo>
                    <a:pt x="6" y="7"/>
                  </a:lnTo>
                  <a:cubicBezTo>
                    <a:pt x="5" y="5"/>
                    <a:pt x="3" y="3"/>
                    <a:pt x="1" y="0"/>
                  </a:cubicBezTo>
                  <a:close/>
                  <a:moveTo>
                    <a:pt x="6" y="7"/>
                  </a:moveTo>
                  <a:cubicBezTo>
                    <a:pt x="9" y="14"/>
                    <a:pt x="7" y="20"/>
                    <a:pt x="1" y="27"/>
                  </a:cubicBezTo>
                  <a:cubicBezTo>
                    <a:pt x="38" y="27"/>
                    <a:pt x="18" y="20"/>
                    <a:pt x="6" y="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1" name="Google Shape;2361;p7"/>
            <p:cNvSpPr/>
            <p:nvPr/>
          </p:nvSpPr>
          <p:spPr>
            <a:xfrm rot="-2551954">
              <a:off x="8222697" y="516019"/>
              <a:ext cx="22348" cy="8555"/>
            </a:xfrm>
            <a:custGeom>
              <a:avLst/>
              <a:gdLst/>
              <a:ahLst/>
              <a:cxnLst/>
              <a:rect l="l" t="t" r="r" b="b"/>
              <a:pathLst>
                <a:path w="128" h="49" extrusionOk="0">
                  <a:moveTo>
                    <a:pt x="19" y="0"/>
                  </a:moveTo>
                  <a:cubicBezTo>
                    <a:pt x="8" y="0"/>
                    <a:pt x="4" y="8"/>
                    <a:pt x="18" y="29"/>
                  </a:cubicBezTo>
                  <a:cubicBezTo>
                    <a:pt x="1" y="38"/>
                    <a:pt x="106" y="38"/>
                    <a:pt x="80" y="46"/>
                  </a:cubicBezTo>
                  <a:cubicBezTo>
                    <a:pt x="86" y="48"/>
                    <a:pt x="91" y="48"/>
                    <a:pt x="95" y="48"/>
                  </a:cubicBezTo>
                  <a:cubicBezTo>
                    <a:pt x="127" y="48"/>
                    <a:pt x="49" y="0"/>
                    <a:pt x="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2" name="Google Shape;2362;p7"/>
            <p:cNvSpPr/>
            <p:nvPr/>
          </p:nvSpPr>
          <p:spPr>
            <a:xfrm rot="-2551954">
              <a:off x="8208735" y="611143"/>
              <a:ext cx="15539" cy="4889"/>
            </a:xfrm>
            <a:custGeom>
              <a:avLst/>
              <a:gdLst/>
              <a:ahLst/>
              <a:cxnLst/>
              <a:rect l="l" t="t" r="r" b="b"/>
              <a:pathLst>
                <a:path w="89" h="28" extrusionOk="0">
                  <a:moveTo>
                    <a:pt x="18" y="1"/>
                  </a:moveTo>
                  <a:lnTo>
                    <a:pt x="1" y="27"/>
                  </a:lnTo>
                  <a:lnTo>
                    <a:pt x="1" y="27"/>
                  </a:lnTo>
                  <a:lnTo>
                    <a:pt x="89" y="19"/>
                  </a:lnTo>
                  <a:lnTo>
                    <a:pt x="1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3" name="Google Shape;2363;p7"/>
            <p:cNvSpPr/>
            <p:nvPr/>
          </p:nvSpPr>
          <p:spPr>
            <a:xfrm rot="-2551954">
              <a:off x="8191772" y="578722"/>
              <a:ext cx="9428" cy="12396"/>
            </a:xfrm>
            <a:custGeom>
              <a:avLst/>
              <a:gdLst/>
              <a:ahLst/>
              <a:cxnLst/>
              <a:rect l="l" t="t" r="r" b="b"/>
              <a:pathLst>
                <a:path w="54" h="71" extrusionOk="0">
                  <a:moveTo>
                    <a:pt x="27" y="0"/>
                  </a:moveTo>
                  <a:lnTo>
                    <a:pt x="1" y="53"/>
                  </a:lnTo>
                  <a:cubicBezTo>
                    <a:pt x="18" y="53"/>
                    <a:pt x="27" y="62"/>
                    <a:pt x="27" y="71"/>
                  </a:cubicBezTo>
                  <a:cubicBezTo>
                    <a:pt x="36" y="35"/>
                    <a:pt x="54" y="0"/>
                    <a:pt x="2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4" name="Google Shape;2364;p7"/>
            <p:cNvSpPr/>
            <p:nvPr/>
          </p:nvSpPr>
          <p:spPr>
            <a:xfrm rot="-2551954">
              <a:off x="8202328" y="587447"/>
              <a:ext cx="3143" cy="6460"/>
            </a:xfrm>
            <a:custGeom>
              <a:avLst/>
              <a:gdLst/>
              <a:ahLst/>
              <a:cxnLst/>
              <a:rect l="l" t="t" r="r" b="b"/>
              <a:pathLst>
                <a:path w="18" h="37" extrusionOk="0">
                  <a:moveTo>
                    <a:pt x="0" y="1"/>
                  </a:moveTo>
                  <a:cubicBezTo>
                    <a:pt x="0" y="10"/>
                    <a:pt x="0" y="27"/>
                    <a:pt x="18" y="36"/>
                  </a:cubicBezTo>
                  <a:cubicBezTo>
                    <a:pt x="18" y="27"/>
                    <a:pt x="18" y="10"/>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5" name="Google Shape;2365;p7"/>
            <p:cNvSpPr/>
            <p:nvPr/>
          </p:nvSpPr>
          <p:spPr>
            <a:xfrm rot="-2551954">
              <a:off x="8197431" y="606158"/>
              <a:ext cx="4714" cy="7857"/>
            </a:xfrm>
            <a:custGeom>
              <a:avLst/>
              <a:gdLst/>
              <a:ahLst/>
              <a:cxnLst/>
              <a:rect l="l" t="t" r="r" b="b"/>
              <a:pathLst>
                <a:path w="27" h="45" extrusionOk="0">
                  <a:moveTo>
                    <a:pt x="27" y="1"/>
                  </a:moveTo>
                  <a:lnTo>
                    <a:pt x="0" y="45"/>
                  </a:lnTo>
                  <a:lnTo>
                    <a:pt x="18" y="36"/>
                  </a:lnTo>
                  <a:lnTo>
                    <a:pt x="2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6" name="Google Shape;2366;p7"/>
            <p:cNvSpPr/>
            <p:nvPr/>
          </p:nvSpPr>
          <p:spPr>
            <a:xfrm rot="-2551954">
              <a:off x="8119473" y="504547"/>
              <a:ext cx="12222" cy="10301"/>
            </a:xfrm>
            <a:custGeom>
              <a:avLst/>
              <a:gdLst/>
              <a:ahLst/>
              <a:cxnLst/>
              <a:rect l="l" t="t" r="r" b="b"/>
              <a:pathLst>
                <a:path w="70" h="59" extrusionOk="0">
                  <a:moveTo>
                    <a:pt x="30" y="1"/>
                  </a:moveTo>
                  <a:cubicBezTo>
                    <a:pt x="11" y="1"/>
                    <a:pt x="1" y="15"/>
                    <a:pt x="8" y="30"/>
                  </a:cubicBezTo>
                  <a:cubicBezTo>
                    <a:pt x="23" y="37"/>
                    <a:pt x="38" y="58"/>
                    <a:pt x="59" y="58"/>
                  </a:cubicBezTo>
                  <a:cubicBezTo>
                    <a:pt x="62" y="58"/>
                    <a:pt x="66" y="58"/>
                    <a:pt x="70" y="56"/>
                  </a:cubicBezTo>
                  <a:lnTo>
                    <a:pt x="43" y="3"/>
                  </a:lnTo>
                  <a:cubicBezTo>
                    <a:pt x="38" y="2"/>
                    <a:pt x="34" y="1"/>
                    <a:pt x="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7" name="Google Shape;2367;p7"/>
            <p:cNvSpPr/>
            <p:nvPr/>
          </p:nvSpPr>
          <p:spPr>
            <a:xfrm rot="-2551954">
              <a:off x="8110214" y="552935"/>
              <a:ext cx="20253" cy="4889"/>
            </a:xfrm>
            <a:custGeom>
              <a:avLst/>
              <a:gdLst/>
              <a:ahLst/>
              <a:cxnLst/>
              <a:rect l="l" t="t" r="r" b="b"/>
              <a:pathLst>
                <a:path w="116" h="28" extrusionOk="0">
                  <a:moveTo>
                    <a:pt x="0" y="1"/>
                  </a:moveTo>
                  <a:lnTo>
                    <a:pt x="44" y="27"/>
                  </a:lnTo>
                  <a:cubicBezTo>
                    <a:pt x="62" y="10"/>
                    <a:pt x="80" y="10"/>
                    <a:pt x="11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8" name="Google Shape;2368;p7"/>
            <p:cNvSpPr/>
            <p:nvPr/>
          </p:nvSpPr>
          <p:spPr>
            <a:xfrm rot="-2551954">
              <a:off x="8084563" y="538935"/>
              <a:ext cx="15539" cy="10825"/>
            </a:xfrm>
            <a:custGeom>
              <a:avLst/>
              <a:gdLst/>
              <a:ahLst/>
              <a:cxnLst/>
              <a:rect l="l" t="t" r="r" b="b"/>
              <a:pathLst>
                <a:path w="89" h="62" extrusionOk="0">
                  <a:moveTo>
                    <a:pt x="15" y="0"/>
                  </a:moveTo>
                  <a:cubicBezTo>
                    <a:pt x="6" y="0"/>
                    <a:pt x="0" y="8"/>
                    <a:pt x="0" y="31"/>
                  </a:cubicBezTo>
                  <a:cubicBezTo>
                    <a:pt x="25" y="31"/>
                    <a:pt x="46" y="62"/>
                    <a:pt x="65" y="62"/>
                  </a:cubicBezTo>
                  <a:cubicBezTo>
                    <a:pt x="73" y="62"/>
                    <a:pt x="81" y="56"/>
                    <a:pt x="89" y="40"/>
                  </a:cubicBezTo>
                  <a:cubicBezTo>
                    <a:pt x="65" y="34"/>
                    <a:pt x="33" y="0"/>
                    <a:pt x="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9" name="Google Shape;2369;p7"/>
            <p:cNvSpPr/>
            <p:nvPr/>
          </p:nvSpPr>
          <p:spPr>
            <a:xfrm rot="-2551954">
              <a:off x="8018364" y="406120"/>
              <a:ext cx="31078" cy="3143"/>
            </a:xfrm>
            <a:custGeom>
              <a:avLst/>
              <a:gdLst/>
              <a:ahLst/>
              <a:cxnLst/>
              <a:rect l="l" t="t" r="r" b="b"/>
              <a:pathLst>
                <a:path w="178" h="18" extrusionOk="0">
                  <a:moveTo>
                    <a:pt x="1" y="0"/>
                  </a:moveTo>
                  <a:lnTo>
                    <a:pt x="1" y="18"/>
                  </a:lnTo>
                  <a:lnTo>
                    <a:pt x="177" y="18"/>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0" name="Google Shape;2370;p7"/>
            <p:cNvSpPr/>
            <p:nvPr/>
          </p:nvSpPr>
          <p:spPr>
            <a:xfrm rot="-2551954">
              <a:off x="7876750" y="364797"/>
              <a:ext cx="31078" cy="14142"/>
            </a:xfrm>
            <a:custGeom>
              <a:avLst/>
              <a:gdLst/>
              <a:ahLst/>
              <a:cxnLst/>
              <a:rect l="l" t="t" r="r" b="b"/>
              <a:pathLst>
                <a:path w="178" h="81" extrusionOk="0">
                  <a:moveTo>
                    <a:pt x="109" y="0"/>
                  </a:moveTo>
                  <a:cubicBezTo>
                    <a:pt x="95" y="0"/>
                    <a:pt x="75" y="3"/>
                    <a:pt x="45" y="7"/>
                  </a:cubicBezTo>
                  <a:cubicBezTo>
                    <a:pt x="1" y="69"/>
                    <a:pt x="151" y="25"/>
                    <a:pt x="98" y="78"/>
                  </a:cubicBezTo>
                  <a:cubicBezTo>
                    <a:pt x="103" y="80"/>
                    <a:pt x="108" y="81"/>
                    <a:pt x="113" y="81"/>
                  </a:cubicBezTo>
                  <a:cubicBezTo>
                    <a:pt x="138" y="81"/>
                    <a:pt x="145" y="48"/>
                    <a:pt x="165" y="48"/>
                  </a:cubicBezTo>
                  <a:cubicBezTo>
                    <a:pt x="169" y="48"/>
                    <a:pt x="173" y="49"/>
                    <a:pt x="177" y="51"/>
                  </a:cubicBezTo>
                  <a:cubicBezTo>
                    <a:pt x="145" y="19"/>
                    <a:pt x="151" y="0"/>
                    <a:pt x="10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1" name="Google Shape;2371;p7"/>
            <p:cNvSpPr/>
            <p:nvPr/>
          </p:nvSpPr>
          <p:spPr>
            <a:xfrm rot="-2551954">
              <a:off x="7905292" y="360826"/>
              <a:ext cx="4714" cy="3143"/>
            </a:xfrm>
            <a:custGeom>
              <a:avLst/>
              <a:gdLst/>
              <a:ahLst/>
              <a:cxnLst/>
              <a:rect l="l" t="t" r="r" b="b"/>
              <a:pathLst>
                <a:path w="27" h="18" extrusionOk="0">
                  <a:moveTo>
                    <a:pt x="0" y="0"/>
                  </a:moveTo>
                  <a:cubicBezTo>
                    <a:pt x="9" y="0"/>
                    <a:pt x="18" y="9"/>
                    <a:pt x="27" y="18"/>
                  </a:cubicBezTo>
                  <a:cubicBezTo>
                    <a:pt x="18" y="9"/>
                    <a:pt x="9" y="0"/>
                    <a:pt x="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2" name="Google Shape;2372;p7"/>
            <p:cNvSpPr/>
            <p:nvPr/>
          </p:nvSpPr>
          <p:spPr>
            <a:xfrm rot="-2551954">
              <a:off x="7567413" y="49118"/>
              <a:ext cx="10999" cy="6285"/>
            </a:xfrm>
            <a:custGeom>
              <a:avLst/>
              <a:gdLst/>
              <a:ahLst/>
              <a:cxnLst/>
              <a:rect l="l" t="t" r="r" b="b"/>
              <a:pathLst>
                <a:path w="63" h="36" extrusionOk="0">
                  <a:moveTo>
                    <a:pt x="63" y="1"/>
                  </a:moveTo>
                  <a:lnTo>
                    <a:pt x="1" y="36"/>
                  </a:lnTo>
                  <a:lnTo>
                    <a:pt x="27" y="36"/>
                  </a:lnTo>
                  <a:cubicBezTo>
                    <a:pt x="54" y="36"/>
                    <a:pt x="54" y="27"/>
                    <a:pt x="6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3" name="Google Shape;2373;p7"/>
            <p:cNvSpPr/>
            <p:nvPr/>
          </p:nvSpPr>
          <p:spPr>
            <a:xfrm rot="-2551954">
              <a:off x="7513787" y="-31516"/>
              <a:ext cx="18507" cy="1746"/>
            </a:xfrm>
            <a:custGeom>
              <a:avLst/>
              <a:gdLst/>
              <a:ahLst/>
              <a:cxnLst/>
              <a:rect l="l" t="t" r="r" b="b"/>
              <a:pathLst>
                <a:path w="106" h="10" extrusionOk="0">
                  <a:moveTo>
                    <a:pt x="9" y="1"/>
                  </a:moveTo>
                  <a:lnTo>
                    <a:pt x="0" y="10"/>
                  </a:lnTo>
                  <a:lnTo>
                    <a:pt x="10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4" name="Google Shape;2374;p7"/>
            <p:cNvSpPr/>
            <p:nvPr/>
          </p:nvSpPr>
          <p:spPr>
            <a:xfrm rot="-2551954">
              <a:off x="7445918" y="-77813"/>
              <a:ext cx="16586" cy="11174"/>
            </a:xfrm>
            <a:custGeom>
              <a:avLst/>
              <a:gdLst/>
              <a:ahLst/>
              <a:cxnLst/>
              <a:rect l="l" t="t" r="r" b="b"/>
              <a:pathLst>
                <a:path w="95" h="64" extrusionOk="0">
                  <a:moveTo>
                    <a:pt x="39" y="0"/>
                  </a:moveTo>
                  <a:cubicBezTo>
                    <a:pt x="30" y="0"/>
                    <a:pt x="18" y="1"/>
                    <a:pt x="0" y="2"/>
                  </a:cubicBezTo>
                  <a:cubicBezTo>
                    <a:pt x="0" y="17"/>
                    <a:pt x="13" y="31"/>
                    <a:pt x="17" y="51"/>
                  </a:cubicBezTo>
                  <a:lnTo>
                    <a:pt x="17" y="51"/>
                  </a:lnTo>
                  <a:cubicBezTo>
                    <a:pt x="23" y="20"/>
                    <a:pt x="94" y="0"/>
                    <a:pt x="39" y="0"/>
                  </a:cubicBezTo>
                  <a:close/>
                  <a:moveTo>
                    <a:pt x="17" y="51"/>
                  </a:moveTo>
                  <a:cubicBezTo>
                    <a:pt x="16" y="55"/>
                    <a:pt x="16" y="59"/>
                    <a:pt x="18" y="64"/>
                  </a:cubicBezTo>
                  <a:cubicBezTo>
                    <a:pt x="18" y="59"/>
                    <a:pt x="18" y="55"/>
                    <a:pt x="17" y="5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5" name="Google Shape;2375;p7"/>
            <p:cNvSpPr/>
            <p:nvPr/>
          </p:nvSpPr>
          <p:spPr>
            <a:xfrm rot="-2551954">
              <a:off x="6941008" y="33353"/>
              <a:ext cx="12571" cy="7857"/>
            </a:xfrm>
            <a:custGeom>
              <a:avLst/>
              <a:gdLst/>
              <a:ahLst/>
              <a:cxnLst/>
              <a:rect l="l" t="t" r="r" b="b"/>
              <a:pathLst>
                <a:path w="72" h="45" extrusionOk="0">
                  <a:moveTo>
                    <a:pt x="54" y="1"/>
                  </a:moveTo>
                  <a:cubicBezTo>
                    <a:pt x="36" y="18"/>
                    <a:pt x="27" y="45"/>
                    <a:pt x="1" y="45"/>
                  </a:cubicBezTo>
                  <a:cubicBezTo>
                    <a:pt x="18" y="45"/>
                    <a:pt x="45" y="36"/>
                    <a:pt x="71" y="27"/>
                  </a:cubicBezTo>
                  <a:lnTo>
                    <a:pt x="54"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6" name="Google Shape;2376;p7"/>
            <p:cNvSpPr/>
            <p:nvPr/>
          </p:nvSpPr>
          <p:spPr>
            <a:xfrm rot="-2551954">
              <a:off x="6954157" y="30571"/>
              <a:ext cx="6285" cy="7857"/>
            </a:xfrm>
            <a:custGeom>
              <a:avLst/>
              <a:gdLst/>
              <a:ahLst/>
              <a:cxnLst/>
              <a:rect l="l" t="t" r="r" b="b"/>
              <a:pathLst>
                <a:path w="36" h="45" extrusionOk="0">
                  <a:moveTo>
                    <a:pt x="0" y="0"/>
                  </a:moveTo>
                  <a:lnTo>
                    <a:pt x="27" y="44"/>
                  </a:lnTo>
                  <a:cubicBezTo>
                    <a:pt x="36" y="9"/>
                    <a:pt x="18" y="0"/>
                    <a:pt x="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7" name="Google Shape;2377;p7"/>
            <p:cNvSpPr/>
            <p:nvPr/>
          </p:nvSpPr>
          <p:spPr>
            <a:xfrm rot="-2551954">
              <a:off x="6955494" y="63443"/>
              <a:ext cx="9428" cy="7857"/>
            </a:xfrm>
            <a:custGeom>
              <a:avLst/>
              <a:gdLst/>
              <a:ahLst/>
              <a:cxnLst/>
              <a:rect l="l" t="t" r="r" b="b"/>
              <a:pathLst>
                <a:path w="54" h="45" extrusionOk="0">
                  <a:moveTo>
                    <a:pt x="1" y="0"/>
                  </a:moveTo>
                  <a:lnTo>
                    <a:pt x="54" y="44"/>
                  </a:lnTo>
                  <a:lnTo>
                    <a:pt x="36" y="27"/>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8" name="Google Shape;2378;p7"/>
            <p:cNvSpPr/>
            <p:nvPr/>
          </p:nvSpPr>
          <p:spPr>
            <a:xfrm rot="-2551954">
              <a:off x="6967176" y="82468"/>
              <a:ext cx="13968" cy="16237"/>
            </a:xfrm>
            <a:custGeom>
              <a:avLst/>
              <a:gdLst/>
              <a:ahLst/>
              <a:cxnLst/>
              <a:rect l="l" t="t" r="r" b="b"/>
              <a:pathLst>
                <a:path w="80" h="93" extrusionOk="0">
                  <a:moveTo>
                    <a:pt x="62" y="0"/>
                  </a:moveTo>
                  <a:cubicBezTo>
                    <a:pt x="43" y="0"/>
                    <a:pt x="28" y="13"/>
                    <a:pt x="15" y="13"/>
                  </a:cubicBezTo>
                  <a:cubicBezTo>
                    <a:pt x="10" y="13"/>
                    <a:pt x="5" y="11"/>
                    <a:pt x="0" y="5"/>
                  </a:cubicBezTo>
                  <a:lnTo>
                    <a:pt x="0" y="5"/>
                  </a:lnTo>
                  <a:cubicBezTo>
                    <a:pt x="9" y="40"/>
                    <a:pt x="36" y="67"/>
                    <a:pt x="62" y="93"/>
                  </a:cubicBezTo>
                  <a:cubicBezTo>
                    <a:pt x="45" y="67"/>
                    <a:pt x="53" y="40"/>
                    <a:pt x="80" y="5"/>
                  </a:cubicBezTo>
                  <a:cubicBezTo>
                    <a:pt x="74" y="2"/>
                    <a:pt x="68" y="0"/>
                    <a:pt x="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9" name="Google Shape;2379;p7"/>
            <p:cNvSpPr/>
            <p:nvPr/>
          </p:nvSpPr>
          <p:spPr>
            <a:xfrm rot="-2551954">
              <a:off x="6983776" y="91022"/>
              <a:ext cx="6285" cy="6285"/>
            </a:xfrm>
            <a:custGeom>
              <a:avLst/>
              <a:gdLst/>
              <a:ahLst/>
              <a:cxnLst/>
              <a:rect l="l" t="t" r="r" b="b"/>
              <a:pathLst>
                <a:path w="36" h="36" extrusionOk="0">
                  <a:moveTo>
                    <a:pt x="0" y="0"/>
                  </a:moveTo>
                  <a:lnTo>
                    <a:pt x="0" y="0"/>
                  </a:lnTo>
                  <a:cubicBezTo>
                    <a:pt x="9" y="9"/>
                    <a:pt x="18" y="26"/>
                    <a:pt x="36" y="35"/>
                  </a:cubicBezTo>
                  <a:cubicBezTo>
                    <a:pt x="27" y="26"/>
                    <a:pt x="9" y="9"/>
                    <a:pt x="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0" name="Google Shape;2380;p7"/>
            <p:cNvSpPr/>
            <p:nvPr/>
          </p:nvSpPr>
          <p:spPr>
            <a:xfrm rot="-2551954">
              <a:off x="6961596" y="50918"/>
              <a:ext cx="9428" cy="4889"/>
            </a:xfrm>
            <a:custGeom>
              <a:avLst/>
              <a:gdLst/>
              <a:ahLst/>
              <a:cxnLst/>
              <a:rect l="l" t="t" r="r" b="b"/>
              <a:pathLst>
                <a:path w="54" h="28" extrusionOk="0">
                  <a:moveTo>
                    <a:pt x="53" y="1"/>
                  </a:moveTo>
                  <a:cubicBezTo>
                    <a:pt x="44" y="1"/>
                    <a:pt x="18" y="10"/>
                    <a:pt x="0" y="27"/>
                  </a:cubicBezTo>
                  <a:lnTo>
                    <a:pt x="53" y="18"/>
                  </a:lnTo>
                  <a:cubicBezTo>
                    <a:pt x="53" y="10"/>
                    <a:pt x="53" y="1"/>
                    <a:pt x="5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1" name="Google Shape;2381;p7"/>
            <p:cNvSpPr/>
            <p:nvPr/>
          </p:nvSpPr>
          <p:spPr>
            <a:xfrm rot="-2551954">
              <a:off x="6970865" y="50454"/>
              <a:ext cx="1746" cy="6285"/>
            </a:xfrm>
            <a:custGeom>
              <a:avLst/>
              <a:gdLst/>
              <a:ahLst/>
              <a:cxnLst/>
              <a:rect l="l" t="t" r="r" b="b"/>
              <a:pathLst>
                <a:path w="10" h="36" extrusionOk="0">
                  <a:moveTo>
                    <a:pt x="9" y="0"/>
                  </a:moveTo>
                  <a:lnTo>
                    <a:pt x="9" y="0"/>
                  </a:lnTo>
                  <a:cubicBezTo>
                    <a:pt x="9" y="18"/>
                    <a:pt x="9" y="27"/>
                    <a:pt x="0" y="36"/>
                  </a:cubicBezTo>
                  <a:cubicBezTo>
                    <a:pt x="9" y="27"/>
                    <a:pt x="9" y="18"/>
                    <a:pt x="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2" name="Google Shape;2382;p7"/>
            <p:cNvSpPr/>
            <p:nvPr/>
          </p:nvSpPr>
          <p:spPr>
            <a:xfrm rot="-2551954">
              <a:off x="6967324" y="46574"/>
              <a:ext cx="1571" cy="1746"/>
            </a:xfrm>
            <a:custGeom>
              <a:avLst/>
              <a:gdLst/>
              <a:ahLst/>
              <a:cxnLst/>
              <a:rect l="l" t="t" r="r" b="b"/>
              <a:pathLst>
                <a:path w="9" h="10" extrusionOk="0">
                  <a:moveTo>
                    <a:pt x="0" y="1"/>
                  </a:moveTo>
                  <a:lnTo>
                    <a:pt x="0" y="10"/>
                  </a:lnTo>
                  <a:cubicBezTo>
                    <a:pt x="9" y="1"/>
                    <a:pt x="9" y="1"/>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3" name="Google Shape;2383;p7"/>
            <p:cNvSpPr/>
            <p:nvPr/>
          </p:nvSpPr>
          <p:spPr>
            <a:xfrm rot="-2551954">
              <a:off x="6955844" y="8897"/>
              <a:ext cx="18682" cy="9254"/>
            </a:xfrm>
            <a:custGeom>
              <a:avLst/>
              <a:gdLst/>
              <a:ahLst/>
              <a:cxnLst/>
              <a:rect l="l" t="t" r="r" b="b"/>
              <a:pathLst>
                <a:path w="107" h="53" extrusionOk="0">
                  <a:moveTo>
                    <a:pt x="1" y="0"/>
                  </a:moveTo>
                  <a:cubicBezTo>
                    <a:pt x="20" y="20"/>
                    <a:pt x="44" y="53"/>
                    <a:pt x="72" y="53"/>
                  </a:cubicBezTo>
                  <a:cubicBezTo>
                    <a:pt x="83" y="53"/>
                    <a:pt x="94" y="48"/>
                    <a:pt x="107" y="36"/>
                  </a:cubicBezTo>
                  <a:cubicBezTo>
                    <a:pt x="71" y="18"/>
                    <a:pt x="45" y="44"/>
                    <a:pt x="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4" name="Google Shape;2384;p7"/>
            <p:cNvSpPr/>
            <p:nvPr/>
          </p:nvSpPr>
          <p:spPr>
            <a:xfrm rot="-2551954">
              <a:off x="6965335" y="30301"/>
              <a:ext cx="7857" cy="9428"/>
            </a:xfrm>
            <a:custGeom>
              <a:avLst/>
              <a:gdLst/>
              <a:ahLst/>
              <a:cxnLst/>
              <a:rect l="l" t="t" r="r" b="b"/>
              <a:pathLst>
                <a:path w="45" h="54" extrusionOk="0">
                  <a:moveTo>
                    <a:pt x="0" y="0"/>
                  </a:moveTo>
                  <a:lnTo>
                    <a:pt x="36" y="53"/>
                  </a:lnTo>
                  <a:lnTo>
                    <a:pt x="45" y="9"/>
                  </a:lnTo>
                  <a:cubicBezTo>
                    <a:pt x="40" y="9"/>
                    <a:pt x="33" y="11"/>
                    <a:pt x="26" y="11"/>
                  </a:cubicBezTo>
                  <a:cubicBezTo>
                    <a:pt x="18" y="11"/>
                    <a:pt x="9" y="9"/>
                    <a:pt x="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5" name="Google Shape;2385;p7"/>
            <p:cNvSpPr/>
            <p:nvPr/>
          </p:nvSpPr>
          <p:spPr>
            <a:xfrm rot="-2551954">
              <a:off x="6973940" y="36206"/>
              <a:ext cx="3317" cy="4714"/>
            </a:xfrm>
            <a:custGeom>
              <a:avLst/>
              <a:gdLst/>
              <a:ahLst/>
              <a:cxnLst/>
              <a:rect l="l" t="t" r="r" b="b"/>
              <a:pathLst>
                <a:path w="19" h="27" extrusionOk="0">
                  <a:moveTo>
                    <a:pt x="10" y="0"/>
                  </a:moveTo>
                  <a:lnTo>
                    <a:pt x="1" y="18"/>
                  </a:lnTo>
                  <a:lnTo>
                    <a:pt x="19" y="27"/>
                  </a:lnTo>
                  <a:lnTo>
                    <a:pt x="1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6" name="Google Shape;2386;p7"/>
            <p:cNvSpPr/>
            <p:nvPr/>
          </p:nvSpPr>
          <p:spPr>
            <a:xfrm rot="-2551954">
              <a:off x="6991232" y="72275"/>
              <a:ext cx="7857" cy="13968"/>
            </a:xfrm>
            <a:custGeom>
              <a:avLst/>
              <a:gdLst/>
              <a:ahLst/>
              <a:cxnLst/>
              <a:rect l="l" t="t" r="r" b="b"/>
              <a:pathLst>
                <a:path w="45" h="80" extrusionOk="0">
                  <a:moveTo>
                    <a:pt x="16" y="0"/>
                  </a:moveTo>
                  <a:cubicBezTo>
                    <a:pt x="7" y="0"/>
                    <a:pt x="1" y="4"/>
                    <a:pt x="1" y="18"/>
                  </a:cubicBezTo>
                  <a:cubicBezTo>
                    <a:pt x="18" y="35"/>
                    <a:pt x="18" y="62"/>
                    <a:pt x="18" y="79"/>
                  </a:cubicBezTo>
                  <a:cubicBezTo>
                    <a:pt x="36" y="62"/>
                    <a:pt x="36" y="35"/>
                    <a:pt x="45" y="9"/>
                  </a:cubicBezTo>
                  <a:cubicBezTo>
                    <a:pt x="36" y="4"/>
                    <a:pt x="25" y="0"/>
                    <a:pt x="1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7" name="Google Shape;2387;p7"/>
            <p:cNvSpPr/>
            <p:nvPr/>
          </p:nvSpPr>
          <p:spPr>
            <a:xfrm rot="-2551954">
              <a:off x="6980779" y="63531"/>
              <a:ext cx="1746" cy="1746"/>
            </a:xfrm>
            <a:custGeom>
              <a:avLst/>
              <a:gdLst/>
              <a:ahLst/>
              <a:cxnLst/>
              <a:rect l="l" t="t" r="r" b="b"/>
              <a:pathLst>
                <a:path w="10" h="10" extrusionOk="0">
                  <a:moveTo>
                    <a:pt x="0" y="1"/>
                  </a:moveTo>
                  <a:lnTo>
                    <a:pt x="0" y="9"/>
                  </a:lnTo>
                  <a:cubicBezTo>
                    <a:pt x="9" y="1"/>
                    <a:pt x="9" y="1"/>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8" name="Google Shape;2388;p7"/>
            <p:cNvSpPr/>
            <p:nvPr/>
          </p:nvSpPr>
          <p:spPr>
            <a:xfrm rot="-2551954">
              <a:off x="7024789" y="116940"/>
              <a:ext cx="1746" cy="175"/>
            </a:xfrm>
            <a:custGeom>
              <a:avLst/>
              <a:gdLst/>
              <a:ahLst/>
              <a:cxnLst/>
              <a:rect l="l" t="t" r="r" b="b"/>
              <a:pathLst>
                <a:path w="10" h="1" extrusionOk="0">
                  <a:moveTo>
                    <a:pt x="1" y="1"/>
                  </a:moveTo>
                  <a:lnTo>
                    <a:pt x="9" y="1"/>
                  </a:ln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9" name="Google Shape;2389;p7"/>
            <p:cNvSpPr/>
            <p:nvPr/>
          </p:nvSpPr>
          <p:spPr>
            <a:xfrm rot="-2551954">
              <a:off x="6989280" y="63954"/>
              <a:ext cx="4889" cy="9428"/>
            </a:xfrm>
            <a:custGeom>
              <a:avLst/>
              <a:gdLst/>
              <a:ahLst/>
              <a:cxnLst/>
              <a:rect l="l" t="t" r="r" b="b"/>
              <a:pathLst>
                <a:path w="28" h="54" extrusionOk="0">
                  <a:moveTo>
                    <a:pt x="1" y="1"/>
                  </a:moveTo>
                  <a:cubicBezTo>
                    <a:pt x="1" y="19"/>
                    <a:pt x="10" y="36"/>
                    <a:pt x="1" y="54"/>
                  </a:cubicBezTo>
                  <a:cubicBezTo>
                    <a:pt x="10" y="54"/>
                    <a:pt x="19" y="54"/>
                    <a:pt x="19" y="45"/>
                  </a:cubicBezTo>
                  <a:cubicBezTo>
                    <a:pt x="27" y="27"/>
                    <a:pt x="19" y="19"/>
                    <a:pt x="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0" name="Google Shape;2390;p7"/>
            <p:cNvSpPr/>
            <p:nvPr/>
          </p:nvSpPr>
          <p:spPr>
            <a:xfrm rot="-2551954">
              <a:off x="6996334" y="95366"/>
              <a:ext cx="7857" cy="6285"/>
            </a:xfrm>
            <a:custGeom>
              <a:avLst/>
              <a:gdLst/>
              <a:ahLst/>
              <a:cxnLst/>
              <a:rect l="l" t="t" r="r" b="b"/>
              <a:pathLst>
                <a:path w="45" h="36" extrusionOk="0">
                  <a:moveTo>
                    <a:pt x="45" y="1"/>
                  </a:moveTo>
                  <a:cubicBezTo>
                    <a:pt x="27" y="9"/>
                    <a:pt x="1" y="27"/>
                    <a:pt x="18" y="36"/>
                  </a:cubicBezTo>
                  <a:cubicBezTo>
                    <a:pt x="27" y="27"/>
                    <a:pt x="36" y="18"/>
                    <a:pt x="4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1" name="Google Shape;2391;p7"/>
            <p:cNvSpPr/>
            <p:nvPr/>
          </p:nvSpPr>
          <p:spPr>
            <a:xfrm rot="-2551954">
              <a:off x="6977629" y="67551"/>
              <a:ext cx="3317" cy="175"/>
            </a:xfrm>
            <a:custGeom>
              <a:avLst/>
              <a:gdLst/>
              <a:ahLst/>
              <a:cxnLst/>
              <a:rect l="l" t="t" r="r" b="b"/>
              <a:pathLst>
                <a:path w="19" h="1" extrusionOk="0">
                  <a:moveTo>
                    <a:pt x="18" y="0"/>
                  </a:moveTo>
                  <a:cubicBezTo>
                    <a:pt x="18" y="0"/>
                    <a:pt x="10" y="0"/>
                    <a:pt x="10" y="0"/>
                  </a:cubicBezTo>
                  <a:cubicBezTo>
                    <a:pt x="1" y="0"/>
                    <a:pt x="10" y="0"/>
                    <a:pt x="1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2" name="Google Shape;2392;p7"/>
            <p:cNvSpPr/>
            <p:nvPr/>
          </p:nvSpPr>
          <p:spPr>
            <a:xfrm rot="-2551954">
              <a:off x="6981296" y="64357"/>
              <a:ext cx="4714" cy="4714"/>
            </a:xfrm>
            <a:custGeom>
              <a:avLst/>
              <a:gdLst/>
              <a:ahLst/>
              <a:cxnLst/>
              <a:rect l="l" t="t" r="r" b="b"/>
              <a:pathLst>
                <a:path w="27" h="27" extrusionOk="0">
                  <a:moveTo>
                    <a:pt x="0" y="0"/>
                  </a:moveTo>
                  <a:cubicBezTo>
                    <a:pt x="0" y="9"/>
                    <a:pt x="18" y="18"/>
                    <a:pt x="27" y="27"/>
                  </a:cubicBezTo>
                  <a:cubicBezTo>
                    <a:pt x="27" y="18"/>
                    <a:pt x="18" y="9"/>
                    <a:pt x="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3" name="Google Shape;2393;p7"/>
            <p:cNvSpPr/>
            <p:nvPr/>
          </p:nvSpPr>
          <p:spPr>
            <a:xfrm rot="-2551954">
              <a:off x="7025961" y="89724"/>
              <a:ext cx="54124" cy="32125"/>
            </a:xfrm>
            <a:custGeom>
              <a:avLst/>
              <a:gdLst/>
              <a:ahLst/>
              <a:cxnLst/>
              <a:rect l="l" t="t" r="r" b="b"/>
              <a:pathLst>
                <a:path w="310" h="184" extrusionOk="0">
                  <a:moveTo>
                    <a:pt x="177" y="0"/>
                  </a:moveTo>
                  <a:cubicBezTo>
                    <a:pt x="119" y="0"/>
                    <a:pt x="49" y="15"/>
                    <a:pt x="0" y="34"/>
                  </a:cubicBezTo>
                  <a:cubicBezTo>
                    <a:pt x="27" y="34"/>
                    <a:pt x="45" y="34"/>
                    <a:pt x="62" y="87"/>
                  </a:cubicBezTo>
                  <a:cubicBezTo>
                    <a:pt x="83" y="73"/>
                    <a:pt x="115" y="21"/>
                    <a:pt x="145" y="21"/>
                  </a:cubicBezTo>
                  <a:cubicBezTo>
                    <a:pt x="153" y="21"/>
                    <a:pt x="161" y="25"/>
                    <a:pt x="168" y="34"/>
                  </a:cubicBezTo>
                  <a:cubicBezTo>
                    <a:pt x="195" y="96"/>
                    <a:pt x="151" y="78"/>
                    <a:pt x="124" y="105"/>
                  </a:cubicBezTo>
                  <a:cubicBezTo>
                    <a:pt x="129" y="103"/>
                    <a:pt x="134" y="102"/>
                    <a:pt x="139" y="102"/>
                  </a:cubicBezTo>
                  <a:cubicBezTo>
                    <a:pt x="189" y="102"/>
                    <a:pt x="211" y="184"/>
                    <a:pt x="292" y="184"/>
                  </a:cubicBezTo>
                  <a:lnTo>
                    <a:pt x="265" y="122"/>
                  </a:lnTo>
                  <a:lnTo>
                    <a:pt x="265" y="122"/>
                  </a:lnTo>
                  <a:cubicBezTo>
                    <a:pt x="277" y="128"/>
                    <a:pt x="290" y="139"/>
                    <a:pt x="299" y="139"/>
                  </a:cubicBezTo>
                  <a:cubicBezTo>
                    <a:pt x="303" y="139"/>
                    <a:pt x="307" y="136"/>
                    <a:pt x="309" y="131"/>
                  </a:cubicBezTo>
                  <a:cubicBezTo>
                    <a:pt x="265" y="131"/>
                    <a:pt x="230" y="69"/>
                    <a:pt x="283" y="34"/>
                  </a:cubicBezTo>
                  <a:cubicBezTo>
                    <a:pt x="267" y="10"/>
                    <a:pt x="226" y="0"/>
                    <a:pt x="17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4" name="Google Shape;2394;p7"/>
            <p:cNvSpPr/>
            <p:nvPr/>
          </p:nvSpPr>
          <p:spPr>
            <a:xfrm rot="-2551954">
              <a:off x="7011448" y="102402"/>
              <a:ext cx="12571" cy="18682"/>
            </a:xfrm>
            <a:custGeom>
              <a:avLst/>
              <a:gdLst/>
              <a:ahLst/>
              <a:cxnLst/>
              <a:rect l="l" t="t" r="r" b="b"/>
              <a:pathLst>
                <a:path w="72" h="107" extrusionOk="0">
                  <a:moveTo>
                    <a:pt x="62" y="1"/>
                  </a:moveTo>
                  <a:cubicBezTo>
                    <a:pt x="53" y="27"/>
                    <a:pt x="36" y="36"/>
                    <a:pt x="0" y="63"/>
                  </a:cubicBezTo>
                  <a:cubicBezTo>
                    <a:pt x="18" y="98"/>
                    <a:pt x="36" y="107"/>
                    <a:pt x="53" y="107"/>
                  </a:cubicBezTo>
                  <a:lnTo>
                    <a:pt x="62" y="19"/>
                  </a:lnTo>
                  <a:lnTo>
                    <a:pt x="71" y="19"/>
                  </a:lnTo>
                  <a:lnTo>
                    <a:pt x="62"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5" name="Google Shape;2395;p7"/>
            <p:cNvSpPr/>
            <p:nvPr/>
          </p:nvSpPr>
          <p:spPr>
            <a:xfrm rot="-2551954">
              <a:off x="6999885" y="75497"/>
              <a:ext cx="27935" cy="23221"/>
            </a:xfrm>
            <a:custGeom>
              <a:avLst/>
              <a:gdLst/>
              <a:ahLst/>
              <a:cxnLst/>
              <a:rect l="l" t="t" r="r" b="b"/>
              <a:pathLst>
                <a:path w="160" h="133" extrusionOk="0">
                  <a:moveTo>
                    <a:pt x="98" y="18"/>
                  </a:moveTo>
                  <a:cubicBezTo>
                    <a:pt x="101" y="45"/>
                    <a:pt x="99" y="53"/>
                    <a:pt x="95" y="53"/>
                  </a:cubicBezTo>
                  <a:cubicBezTo>
                    <a:pt x="89" y="53"/>
                    <a:pt x="75" y="34"/>
                    <a:pt x="60" y="34"/>
                  </a:cubicBezTo>
                  <a:cubicBezTo>
                    <a:pt x="53" y="34"/>
                    <a:pt x="44" y="39"/>
                    <a:pt x="36" y="53"/>
                  </a:cubicBezTo>
                  <a:cubicBezTo>
                    <a:pt x="73" y="68"/>
                    <a:pt x="98" y="102"/>
                    <a:pt x="136" y="102"/>
                  </a:cubicBezTo>
                  <a:cubicBezTo>
                    <a:pt x="143" y="102"/>
                    <a:pt x="151" y="100"/>
                    <a:pt x="160" y="98"/>
                  </a:cubicBezTo>
                  <a:cubicBezTo>
                    <a:pt x="160" y="36"/>
                    <a:pt x="116" y="53"/>
                    <a:pt x="98" y="18"/>
                  </a:cubicBezTo>
                  <a:close/>
                  <a:moveTo>
                    <a:pt x="27" y="0"/>
                  </a:moveTo>
                  <a:cubicBezTo>
                    <a:pt x="18" y="18"/>
                    <a:pt x="10" y="36"/>
                    <a:pt x="1" y="45"/>
                  </a:cubicBezTo>
                  <a:lnTo>
                    <a:pt x="10" y="45"/>
                  </a:lnTo>
                  <a:lnTo>
                    <a:pt x="27" y="133"/>
                  </a:lnTo>
                  <a:cubicBezTo>
                    <a:pt x="36" y="115"/>
                    <a:pt x="36" y="98"/>
                    <a:pt x="36" y="53"/>
                  </a:cubicBezTo>
                  <a:lnTo>
                    <a:pt x="36" y="53"/>
                  </a:lnTo>
                  <a:cubicBezTo>
                    <a:pt x="30" y="62"/>
                    <a:pt x="27" y="65"/>
                    <a:pt x="24" y="65"/>
                  </a:cubicBezTo>
                  <a:cubicBezTo>
                    <a:pt x="18" y="65"/>
                    <a:pt x="18" y="51"/>
                    <a:pt x="18" y="45"/>
                  </a:cubicBezTo>
                  <a:lnTo>
                    <a:pt x="18" y="45"/>
                  </a:lnTo>
                  <a:cubicBezTo>
                    <a:pt x="18" y="45"/>
                    <a:pt x="27" y="53"/>
                    <a:pt x="36" y="53"/>
                  </a:cubicBezTo>
                  <a:cubicBezTo>
                    <a:pt x="36" y="36"/>
                    <a:pt x="27" y="18"/>
                    <a:pt x="2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6" name="Google Shape;2396;p7"/>
            <p:cNvSpPr/>
            <p:nvPr/>
          </p:nvSpPr>
          <p:spPr>
            <a:xfrm rot="-2551954">
              <a:off x="6990556" y="3548"/>
              <a:ext cx="3317" cy="1397"/>
            </a:xfrm>
            <a:custGeom>
              <a:avLst/>
              <a:gdLst/>
              <a:ahLst/>
              <a:cxnLst/>
              <a:rect l="l" t="t" r="r" b="b"/>
              <a:pathLst>
                <a:path w="19" h="8" extrusionOk="0">
                  <a:moveTo>
                    <a:pt x="1" y="1"/>
                  </a:moveTo>
                  <a:cubicBezTo>
                    <a:pt x="5" y="5"/>
                    <a:pt x="10" y="7"/>
                    <a:pt x="13" y="7"/>
                  </a:cubicBezTo>
                  <a:cubicBezTo>
                    <a:pt x="16" y="7"/>
                    <a:pt x="19" y="5"/>
                    <a:pt x="1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7" name="Google Shape;2397;p7"/>
            <p:cNvSpPr/>
            <p:nvPr/>
          </p:nvSpPr>
          <p:spPr>
            <a:xfrm rot="-2551954">
              <a:off x="6971833" y="7519"/>
              <a:ext cx="24792" cy="17110"/>
            </a:xfrm>
            <a:custGeom>
              <a:avLst/>
              <a:gdLst/>
              <a:ahLst/>
              <a:cxnLst/>
              <a:rect l="l" t="t" r="r" b="b"/>
              <a:pathLst>
                <a:path w="142" h="98" extrusionOk="0">
                  <a:moveTo>
                    <a:pt x="114" y="0"/>
                  </a:moveTo>
                  <a:cubicBezTo>
                    <a:pt x="107" y="0"/>
                    <a:pt x="99" y="5"/>
                    <a:pt x="89" y="18"/>
                  </a:cubicBezTo>
                  <a:lnTo>
                    <a:pt x="89" y="27"/>
                  </a:lnTo>
                  <a:cubicBezTo>
                    <a:pt x="73" y="59"/>
                    <a:pt x="18" y="92"/>
                    <a:pt x="3" y="97"/>
                  </a:cubicBezTo>
                  <a:lnTo>
                    <a:pt x="3" y="97"/>
                  </a:lnTo>
                  <a:cubicBezTo>
                    <a:pt x="46" y="88"/>
                    <a:pt x="81" y="79"/>
                    <a:pt x="124" y="62"/>
                  </a:cubicBezTo>
                  <a:cubicBezTo>
                    <a:pt x="115" y="53"/>
                    <a:pt x="98" y="44"/>
                    <a:pt x="107" y="27"/>
                  </a:cubicBezTo>
                  <a:cubicBezTo>
                    <a:pt x="113" y="21"/>
                    <a:pt x="117" y="19"/>
                    <a:pt x="122" y="19"/>
                  </a:cubicBezTo>
                  <a:cubicBezTo>
                    <a:pt x="130" y="19"/>
                    <a:pt x="136" y="27"/>
                    <a:pt x="142" y="27"/>
                  </a:cubicBezTo>
                  <a:cubicBezTo>
                    <a:pt x="136" y="15"/>
                    <a:pt x="127" y="0"/>
                    <a:pt x="114" y="0"/>
                  </a:cubicBezTo>
                  <a:close/>
                  <a:moveTo>
                    <a:pt x="3" y="97"/>
                  </a:moveTo>
                  <a:cubicBezTo>
                    <a:pt x="3" y="97"/>
                    <a:pt x="2" y="97"/>
                    <a:pt x="1" y="97"/>
                  </a:cubicBezTo>
                  <a:cubicBezTo>
                    <a:pt x="1" y="97"/>
                    <a:pt x="2" y="97"/>
                    <a:pt x="3" y="9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8" name="Google Shape;2398;p7"/>
            <p:cNvSpPr/>
            <p:nvPr/>
          </p:nvSpPr>
          <p:spPr>
            <a:xfrm rot="-2551954">
              <a:off x="7003751" y="43938"/>
              <a:ext cx="12571" cy="13968"/>
            </a:xfrm>
            <a:custGeom>
              <a:avLst/>
              <a:gdLst/>
              <a:ahLst/>
              <a:cxnLst/>
              <a:rect l="l" t="t" r="r" b="b"/>
              <a:pathLst>
                <a:path w="72" h="80" extrusionOk="0">
                  <a:moveTo>
                    <a:pt x="1" y="0"/>
                  </a:moveTo>
                  <a:lnTo>
                    <a:pt x="27" y="80"/>
                  </a:lnTo>
                  <a:lnTo>
                    <a:pt x="71" y="44"/>
                  </a:lnTo>
                  <a:lnTo>
                    <a:pt x="45" y="44"/>
                  </a:lnTo>
                  <a:cubicBezTo>
                    <a:pt x="53" y="0"/>
                    <a:pt x="27" y="9"/>
                    <a:pt x="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9" name="Google Shape;2399;p7"/>
            <p:cNvSpPr/>
            <p:nvPr/>
          </p:nvSpPr>
          <p:spPr>
            <a:xfrm rot="-2551954">
              <a:off x="7015672" y="121099"/>
              <a:ext cx="13968" cy="8031"/>
            </a:xfrm>
            <a:custGeom>
              <a:avLst/>
              <a:gdLst/>
              <a:ahLst/>
              <a:cxnLst/>
              <a:rect l="l" t="t" r="r" b="b"/>
              <a:pathLst>
                <a:path w="80" h="46" extrusionOk="0">
                  <a:moveTo>
                    <a:pt x="0" y="1"/>
                  </a:moveTo>
                  <a:lnTo>
                    <a:pt x="80" y="45"/>
                  </a:lnTo>
                  <a:lnTo>
                    <a:pt x="80" y="45"/>
                  </a:lnTo>
                  <a:lnTo>
                    <a:pt x="53" y="10"/>
                  </a:ln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0" name="Google Shape;2400;p7"/>
            <p:cNvSpPr/>
            <p:nvPr/>
          </p:nvSpPr>
          <p:spPr>
            <a:xfrm rot="-2551954">
              <a:off x="7027928" y="135207"/>
              <a:ext cx="8031" cy="4714"/>
            </a:xfrm>
            <a:custGeom>
              <a:avLst/>
              <a:gdLst/>
              <a:ahLst/>
              <a:cxnLst/>
              <a:rect l="l" t="t" r="r" b="b"/>
              <a:pathLst>
                <a:path w="46" h="27" extrusionOk="0">
                  <a:moveTo>
                    <a:pt x="1" y="0"/>
                  </a:moveTo>
                  <a:lnTo>
                    <a:pt x="27" y="27"/>
                  </a:lnTo>
                  <a:lnTo>
                    <a:pt x="45" y="9"/>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1" name="Google Shape;2401;p7"/>
            <p:cNvSpPr/>
            <p:nvPr/>
          </p:nvSpPr>
          <p:spPr>
            <a:xfrm rot="-2551954">
              <a:off x="7688921" y="802607"/>
              <a:ext cx="3317" cy="3317"/>
            </a:xfrm>
            <a:custGeom>
              <a:avLst/>
              <a:gdLst/>
              <a:ahLst/>
              <a:cxnLst/>
              <a:rect l="l" t="t" r="r" b="b"/>
              <a:pathLst>
                <a:path w="19" h="19" extrusionOk="0">
                  <a:moveTo>
                    <a:pt x="1" y="1"/>
                  </a:moveTo>
                  <a:lnTo>
                    <a:pt x="19" y="18"/>
                  </a:lnTo>
                  <a:cubicBezTo>
                    <a:pt x="10" y="9"/>
                    <a:pt x="10" y="1"/>
                    <a:pt x="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2" name="Google Shape;2402;p7"/>
            <p:cNvSpPr/>
            <p:nvPr/>
          </p:nvSpPr>
          <p:spPr>
            <a:xfrm rot="-2551954">
              <a:off x="7664796" y="786003"/>
              <a:ext cx="4889" cy="1397"/>
            </a:xfrm>
            <a:custGeom>
              <a:avLst/>
              <a:gdLst/>
              <a:ahLst/>
              <a:cxnLst/>
              <a:rect l="l" t="t" r="r" b="b"/>
              <a:pathLst>
                <a:path w="28" h="8" extrusionOk="0">
                  <a:moveTo>
                    <a:pt x="1" y="1"/>
                  </a:moveTo>
                  <a:cubicBezTo>
                    <a:pt x="5" y="5"/>
                    <a:pt x="12" y="7"/>
                    <a:pt x="17" y="7"/>
                  </a:cubicBezTo>
                  <a:cubicBezTo>
                    <a:pt x="23" y="7"/>
                    <a:pt x="27" y="5"/>
                    <a:pt x="2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3" name="Google Shape;2403;p7"/>
            <p:cNvSpPr/>
            <p:nvPr/>
          </p:nvSpPr>
          <p:spPr>
            <a:xfrm rot="-2551954">
              <a:off x="7268878" y="463671"/>
              <a:ext cx="20078" cy="9428"/>
            </a:xfrm>
            <a:custGeom>
              <a:avLst/>
              <a:gdLst/>
              <a:ahLst/>
              <a:cxnLst/>
              <a:rect l="l" t="t" r="r" b="b"/>
              <a:pathLst>
                <a:path w="115" h="54" extrusionOk="0">
                  <a:moveTo>
                    <a:pt x="115" y="1"/>
                  </a:moveTo>
                  <a:cubicBezTo>
                    <a:pt x="71" y="27"/>
                    <a:pt x="0" y="54"/>
                    <a:pt x="53" y="54"/>
                  </a:cubicBezTo>
                  <a:lnTo>
                    <a:pt x="106" y="54"/>
                  </a:lnTo>
                  <a:cubicBezTo>
                    <a:pt x="97" y="27"/>
                    <a:pt x="106" y="10"/>
                    <a:pt x="11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4" name="Google Shape;2404;p7"/>
            <p:cNvSpPr/>
            <p:nvPr/>
          </p:nvSpPr>
          <p:spPr>
            <a:xfrm rot="-2551954">
              <a:off x="7479731" y="652011"/>
              <a:ext cx="7857" cy="6285"/>
            </a:xfrm>
            <a:custGeom>
              <a:avLst/>
              <a:gdLst/>
              <a:ahLst/>
              <a:cxnLst/>
              <a:rect l="l" t="t" r="r" b="b"/>
              <a:pathLst>
                <a:path w="45" h="36" extrusionOk="0">
                  <a:moveTo>
                    <a:pt x="1" y="0"/>
                  </a:moveTo>
                  <a:lnTo>
                    <a:pt x="1" y="0"/>
                  </a:lnTo>
                  <a:cubicBezTo>
                    <a:pt x="10" y="9"/>
                    <a:pt x="18" y="18"/>
                    <a:pt x="27" y="36"/>
                  </a:cubicBezTo>
                  <a:lnTo>
                    <a:pt x="45" y="27"/>
                  </a:lnTo>
                  <a:cubicBezTo>
                    <a:pt x="27" y="18"/>
                    <a:pt x="18" y="9"/>
                    <a:pt x="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5" name="Google Shape;2405;p7"/>
            <p:cNvSpPr/>
            <p:nvPr/>
          </p:nvSpPr>
          <p:spPr>
            <a:xfrm rot="-2551954">
              <a:off x="7515944" y="642214"/>
              <a:ext cx="6285" cy="4714"/>
            </a:xfrm>
            <a:custGeom>
              <a:avLst/>
              <a:gdLst/>
              <a:ahLst/>
              <a:cxnLst/>
              <a:rect l="l" t="t" r="r" b="b"/>
              <a:pathLst>
                <a:path w="36" h="27" extrusionOk="0">
                  <a:moveTo>
                    <a:pt x="35" y="0"/>
                  </a:moveTo>
                  <a:lnTo>
                    <a:pt x="0" y="27"/>
                  </a:lnTo>
                  <a:cubicBezTo>
                    <a:pt x="9" y="27"/>
                    <a:pt x="27" y="18"/>
                    <a:pt x="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6" name="Google Shape;2406;p7"/>
            <p:cNvSpPr/>
            <p:nvPr/>
          </p:nvSpPr>
          <p:spPr>
            <a:xfrm rot="-2551954">
              <a:off x="7804191" y="880745"/>
              <a:ext cx="9428" cy="4539"/>
            </a:xfrm>
            <a:custGeom>
              <a:avLst/>
              <a:gdLst/>
              <a:ahLst/>
              <a:cxnLst/>
              <a:rect l="l" t="t" r="r" b="b"/>
              <a:pathLst>
                <a:path w="54" h="26" extrusionOk="0">
                  <a:moveTo>
                    <a:pt x="36" y="0"/>
                  </a:moveTo>
                  <a:cubicBezTo>
                    <a:pt x="27" y="0"/>
                    <a:pt x="15" y="8"/>
                    <a:pt x="0" y="8"/>
                  </a:cubicBezTo>
                  <a:lnTo>
                    <a:pt x="53" y="26"/>
                  </a:lnTo>
                  <a:cubicBezTo>
                    <a:pt x="49" y="6"/>
                    <a:pt x="44" y="0"/>
                    <a:pt x="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7" name="Google Shape;2407;p7"/>
            <p:cNvSpPr/>
            <p:nvPr/>
          </p:nvSpPr>
          <p:spPr>
            <a:xfrm rot="-2551954">
              <a:off x="7138037" y="264679"/>
              <a:ext cx="14142" cy="10825"/>
            </a:xfrm>
            <a:custGeom>
              <a:avLst/>
              <a:gdLst/>
              <a:ahLst/>
              <a:cxnLst/>
              <a:rect l="l" t="t" r="r" b="b"/>
              <a:pathLst>
                <a:path w="81" h="62" extrusionOk="0">
                  <a:moveTo>
                    <a:pt x="45" y="0"/>
                  </a:moveTo>
                  <a:cubicBezTo>
                    <a:pt x="19" y="27"/>
                    <a:pt x="10" y="44"/>
                    <a:pt x="1" y="62"/>
                  </a:cubicBezTo>
                  <a:cubicBezTo>
                    <a:pt x="36" y="35"/>
                    <a:pt x="80" y="18"/>
                    <a:pt x="4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8" name="Google Shape;2408;p7"/>
            <p:cNvSpPr/>
            <p:nvPr/>
          </p:nvSpPr>
          <p:spPr>
            <a:xfrm rot="-2551954">
              <a:off x="7617092" y="865007"/>
              <a:ext cx="6285" cy="3317"/>
            </a:xfrm>
            <a:custGeom>
              <a:avLst/>
              <a:gdLst/>
              <a:ahLst/>
              <a:cxnLst/>
              <a:rect l="l" t="t" r="r" b="b"/>
              <a:pathLst>
                <a:path w="36" h="19" extrusionOk="0">
                  <a:moveTo>
                    <a:pt x="0" y="1"/>
                  </a:moveTo>
                  <a:cubicBezTo>
                    <a:pt x="9" y="10"/>
                    <a:pt x="27" y="18"/>
                    <a:pt x="36" y="18"/>
                  </a:cubicBezTo>
                  <a:cubicBezTo>
                    <a:pt x="27" y="1"/>
                    <a:pt x="9" y="1"/>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9" name="Google Shape;2409;p7"/>
            <p:cNvSpPr/>
            <p:nvPr/>
          </p:nvSpPr>
          <p:spPr>
            <a:xfrm rot="-2551954">
              <a:off x="7142682" y="278346"/>
              <a:ext cx="7857" cy="14142"/>
            </a:xfrm>
            <a:custGeom>
              <a:avLst/>
              <a:gdLst/>
              <a:ahLst/>
              <a:cxnLst/>
              <a:rect l="l" t="t" r="r" b="b"/>
              <a:pathLst>
                <a:path w="45" h="81" extrusionOk="0">
                  <a:moveTo>
                    <a:pt x="36" y="1"/>
                  </a:moveTo>
                  <a:cubicBezTo>
                    <a:pt x="18" y="27"/>
                    <a:pt x="1" y="54"/>
                    <a:pt x="36" y="80"/>
                  </a:cubicBezTo>
                  <a:cubicBezTo>
                    <a:pt x="36" y="80"/>
                    <a:pt x="45" y="72"/>
                    <a:pt x="45" y="72"/>
                  </a:cubicBezTo>
                  <a:cubicBezTo>
                    <a:pt x="36" y="45"/>
                    <a:pt x="36" y="27"/>
                    <a:pt x="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0" name="Google Shape;2410;p7"/>
            <p:cNvSpPr/>
            <p:nvPr/>
          </p:nvSpPr>
          <p:spPr>
            <a:xfrm rot="-2551954">
              <a:off x="8232338" y="1227156"/>
              <a:ext cx="1746" cy="1746"/>
            </a:xfrm>
            <a:custGeom>
              <a:avLst/>
              <a:gdLst/>
              <a:ahLst/>
              <a:cxnLst/>
              <a:rect l="l" t="t" r="r" b="b"/>
              <a:pathLst>
                <a:path w="10" h="10" extrusionOk="0">
                  <a:moveTo>
                    <a:pt x="9" y="0"/>
                  </a:moveTo>
                  <a:lnTo>
                    <a:pt x="9" y="0"/>
                  </a:lnTo>
                  <a:cubicBezTo>
                    <a:pt x="9" y="0"/>
                    <a:pt x="0" y="0"/>
                    <a:pt x="0" y="9"/>
                  </a:cubicBezTo>
                  <a:cubicBezTo>
                    <a:pt x="9" y="9"/>
                    <a:pt x="9" y="0"/>
                    <a:pt x="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1" name="Google Shape;2411;p7"/>
            <p:cNvSpPr/>
            <p:nvPr/>
          </p:nvSpPr>
          <p:spPr>
            <a:xfrm rot="-2551954">
              <a:off x="8281127" y="1394554"/>
              <a:ext cx="1746" cy="6285"/>
            </a:xfrm>
            <a:custGeom>
              <a:avLst/>
              <a:gdLst/>
              <a:ahLst/>
              <a:cxnLst/>
              <a:rect l="l" t="t" r="r" b="b"/>
              <a:pathLst>
                <a:path w="10" h="36" extrusionOk="0">
                  <a:moveTo>
                    <a:pt x="1" y="1"/>
                  </a:moveTo>
                  <a:cubicBezTo>
                    <a:pt x="1" y="18"/>
                    <a:pt x="1" y="27"/>
                    <a:pt x="10" y="36"/>
                  </a:cubicBezTo>
                  <a:cubicBezTo>
                    <a:pt x="1" y="18"/>
                    <a:pt x="1" y="9"/>
                    <a:pt x="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2" name="Google Shape;2412;p7"/>
            <p:cNvSpPr/>
            <p:nvPr/>
          </p:nvSpPr>
          <p:spPr>
            <a:xfrm rot="-2551954">
              <a:off x="7071688" y="187579"/>
              <a:ext cx="1397" cy="1571"/>
            </a:xfrm>
            <a:custGeom>
              <a:avLst/>
              <a:gdLst/>
              <a:ahLst/>
              <a:cxnLst/>
              <a:rect l="l" t="t" r="r" b="b"/>
              <a:pathLst>
                <a:path w="8" h="9" extrusionOk="0">
                  <a:moveTo>
                    <a:pt x="2" y="1"/>
                  </a:moveTo>
                  <a:cubicBezTo>
                    <a:pt x="0" y="1"/>
                    <a:pt x="2" y="9"/>
                    <a:pt x="8" y="9"/>
                  </a:cubicBezTo>
                  <a:cubicBezTo>
                    <a:pt x="5" y="3"/>
                    <a:pt x="3" y="1"/>
                    <a:pt x="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3" name="Google Shape;2413;p7"/>
            <p:cNvSpPr/>
            <p:nvPr/>
          </p:nvSpPr>
          <p:spPr>
            <a:xfrm rot="-2551954">
              <a:off x="7090019" y="152420"/>
              <a:ext cx="4714" cy="1571"/>
            </a:xfrm>
            <a:custGeom>
              <a:avLst/>
              <a:gdLst/>
              <a:ahLst/>
              <a:cxnLst/>
              <a:rect l="l" t="t" r="r" b="b"/>
              <a:pathLst>
                <a:path w="27" h="9" extrusionOk="0">
                  <a:moveTo>
                    <a:pt x="0" y="0"/>
                  </a:moveTo>
                  <a:cubicBezTo>
                    <a:pt x="9" y="0"/>
                    <a:pt x="18" y="9"/>
                    <a:pt x="27" y="9"/>
                  </a:cubicBezTo>
                  <a:cubicBezTo>
                    <a:pt x="18" y="9"/>
                    <a:pt x="9" y="0"/>
                    <a:pt x="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4" name="Google Shape;2414;p7"/>
            <p:cNvSpPr/>
            <p:nvPr/>
          </p:nvSpPr>
          <p:spPr>
            <a:xfrm rot="-2551954">
              <a:off x="7219019" y="282201"/>
              <a:ext cx="1571" cy="1746"/>
            </a:xfrm>
            <a:custGeom>
              <a:avLst/>
              <a:gdLst/>
              <a:ahLst/>
              <a:cxnLst/>
              <a:rect l="l" t="t" r="r" b="b"/>
              <a:pathLst>
                <a:path w="9" h="10" extrusionOk="0">
                  <a:moveTo>
                    <a:pt x="0" y="1"/>
                  </a:moveTo>
                  <a:lnTo>
                    <a:pt x="0" y="10"/>
                  </a:lnTo>
                  <a:cubicBezTo>
                    <a:pt x="9" y="1"/>
                    <a:pt x="0" y="1"/>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5" name="Google Shape;2415;p7"/>
            <p:cNvSpPr/>
            <p:nvPr/>
          </p:nvSpPr>
          <p:spPr>
            <a:xfrm rot="-2551954">
              <a:off x="7071274" y="183375"/>
              <a:ext cx="3317" cy="4714"/>
            </a:xfrm>
            <a:custGeom>
              <a:avLst/>
              <a:gdLst/>
              <a:ahLst/>
              <a:cxnLst/>
              <a:rect l="l" t="t" r="r" b="b"/>
              <a:pathLst>
                <a:path w="19" h="27" extrusionOk="0">
                  <a:moveTo>
                    <a:pt x="19" y="0"/>
                  </a:moveTo>
                  <a:cubicBezTo>
                    <a:pt x="19" y="9"/>
                    <a:pt x="10" y="18"/>
                    <a:pt x="1" y="27"/>
                  </a:cubicBezTo>
                  <a:cubicBezTo>
                    <a:pt x="10" y="18"/>
                    <a:pt x="19" y="9"/>
                    <a:pt x="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6" name="Google Shape;2416;p7"/>
            <p:cNvSpPr/>
            <p:nvPr/>
          </p:nvSpPr>
          <p:spPr>
            <a:xfrm rot="-2551954">
              <a:off x="7067878" y="182777"/>
              <a:ext cx="1571" cy="3317"/>
            </a:xfrm>
            <a:custGeom>
              <a:avLst/>
              <a:gdLst/>
              <a:ahLst/>
              <a:cxnLst/>
              <a:rect l="l" t="t" r="r" b="b"/>
              <a:pathLst>
                <a:path w="9" h="19" extrusionOk="0">
                  <a:moveTo>
                    <a:pt x="9" y="0"/>
                  </a:moveTo>
                  <a:cubicBezTo>
                    <a:pt x="0" y="0"/>
                    <a:pt x="0" y="0"/>
                    <a:pt x="9" y="18"/>
                  </a:cubicBezTo>
                  <a:cubicBezTo>
                    <a:pt x="9" y="9"/>
                    <a:pt x="9" y="9"/>
                    <a:pt x="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7" name="Google Shape;2417;p7"/>
            <p:cNvSpPr/>
            <p:nvPr/>
          </p:nvSpPr>
          <p:spPr>
            <a:xfrm rot="-2551954">
              <a:off x="7073602" y="188231"/>
              <a:ext cx="1571" cy="4889"/>
            </a:xfrm>
            <a:custGeom>
              <a:avLst/>
              <a:gdLst/>
              <a:ahLst/>
              <a:cxnLst/>
              <a:rect l="l" t="t" r="r" b="b"/>
              <a:pathLst>
                <a:path w="9" h="28" extrusionOk="0">
                  <a:moveTo>
                    <a:pt x="0" y="1"/>
                  </a:moveTo>
                  <a:cubicBezTo>
                    <a:pt x="9" y="9"/>
                    <a:pt x="9" y="18"/>
                    <a:pt x="9" y="27"/>
                  </a:cubicBezTo>
                  <a:cubicBezTo>
                    <a:pt x="9" y="18"/>
                    <a:pt x="9" y="9"/>
                    <a:pt x="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8" name="Google Shape;2418;p7"/>
            <p:cNvSpPr/>
            <p:nvPr/>
          </p:nvSpPr>
          <p:spPr>
            <a:xfrm rot="-2551954">
              <a:off x="7990502" y="1061199"/>
              <a:ext cx="3317" cy="2095"/>
            </a:xfrm>
            <a:custGeom>
              <a:avLst/>
              <a:gdLst/>
              <a:ahLst/>
              <a:cxnLst/>
              <a:rect l="l" t="t" r="r" b="b"/>
              <a:pathLst>
                <a:path w="19" h="12" extrusionOk="0">
                  <a:moveTo>
                    <a:pt x="1" y="1"/>
                  </a:moveTo>
                  <a:cubicBezTo>
                    <a:pt x="12" y="8"/>
                    <a:pt x="17" y="11"/>
                    <a:pt x="17" y="11"/>
                  </a:cubicBezTo>
                  <a:cubicBezTo>
                    <a:pt x="18" y="11"/>
                    <a:pt x="11" y="6"/>
                    <a:pt x="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9" name="Google Shape;2419;p7"/>
            <p:cNvSpPr/>
            <p:nvPr/>
          </p:nvSpPr>
          <p:spPr>
            <a:xfrm rot="-2551954">
              <a:off x="7411851" y="477402"/>
              <a:ext cx="1746" cy="175"/>
            </a:xfrm>
            <a:custGeom>
              <a:avLst/>
              <a:gdLst/>
              <a:ahLst/>
              <a:cxnLst/>
              <a:rect l="l" t="t" r="r" b="b"/>
              <a:pathLst>
                <a:path w="10" h="1" extrusionOk="0">
                  <a:moveTo>
                    <a:pt x="10" y="1"/>
                  </a:moveTo>
                  <a:lnTo>
                    <a:pt x="1" y="1"/>
                  </a:ln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0" name="Google Shape;2420;p7"/>
            <p:cNvSpPr/>
            <p:nvPr/>
          </p:nvSpPr>
          <p:spPr>
            <a:xfrm rot="-2551954">
              <a:off x="7393208" y="482823"/>
              <a:ext cx="32649" cy="14142"/>
            </a:xfrm>
            <a:custGeom>
              <a:avLst/>
              <a:gdLst/>
              <a:ahLst/>
              <a:cxnLst/>
              <a:rect l="l" t="t" r="r" b="b"/>
              <a:pathLst>
                <a:path w="187" h="81" extrusionOk="0">
                  <a:moveTo>
                    <a:pt x="151" y="1"/>
                  </a:moveTo>
                  <a:lnTo>
                    <a:pt x="1" y="9"/>
                  </a:lnTo>
                  <a:lnTo>
                    <a:pt x="186" y="80"/>
                  </a:lnTo>
                  <a:cubicBezTo>
                    <a:pt x="124" y="36"/>
                    <a:pt x="133" y="18"/>
                    <a:pt x="15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1" name="Google Shape;2421;p7"/>
            <p:cNvSpPr/>
            <p:nvPr/>
          </p:nvSpPr>
          <p:spPr>
            <a:xfrm rot="-2551954">
              <a:off x="7547330" y="-120424"/>
              <a:ext cx="245305" cy="1793086"/>
            </a:xfrm>
            <a:custGeom>
              <a:avLst/>
              <a:gdLst/>
              <a:ahLst/>
              <a:cxnLst/>
              <a:rect l="l" t="t" r="r" b="b"/>
              <a:pathLst>
                <a:path w="1405" h="10270" extrusionOk="0">
                  <a:moveTo>
                    <a:pt x="425" y="2627"/>
                  </a:moveTo>
                  <a:cubicBezTo>
                    <a:pt x="430" y="2629"/>
                    <a:pt x="436" y="2630"/>
                    <a:pt x="442" y="2631"/>
                  </a:cubicBezTo>
                  <a:cubicBezTo>
                    <a:pt x="433" y="2631"/>
                    <a:pt x="429" y="2634"/>
                    <a:pt x="427" y="2634"/>
                  </a:cubicBezTo>
                  <a:cubicBezTo>
                    <a:pt x="425" y="2634"/>
                    <a:pt x="425" y="2632"/>
                    <a:pt x="425" y="2627"/>
                  </a:cubicBezTo>
                  <a:close/>
                  <a:moveTo>
                    <a:pt x="786" y="2657"/>
                  </a:moveTo>
                  <a:lnTo>
                    <a:pt x="787" y="2658"/>
                  </a:lnTo>
                  <a:cubicBezTo>
                    <a:pt x="786" y="2658"/>
                    <a:pt x="786" y="2658"/>
                    <a:pt x="786" y="2657"/>
                  </a:cubicBezTo>
                  <a:close/>
                  <a:moveTo>
                    <a:pt x="787" y="2684"/>
                  </a:moveTo>
                  <a:cubicBezTo>
                    <a:pt x="786" y="2685"/>
                    <a:pt x="785" y="2686"/>
                    <a:pt x="784" y="2686"/>
                  </a:cubicBezTo>
                  <a:lnTo>
                    <a:pt x="784" y="2686"/>
                  </a:lnTo>
                  <a:cubicBezTo>
                    <a:pt x="785" y="2686"/>
                    <a:pt x="786" y="2685"/>
                    <a:pt x="787" y="2684"/>
                  </a:cubicBezTo>
                  <a:close/>
                  <a:moveTo>
                    <a:pt x="652" y="5255"/>
                  </a:moveTo>
                  <a:lnTo>
                    <a:pt x="654" y="5263"/>
                  </a:lnTo>
                  <a:cubicBezTo>
                    <a:pt x="654" y="5260"/>
                    <a:pt x="653" y="5257"/>
                    <a:pt x="652" y="5255"/>
                  </a:cubicBezTo>
                  <a:close/>
                  <a:moveTo>
                    <a:pt x="929" y="6438"/>
                  </a:moveTo>
                  <a:lnTo>
                    <a:pt x="937" y="6446"/>
                  </a:lnTo>
                  <a:cubicBezTo>
                    <a:pt x="934" y="6443"/>
                    <a:pt x="932" y="6440"/>
                    <a:pt x="929" y="6438"/>
                  </a:cubicBezTo>
                  <a:close/>
                  <a:moveTo>
                    <a:pt x="1043" y="7090"/>
                  </a:moveTo>
                  <a:lnTo>
                    <a:pt x="1043" y="7090"/>
                  </a:lnTo>
                  <a:cubicBezTo>
                    <a:pt x="1043" y="7091"/>
                    <a:pt x="1043" y="7092"/>
                    <a:pt x="1044" y="7093"/>
                  </a:cubicBezTo>
                  <a:lnTo>
                    <a:pt x="1044" y="7093"/>
                  </a:lnTo>
                  <a:cubicBezTo>
                    <a:pt x="1043" y="7092"/>
                    <a:pt x="1043" y="7091"/>
                    <a:pt x="1043" y="7090"/>
                  </a:cubicBezTo>
                  <a:close/>
                  <a:moveTo>
                    <a:pt x="1072" y="7567"/>
                  </a:moveTo>
                  <a:lnTo>
                    <a:pt x="1072" y="7567"/>
                  </a:lnTo>
                  <a:cubicBezTo>
                    <a:pt x="1074" y="7567"/>
                    <a:pt x="1076" y="7567"/>
                    <a:pt x="1078" y="7567"/>
                  </a:cubicBezTo>
                  <a:cubicBezTo>
                    <a:pt x="1076" y="7567"/>
                    <a:pt x="1074" y="7567"/>
                    <a:pt x="1072" y="7567"/>
                  </a:cubicBezTo>
                  <a:close/>
                  <a:moveTo>
                    <a:pt x="727" y="8637"/>
                  </a:moveTo>
                  <a:cubicBezTo>
                    <a:pt x="724" y="8638"/>
                    <a:pt x="720" y="8641"/>
                    <a:pt x="716" y="8644"/>
                  </a:cubicBezTo>
                  <a:cubicBezTo>
                    <a:pt x="720" y="8642"/>
                    <a:pt x="724" y="8640"/>
                    <a:pt x="727" y="8637"/>
                  </a:cubicBezTo>
                  <a:close/>
                  <a:moveTo>
                    <a:pt x="1316" y="9077"/>
                  </a:moveTo>
                  <a:cubicBezTo>
                    <a:pt x="1314" y="9079"/>
                    <a:pt x="1313" y="9082"/>
                    <a:pt x="1314" y="9086"/>
                  </a:cubicBezTo>
                  <a:lnTo>
                    <a:pt x="1314" y="9086"/>
                  </a:lnTo>
                  <a:lnTo>
                    <a:pt x="1316" y="9077"/>
                  </a:lnTo>
                  <a:close/>
                  <a:moveTo>
                    <a:pt x="548" y="0"/>
                  </a:moveTo>
                  <a:cubicBezTo>
                    <a:pt x="478" y="27"/>
                    <a:pt x="557" y="18"/>
                    <a:pt x="469" y="53"/>
                  </a:cubicBezTo>
                  <a:cubicBezTo>
                    <a:pt x="477" y="51"/>
                    <a:pt x="483" y="50"/>
                    <a:pt x="489" y="50"/>
                  </a:cubicBezTo>
                  <a:cubicBezTo>
                    <a:pt x="550" y="50"/>
                    <a:pt x="488" y="158"/>
                    <a:pt x="537" y="158"/>
                  </a:cubicBezTo>
                  <a:cubicBezTo>
                    <a:pt x="539" y="158"/>
                    <a:pt x="542" y="157"/>
                    <a:pt x="545" y="157"/>
                  </a:cubicBezTo>
                  <a:lnTo>
                    <a:pt x="545" y="157"/>
                  </a:lnTo>
                  <a:cubicBezTo>
                    <a:pt x="476" y="183"/>
                    <a:pt x="515" y="216"/>
                    <a:pt x="433" y="265"/>
                  </a:cubicBezTo>
                  <a:cubicBezTo>
                    <a:pt x="445" y="265"/>
                    <a:pt x="457" y="262"/>
                    <a:pt x="465" y="262"/>
                  </a:cubicBezTo>
                  <a:cubicBezTo>
                    <a:pt x="475" y="262"/>
                    <a:pt x="479" y="267"/>
                    <a:pt x="469" y="292"/>
                  </a:cubicBezTo>
                  <a:cubicBezTo>
                    <a:pt x="478" y="292"/>
                    <a:pt x="486" y="300"/>
                    <a:pt x="486" y="309"/>
                  </a:cubicBezTo>
                  <a:cubicBezTo>
                    <a:pt x="504" y="292"/>
                    <a:pt x="513" y="283"/>
                    <a:pt x="531" y="283"/>
                  </a:cubicBezTo>
                  <a:cubicBezTo>
                    <a:pt x="584" y="309"/>
                    <a:pt x="575" y="389"/>
                    <a:pt x="601" y="415"/>
                  </a:cubicBezTo>
                  <a:cubicBezTo>
                    <a:pt x="597" y="422"/>
                    <a:pt x="593" y="424"/>
                    <a:pt x="590" y="424"/>
                  </a:cubicBezTo>
                  <a:cubicBezTo>
                    <a:pt x="581" y="424"/>
                    <a:pt x="573" y="411"/>
                    <a:pt x="561" y="411"/>
                  </a:cubicBezTo>
                  <a:cubicBezTo>
                    <a:pt x="557" y="411"/>
                    <a:pt x="553" y="412"/>
                    <a:pt x="548" y="415"/>
                  </a:cubicBezTo>
                  <a:lnTo>
                    <a:pt x="584" y="450"/>
                  </a:lnTo>
                  <a:cubicBezTo>
                    <a:pt x="548" y="450"/>
                    <a:pt x="521" y="482"/>
                    <a:pt x="499" y="482"/>
                  </a:cubicBezTo>
                  <a:cubicBezTo>
                    <a:pt x="487" y="482"/>
                    <a:pt x="478" y="474"/>
                    <a:pt x="469" y="450"/>
                  </a:cubicBezTo>
                  <a:lnTo>
                    <a:pt x="460" y="512"/>
                  </a:lnTo>
                  <a:cubicBezTo>
                    <a:pt x="425" y="548"/>
                    <a:pt x="416" y="592"/>
                    <a:pt x="433" y="627"/>
                  </a:cubicBezTo>
                  <a:cubicBezTo>
                    <a:pt x="420" y="648"/>
                    <a:pt x="460" y="679"/>
                    <a:pt x="457" y="679"/>
                  </a:cubicBezTo>
                  <a:cubicBezTo>
                    <a:pt x="456" y="679"/>
                    <a:pt x="452" y="677"/>
                    <a:pt x="442" y="671"/>
                  </a:cubicBezTo>
                  <a:lnTo>
                    <a:pt x="442" y="671"/>
                  </a:lnTo>
                  <a:lnTo>
                    <a:pt x="469" y="768"/>
                  </a:lnTo>
                  <a:lnTo>
                    <a:pt x="460" y="768"/>
                  </a:lnTo>
                  <a:cubicBezTo>
                    <a:pt x="442" y="857"/>
                    <a:pt x="531" y="963"/>
                    <a:pt x="425" y="1060"/>
                  </a:cubicBezTo>
                  <a:cubicBezTo>
                    <a:pt x="433" y="1095"/>
                    <a:pt x="451" y="1122"/>
                    <a:pt x="425" y="1175"/>
                  </a:cubicBezTo>
                  <a:lnTo>
                    <a:pt x="380" y="1183"/>
                  </a:lnTo>
                  <a:cubicBezTo>
                    <a:pt x="398" y="1219"/>
                    <a:pt x="327" y="1298"/>
                    <a:pt x="372" y="1316"/>
                  </a:cubicBezTo>
                  <a:cubicBezTo>
                    <a:pt x="248" y="1351"/>
                    <a:pt x="327" y="1510"/>
                    <a:pt x="301" y="1572"/>
                  </a:cubicBezTo>
                  <a:lnTo>
                    <a:pt x="354" y="1581"/>
                  </a:lnTo>
                  <a:cubicBezTo>
                    <a:pt x="354" y="1634"/>
                    <a:pt x="363" y="1678"/>
                    <a:pt x="380" y="1740"/>
                  </a:cubicBezTo>
                  <a:lnTo>
                    <a:pt x="433" y="1740"/>
                  </a:lnTo>
                  <a:cubicBezTo>
                    <a:pt x="469" y="1793"/>
                    <a:pt x="380" y="1872"/>
                    <a:pt x="380" y="1952"/>
                  </a:cubicBezTo>
                  <a:cubicBezTo>
                    <a:pt x="363" y="1943"/>
                    <a:pt x="372" y="1925"/>
                    <a:pt x="380" y="1907"/>
                  </a:cubicBezTo>
                  <a:lnTo>
                    <a:pt x="380" y="1907"/>
                  </a:lnTo>
                  <a:cubicBezTo>
                    <a:pt x="248" y="1996"/>
                    <a:pt x="442" y="2119"/>
                    <a:pt x="354" y="2199"/>
                  </a:cubicBezTo>
                  <a:cubicBezTo>
                    <a:pt x="372" y="2225"/>
                    <a:pt x="363" y="2243"/>
                    <a:pt x="345" y="2252"/>
                  </a:cubicBezTo>
                  <a:cubicBezTo>
                    <a:pt x="345" y="2252"/>
                    <a:pt x="345" y="2252"/>
                    <a:pt x="345" y="2261"/>
                  </a:cubicBezTo>
                  <a:cubicBezTo>
                    <a:pt x="345" y="2261"/>
                    <a:pt x="345" y="2261"/>
                    <a:pt x="345" y="2261"/>
                  </a:cubicBezTo>
                  <a:lnTo>
                    <a:pt x="345" y="2261"/>
                  </a:lnTo>
                  <a:cubicBezTo>
                    <a:pt x="327" y="2269"/>
                    <a:pt x="319" y="2278"/>
                    <a:pt x="310" y="2287"/>
                  </a:cubicBezTo>
                  <a:cubicBezTo>
                    <a:pt x="327" y="2278"/>
                    <a:pt x="336" y="2269"/>
                    <a:pt x="345" y="2261"/>
                  </a:cubicBezTo>
                  <a:lnTo>
                    <a:pt x="345" y="2261"/>
                  </a:lnTo>
                  <a:cubicBezTo>
                    <a:pt x="336" y="2278"/>
                    <a:pt x="345" y="2305"/>
                    <a:pt x="354" y="2331"/>
                  </a:cubicBezTo>
                  <a:lnTo>
                    <a:pt x="301" y="2340"/>
                  </a:lnTo>
                  <a:cubicBezTo>
                    <a:pt x="284" y="2357"/>
                    <a:pt x="299" y="2363"/>
                    <a:pt x="324" y="2363"/>
                  </a:cubicBezTo>
                  <a:cubicBezTo>
                    <a:pt x="338" y="2363"/>
                    <a:pt x="355" y="2361"/>
                    <a:pt x="372" y="2358"/>
                  </a:cubicBezTo>
                  <a:cubicBezTo>
                    <a:pt x="372" y="2367"/>
                    <a:pt x="389" y="2384"/>
                    <a:pt x="398" y="2393"/>
                  </a:cubicBezTo>
                  <a:cubicBezTo>
                    <a:pt x="301" y="2402"/>
                    <a:pt x="425" y="2464"/>
                    <a:pt x="319" y="2481"/>
                  </a:cubicBezTo>
                  <a:cubicBezTo>
                    <a:pt x="360" y="2498"/>
                    <a:pt x="347" y="2597"/>
                    <a:pt x="422" y="2626"/>
                  </a:cubicBezTo>
                  <a:lnTo>
                    <a:pt x="422" y="2626"/>
                  </a:lnTo>
                  <a:cubicBezTo>
                    <a:pt x="406" y="2651"/>
                    <a:pt x="390" y="2677"/>
                    <a:pt x="416" y="2711"/>
                  </a:cubicBezTo>
                  <a:lnTo>
                    <a:pt x="345" y="2711"/>
                  </a:lnTo>
                  <a:lnTo>
                    <a:pt x="433" y="2782"/>
                  </a:lnTo>
                  <a:cubicBezTo>
                    <a:pt x="410" y="2800"/>
                    <a:pt x="392" y="2811"/>
                    <a:pt x="372" y="2811"/>
                  </a:cubicBezTo>
                  <a:cubicBezTo>
                    <a:pt x="354" y="2811"/>
                    <a:pt x="335" y="2802"/>
                    <a:pt x="310" y="2782"/>
                  </a:cubicBezTo>
                  <a:lnTo>
                    <a:pt x="310" y="2782"/>
                  </a:lnTo>
                  <a:cubicBezTo>
                    <a:pt x="380" y="2879"/>
                    <a:pt x="336" y="2861"/>
                    <a:pt x="407" y="2949"/>
                  </a:cubicBezTo>
                  <a:lnTo>
                    <a:pt x="363" y="2940"/>
                  </a:lnTo>
                  <a:lnTo>
                    <a:pt x="363" y="2940"/>
                  </a:lnTo>
                  <a:cubicBezTo>
                    <a:pt x="363" y="2967"/>
                    <a:pt x="416" y="3011"/>
                    <a:pt x="380" y="3029"/>
                  </a:cubicBezTo>
                  <a:cubicBezTo>
                    <a:pt x="283" y="3073"/>
                    <a:pt x="327" y="3320"/>
                    <a:pt x="222" y="3461"/>
                  </a:cubicBezTo>
                  <a:cubicBezTo>
                    <a:pt x="230" y="3461"/>
                    <a:pt x="237" y="3461"/>
                    <a:pt x="243" y="3461"/>
                  </a:cubicBezTo>
                  <a:cubicBezTo>
                    <a:pt x="339" y="3461"/>
                    <a:pt x="157" y="3525"/>
                    <a:pt x="257" y="3550"/>
                  </a:cubicBezTo>
                  <a:cubicBezTo>
                    <a:pt x="237" y="3550"/>
                    <a:pt x="222" y="3555"/>
                    <a:pt x="209" y="3555"/>
                  </a:cubicBezTo>
                  <a:cubicBezTo>
                    <a:pt x="198" y="3555"/>
                    <a:pt x="189" y="3552"/>
                    <a:pt x="177" y="3541"/>
                  </a:cubicBezTo>
                  <a:lnTo>
                    <a:pt x="177" y="3541"/>
                  </a:lnTo>
                  <a:cubicBezTo>
                    <a:pt x="195" y="3620"/>
                    <a:pt x="107" y="3647"/>
                    <a:pt x="186" y="3709"/>
                  </a:cubicBezTo>
                  <a:cubicBezTo>
                    <a:pt x="156" y="3709"/>
                    <a:pt x="145" y="3689"/>
                    <a:pt x="132" y="3689"/>
                  </a:cubicBezTo>
                  <a:cubicBezTo>
                    <a:pt x="129" y="3689"/>
                    <a:pt x="127" y="3690"/>
                    <a:pt x="124" y="3691"/>
                  </a:cubicBezTo>
                  <a:cubicBezTo>
                    <a:pt x="124" y="3691"/>
                    <a:pt x="142" y="3717"/>
                    <a:pt x="124" y="3717"/>
                  </a:cubicBezTo>
                  <a:cubicBezTo>
                    <a:pt x="107" y="3717"/>
                    <a:pt x="98" y="3700"/>
                    <a:pt x="89" y="3691"/>
                  </a:cubicBezTo>
                  <a:lnTo>
                    <a:pt x="89" y="3691"/>
                  </a:lnTo>
                  <a:cubicBezTo>
                    <a:pt x="80" y="3753"/>
                    <a:pt x="177" y="3797"/>
                    <a:pt x="266" y="3823"/>
                  </a:cubicBezTo>
                  <a:cubicBezTo>
                    <a:pt x="213" y="3850"/>
                    <a:pt x="213" y="3876"/>
                    <a:pt x="275" y="3921"/>
                  </a:cubicBezTo>
                  <a:cubicBezTo>
                    <a:pt x="258" y="3925"/>
                    <a:pt x="242" y="3931"/>
                    <a:pt x="229" y="3931"/>
                  </a:cubicBezTo>
                  <a:cubicBezTo>
                    <a:pt x="214" y="3931"/>
                    <a:pt x="204" y="3923"/>
                    <a:pt x="204" y="3894"/>
                  </a:cubicBezTo>
                  <a:cubicBezTo>
                    <a:pt x="186" y="3921"/>
                    <a:pt x="124" y="4071"/>
                    <a:pt x="204" y="4088"/>
                  </a:cubicBezTo>
                  <a:cubicBezTo>
                    <a:pt x="177" y="4097"/>
                    <a:pt x="195" y="4124"/>
                    <a:pt x="195" y="4132"/>
                  </a:cubicBezTo>
                  <a:cubicBezTo>
                    <a:pt x="186" y="4203"/>
                    <a:pt x="177" y="4212"/>
                    <a:pt x="186" y="4274"/>
                  </a:cubicBezTo>
                  <a:lnTo>
                    <a:pt x="195" y="4256"/>
                  </a:lnTo>
                  <a:cubicBezTo>
                    <a:pt x="292" y="4291"/>
                    <a:pt x="213" y="4309"/>
                    <a:pt x="222" y="4362"/>
                  </a:cubicBezTo>
                  <a:lnTo>
                    <a:pt x="213" y="4362"/>
                  </a:lnTo>
                  <a:cubicBezTo>
                    <a:pt x="151" y="4486"/>
                    <a:pt x="248" y="4415"/>
                    <a:pt x="169" y="4539"/>
                  </a:cubicBezTo>
                  <a:lnTo>
                    <a:pt x="230" y="4530"/>
                  </a:lnTo>
                  <a:lnTo>
                    <a:pt x="230" y="4530"/>
                  </a:lnTo>
                  <a:cubicBezTo>
                    <a:pt x="354" y="4539"/>
                    <a:pt x="160" y="4636"/>
                    <a:pt x="213" y="4698"/>
                  </a:cubicBezTo>
                  <a:lnTo>
                    <a:pt x="239" y="4671"/>
                  </a:lnTo>
                  <a:lnTo>
                    <a:pt x="239" y="4671"/>
                  </a:lnTo>
                  <a:cubicBezTo>
                    <a:pt x="283" y="4706"/>
                    <a:pt x="80" y="4786"/>
                    <a:pt x="71" y="4830"/>
                  </a:cubicBezTo>
                  <a:cubicBezTo>
                    <a:pt x="69" y="4831"/>
                    <a:pt x="67" y="4832"/>
                    <a:pt x="65" y="4832"/>
                  </a:cubicBezTo>
                  <a:cubicBezTo>
                    <a:pt x="54" y="4832"/>
                    <a:pt x="53" y="4811"/>
                    <a:pt x="45" y="4804"/>
                  </a:cubicBezTo>
                  <a:lnTo>
                    <a:pt x="45" y="4804"/>
                  </a:lnTo>
                  <a:cubicBezTo>
                    <a:pt x="15" y="4849"/>
                    <a:pt x="23" y="4857"/>
                    <a:pt x="45" y="4857"/>
                  </a:cubicBezTo>
                  <a:cubicBezTo>
                    <a:pt x="57" y="4857"/>
                    <a:pt x="74" y="4855"/>
                    <a:pt x="89" y="4855"/>
                  </a:cubicBezTo>
                  <a:cubicBezTo>
                    <a:pt x="112" y="4855"/>
                    <a:pt x="133" y="4859"/>
                    <a:pt x="142" y="4883"/>
                  </a:cubicBezTo>
                  <a:cubicBezTo>
                    <a:pt x="98" y="4901"/>
                    <a:pt x="36" y="4874"/>
                    <a:pt x="36" y="4927"/>
                  </a:cubicBezTo>
                  <a:cubicBezTo>
                    <a:pt x="1" y="4954"/>
                    <a:pt x="177" y="5060"/>
                    <a:pt x="107" y="5130"/>
                  </a:cubicBezTo>
                  <a:cubicBezTo>
                    <a:pt x="124" y="5119"/>
                    <a:pt x="140" y="5108"/>
                    <a:pt x="157" y="5108"/>
                  </a:cubicBezTo>
                  <a:cubicBezTo>
                    <a:pt x="167" y="5108"/>
                    <a:pt x="176" y="5112"/>
                    <a:pt x="186" y="5121"/>
                  </a:cubicBezTo>
                  <a:cubicBezTo>
                    <a:pt x="204" y="5174"/>
                    <a:pt x="89" y="5272"/>
                    <a:pt x="186" y="5307"/>
                  </a:cubicBezTo>
                  <a:cubicBezTo>
                    <a:pt x="177" y="5316"/>
                    <a:pt x="169" y="5325"/>
                    <a:pt x="169" y="5325"/>
                  </a:cubicBezTo>
                  <a:cubicBezTo>
                    <a:pt x="195" y="5360"/>
                    <a:pt x="222" y="5448"/>
                    <a:pt x="275" y="5466"/>
                  </a:cubicBezTo>
                  <a:cubicBezTo>
                    <a:pt x="80" y="5519"/>
                    <a:pt x="398" y="5695"/>
                    <a:pt x="222" y="5713"/>
                  </a:cubicBezTo>
                  <a:lnTo>
                    <a:pt x="248" y="5837"/>
                  </a:lnTo>
                  <a:lnTo>
                    <a:pt x="222" y="5837"/>
                  </a:lnTo>
                  <a:cubicBezTo>
                    <a:pt x="222" y="5916"/>
                    <a:pt x="275" y="5934"/>
                    <a:pt x="319" y="5960"/>
                  </a:cubicBezTo>
                  <a:cubicBezTo>
                    <a:pt x="314" y="5969"/>
                    <a:pt x="308" y="5971"/>
                    <a:pt x="301" y="5971"/>
                  </a:cubicBezTo>
                  <a:cubicBezTo>
                    <a:pt x="294" y="5971"/>
                    <a:pt x="288" y="5969"/>
                    <a:pt x="283" y="5969"/>
                  </a:cubicBezTo>
                  <a:cubicBezTo>
                    <a:pt x="266" y="6084"/>
                    <a:pt x="275" y="6102"/>
                    <a:pt x="389" y="6172"/>
                  </a:cubicBezTo>
                  <a:lnTo>
                    <a:pt x="327" y="6199"/>
                  </a:lnTo>
                  <a:cubicBezTo>
                    <a:pt x="372" y="6216"/>
                    <a:pt x="275" y="6366"/>
                    <a:pt x="363" y="6464"/>
                  </a:cubicBezTo>
                  <a:cubicBezTo>
                    <a:pt x="354" y="6464"/>
                    <a:pt x="345" y="6464"/>
                    <a:pt x="336" y="6455"/>
                  </a:cubicBezTo>
                  <a:lnTo>
                    <a:pt x="336" y="6455"/>
                  </a:lnTo>
                  <a:cubicBezTo>
                    <a:pt x="433" y="6561"/>
                    <a:pt x="239" y="6773"/>
                    <a:pt x="451" y="6773"/>
                  </a:cubicBezTo>
                  <a:lnTo>
                    <a:pt x="522" y="6843"/>
                  </a:lnTo>
                  <a:cubicBezTo>
                    <a:pt x="522" y="6804"/>
                    <a:pt x="535" y="6794"/>
                    <a:pt x="553" y="6794"/>
                  </a:cubicBezTo>
                  <a:cubicBezTo>
                    <a:pt x="573" y="6794"/>
                    <a:pt x="598" y="6806"/>
                    <a:pt x="618" y="6806"/>
                  </a:cubicBezTo>
                  <a:cubicBezTo>
                    <a:pt x="630" y="6806"/>
                    <a:pt x="639" y="6802"/>
                    <a:pt x="645" y="6790"/>
                  </a:cubicBezTo>
                  <a:lnTo>
                    <a:pt x="645" y="6790"/>
                  </a:lnTo>
                  <a:cubicBezTo>
                    <a:pt x="659" y="6824"/>
                    <a:pt x="626" y="6878"/>
                    <a:pt x="598" y="6878"/>
                  </a:cubicBezTo>
                  <a:cubicBezTo>
                    <a:pt x="589" y="6878"/>
                    <a:pt x="581" y="6873"/>
                    <a:pt x="575" y="6861"/>
                  </a:cubicBezTo>
                  <a:lnTo>
                    <a:pt x="584" y="6852"/>
                  </a:lnTo>
                  <a:lnTo>
                    <a:pt x="584" y="6852"/>
                  </a:lnTo>
                  <a:cubicBezTo>
                    <a:pt x="478" y="6861"/>
                    <a:pt x="575" y="6993"/>
                    <a:pt x="495" y="7002"/>
                  </a:cubicBezTo>
                  <a:cubicBezTo>
                    <a:pt x="539" y="7205"/>
                    <a:pt x="522" y="7408"/>
                    <a:pt x="548" y="7603"/>
                  </a:cubicBezTo>
                  <a:lnTo>
                    <a:pt x="628" y="7567"/>
                  </a:lnTo>
                  <a:lnTo>
                    <a:pt x="637" y="7629"/>
                  </a:lnTo>
                  <a:cubicBezTo>
                    <a:pt x="628" y="7642"/>
                    <a:pt x="612" y="7651"/>
                    <a:pt x="598" y="7651"/>
                  </a:cubicBezTo>
                  <a:cubicBezTo>
                    <a:pt x="584" y="7651"/>
                    <a:pt x="570" y="7642"/>
                    <a:pt x="566" y="7620"/>
                  </a:cubicBezTo>
                  <a:lnTo>
                    <a:pt x="566" y="7620"/>
                  </a:lnTo>
                  <a:cubicBezTo>
                    <a:pt x="522" y="7647"/>
                    <a:pt x="619" y="7691"/>
                    <a:pt x="637" y="7691"/>
                  </a:cubicBezTo>
                  <a:cubicBezTo>
                    <a:pt x="631" y="7721"/>
                    <a:pt x="620" y="7731"/>
                    <a:pt x="607" y="7731"/>
                  </a:cubicBezTo>
                  <a:cubicBezTo>
                    <a:pt x="582" y="7731"/>
                    <a:pt x="551" y="7696"/>
                    <a:pt x="542" y="7696"/>
                  </a:cubicBezTo>
                  <a:cubicBezTo>
                    <a:pt x="540" y="7696"/>
                    <a:pt x="539" y="7697"/>
                    <a:pt x="539" y="7700"/>
                  </a:cubicBezTo>
                  <a:lnTo>
                    <a:pt x="548" y="7735"/>
                  </a:lnTo>
                  <a:lnTo>
                    <a:pt x="557" y="7726"/>
                  </a:lnTo>
                  <a:cubicBezTo>
                    <a:pt x="601" y="7753"/>
                    <a:pt x="637" y="7744"/>
                    <a:pt x="645" y="7806"/>
                  </a:cubicBezTo>
                  <a:cubicBezTo>
                    <a:pt x="628" y="7841"/>
                    <a:pt x="592" y="7832"/>
                    <a:pt x="592" y="7850"/>
                  </a:cubicBezTo>
                  <a:cubicBezTo>
                    <a:pt x="584" y="7850"/>
                    <a:pt x="584" y="7850"/>
                    <a:pt x="592" y="7867"/>
                  </a:cubicBezTo>
                  <a:lnTo>
                    <a:pt x="601" y="7956"/>
                  </a:lnTo>
                  <a:lnTo>
                    <a:pt x="663" y="7912"/>
                  </a:lnTo>
                  <a:cubicBezTo>
                    <a:pt x="687" y="7930"/>
                    <a:pt x="682" y="7961"/>
                    <a:pt x="700" y="7961"/>
                  </a:cubicBezTo>
                  <a:cubicBezTo>
                    <a:pt x="708" y="7961"/>
                    <a:pt x="721" y="7955"/>
                    <a:pt x="742" y="7938"/>
                  </a:cubicBezTo>
                  <a:lnTo>
                    <a:pt x="742" y="7938"/>
                  </a:lnTo>
                  <a:cubicBezTo>
                    <a:pt x="637" y="8018"/>
                    <a:pt x="751" y="8256"/>
                    <a:pt x="716" y="8300"/>
                  </a:cubicBezTo>
                  <a:cubicBezTo>
                    <a:pt x="778" y="8344"/>
                    <a:pt x="787" y="8397"/>
                    <a:pt x="787" y="8459"/>
                  </a:cubicBezTo>
                  <a:cubicBezTo>
                    <a:pt x="791" y="8450"/>
                    <a:pt x="816" y="8438"/>
                    <a:pt x="837" y="8438"/>
                  </a:cubicBezTo>
                  <a:cubicBezTo>
                    <a:pt x="857" y="8438"/>
                    <a:pt x="875" y="8447"/>
                    <a:pt x="875" y="8477"/>
                  </a:cubicBezTo>
                  <a:cubicBezTo>
                    <a:pt x="722" y="8477"/>
                    <a:pt x="814" y="8575"/>
                    <a:pt x="727" y="8637"/>
                  </a:cubicBezTo>
                  <a:lnTo>
                    <a:pt x="727" y="8637"/>
                  </a:lnTo>
                  <a:cubicBezTo>
                    <a:pt x="730" y="8636"/>
                    <a:pt x="732" y="8636"/>
                    <a:pt x="735" y="8636"/>
                  </a:cubicBezTo>
                  <a:cubicBezTo>
                    <a:pt x="767" y="8636"/>
                    <a:pt x="765" y="8739"/>
                    <a:pt x="812" y="8739"/>
                  </a:cubicBezTo>
                  <a:cubicBezTo>
                    <a:pt x="822" y="8739"/>
                    <a:pt x="834" y="8735"/>
                    <a:pt x="848" y="8724"/>
                  </a:cubicBezTo>
                  <a:lnTo>
                    <a:pt x="848" y="8724"/>
                  </a:lnTo>
                  <a:cubicBezTo>
                    <a:pt x="840" y="8768"/>
                    <a:pt x="795" y="8733"/>
                    <a:pt x="760" y="8777"/>
                  </a:cubicBezTo>
                  <a:cubicBezTo>
                    <a:pt x="840" y="8874"/>
                    <a:pt x="751" y="9015"/>
                    <a:pt x="787" y="9148"/>
                  </a:cubicBezTo>
                  <a:cubicBezTo>
                    <a:pt x="804" y="9148"/>
                    <a:pt x="822" y="9136"/>
                    <a:pt x="842" y="9136"/>
                  </a:cubicBezTo>
                  <a:cubicBezTo>
                    <a:pt x="852" y="9136"/>
                    <a:pt x="863" y="9139"/>
                    <a:pt x="875" y="9148"/>
                  </a:cubicBezTo>
                  <a:lnTo>
                    <a:pt x="778" y="9227"/>
                  </a:lnTo>
                  <a:cubicBezTo>
                    <a:pt x="795" y="9254"/>
                    <a:pt x="901" y="9236"/>
                    <a:pt x="840" y="9298"/>
                  </a:cubicBezTo>
                  <a:cubicBezTo>
                    <a:pt x="846" y="9292"/>
                    <a:pt x="860" y="9282"/>
                    <a:pt x="872" y="9282"/>
                  </a:cubicBezTo>
                  <a:cubicBezTo>
                    <a:pt x="877" y="9282"/>
                    <a:pt x="881" y="9284"/>
                    <a:pt x="884" y="9289"/>
                  </a:cubicBezTo>
                  <a:cubicBezTo>
                    <a:pt x="813" y="9563"/>
                    <a:pt x="1025" y="9828"/>
                    <a:pt x="840" y="10093"/>
                  </a:cubicBezTo>
                  <a:cubicBezTo>
                    <a:pt x="852" y="10080"/>
                    <a:pt x="861" y="10076"/>
                    <a:pt x="867" y="10076"/>
                  </a:cubicBezTo>
                  <a:cubicBezTo>
                    <a:pt x="880" y="10076"/>
                    <a:pt x="884" y="10093"/>
                    <a:pt x="884" y="10110"/>
                  </a:cubicBezTo>
                  <a:cubicBezTo>
                    <a:pt x="887" y="10104"/>
                    <a:pt x="895" y="10102"/>
                    <a:pt x="905" y="10102"/>
                  </a:cubicBezTo>
                  <a:cubicBezTo>
                    <a:pt x="917" y="10102"/>
                    <a:pt x="930" y="10104"/>
                    <a:pt x="943" y="10104"/>
                  </a:cubicBezTo>
                  <a:cubicBezTo>
                    <a:pt x="950" y="10104"/>
                    <a:pt x="957" y="10103"/>
                    <a:pt x="963" y="10101"/>
                  </a:cubicBezTo>
                  <a:lnTo>
                    <a:pt x="963" y="10101"/>
                  </a:lnTo>
                  <a:lnTo>
                    <a:pt x="884" y="10207"/>
                  </a:lnTo>
                  <a:lnTo>
                    <a:pt x="1255" y="10269"/>
                  </a:lnTo>
                  <a:cubicBezTo>
                    <a:pt x="1149" y="10207"/>
                    <a:pt x="1405" y="10119"/>
                    <a:pt x="1255" y="10031"/>
                  </a:cubicBezTo>
                  <a:cubicBezTo>
                    <a:pt x="1261" y="10024"/>
                    <a:pt x="1267" y="10022"/>
                    <a:pt x="1272" y="10022"/>
                  </a:cubicBezTo>
                  <a:cubicBezTo>
                    <a:pt x="1286" y="10022"/>
                    <a:pt x="1297" y="10035"/>
                    <a:pt x="1307" y="10035"/>
                  </a:cubicBezTo>
                  <a:cubicBezTo>
                    <a:pt x="1310" y="10035"/>
                    <a:pt x="1313" y="10034"/>
                    <a:pt x="1316" y="10031"/>
                  </a:cubicBezTo>
                  <a:cubicBezTo>
                    <a:pt x="1272" y="10013"/>
                    <a:pt x="1263" y="9987"/>
                    <a:pt x="1281" y="9934"/>
                  </a:cubicBezTo>
                  <a:lnTo>
                    <a:pt x="1290" y="9934"/>
                  </a:lnTo>
                  <a:cubicBezTo>
                    <a:pt x="1272" y="9792"/>
                    <a:pt x="1316" y="9731"/>
                    <a:pt x="1334" y="9563"/>
                  </a:cubicBezTo>
                  <a:lnTo>
                    <a:pt x="1334" y="9563"/>
                  </a:lnTo>
                  <a:lnTo>
                    <a:pt x="1281" y="9580"/>
                  </a:lnTo>
                  <a:cubicBezTo>
                    <a:pt x="1281" y="9545"/>
                    <a:pt x="1299" y="9536"/>
                    <a:pt x="1316" y="9519"/>
                  </a:cubicBezTo>
                  <a:cubicBezTo>
                    <a:pt x="1306" y="9514"/>
                    <a:pt x="1298" y="9513"/>
                    <a:pt x="1292" y="9513"/>
                  </a:cubicBezTo>
                  <a:cubicBezTo>
                    <a:pt x="1251" y="9513"/>
                    <a:pt x="1294" y="9593"/>
                    <a:pt x="1242" y="9593"/>
                  </a:cubicBezTo>
                  <a:cubicBezTo>
                    <a:pt x="1236" y="9593"/>
                    <a:pt x="1228" y="9592"/>
                    <a:pt x="1219" y="9589"/>
                  </a:cubicBezTo>
                  <a:cubicBezTo>
                    <a:pt x="1334" y="9527"/>
                    <a:pt x="1193" y="9351"/>
                    <a:pt x="1325" y="9298"/>
                  </a:cubicBezTo>
                  <a:cubicBezTo>
                    <a:pt x="1323" y="9283"/>
                    <a:pt x="1317" y="9279"/>
                    <a:pt x="1310" y="9279"/>
                  </a:cubicBezTo>
                  <a:cubicBezTo>
                    <a:pt x="1298" y="9279"/>
                    <a:pt x="1282" y="9291"/>
                    <a:pt x="1270" y="9291"/>
                  </a:cubicBezTo>
                  <a:cubicBezTo>
                    <a:pt x="1263" y="9291"/>
                    <a:pt x="1257" y="9286"/>
                    <a:pt x="1255" y="9271"/>
                  </a:cubicBezTo>
                  <a:lnTo>
                    <a:pt x="1290" y="9254"/>
                  </a:lnTo>
                  <a:lnTo>
                    <a:pt x="1246" y="9245"/>
                  </a:lnTo>
                  <a:cubicBezTo>
                    <a:pt x="1246" y="9210"/>
                    <a:pt x="1290" y="9192"/>
                    <a:pt x="1316" y="9183"/>
                  </a:cubicBezTo>
                  <a:cubicBezTo>
                    <a:pt x="1316" y="9192"/>
                    <a:pt x="1325" y="9210"/>
                    <a:pt x="1334" y="9218"/>
                  </a:cubicBezTo>
                  <a:cubicBezTo>
                    <a:pt x="1365" y="9172"/>
                    <a:pt x="1314" y="9112"/>
                    <a:pt x="1314" y="9086"/>
                  </a:cubicBezTo>
                  <a:lnTo>
                    <a:pt x="1314" y="9086"/>
                  </a:lnTo>
                  <a:lnTo>
                    <a:pt x="1299" y="9130"/>
                  </a:lnTo>
                  <a:cubicBezTo>
                    <a:pt x="1246" y="8989"/>
                    <a:pt x="1272" y="8803"/>
                    <a:pt x="1184" y="8680"/>
                  </a:cubicBezTo>
                  <a:lnTo>
                    <a:pt x="1157" y="8697"/>
                  </a:lnTo>
                  <a:cubicBezTo>
                    <a:pt x="1096" y="8600"/>
                    <a:pt x="1175" y="8609"/>
                    <a:pt x="1131" y="8494"/>
                  </a:cubicBezTo>
                  <a:lnTo>
                    <a:pt x="1140" y="8494"/>
                  </a:lnTo>
                  <a:cubicBezTo>
                    <a:pt x="1113" y="8477"/>
                    <a:pt x="1096" y="8450"/>
                    <a:pt x="1096" y="8415"/>
                  </a:cubicBezTo>
                  <a:lnTo>
                    <a:pt x="1096" y="8415"/>
                  </a:lnTo>
                  <a:cubicBezTo>
                    <a:pt x="1100" y="8418"/>
                    <a:pt x="1105" y="8420"/>
                    <a:pt x="1109" y="8420"/>
                  </a:cubicBezTo>
                  <a:cubicBezTo>
                    <a:pt x="1129" y="8420"/>
                    <a:pt x="1141" y="8380"/>
                    <a:pt x="1164" y="8380"/>
                  </a:cubicBezTo>
                  <a:cubicBezTo>
                    <a:pt x="1170" y="8380"/>
                    <a:pt x="1176" y="8382"/>
                    <a:pt x="1184" y="8388"/>
                  </a:cubicBezTo>
                  <a:cubicBezTo>
                    <a:pt x="1113" y="8282"/>
                    <a:pt x="1131" y="8335"/>
                    <a:pt x="1025" y="8274"/>
                  </a:cubicBezTo>
                  <a:lnTo>
                    <a:pt x="1069" y="8256"/>
                  </a:lnTo>
                  <a:cubicBezTo>
                    <a:pt x="1025" y="8238"/>
                    <a:pt x="999" y="8238"/>
                    <a:pt x="981" y="8177"/>
                  </a:cubicBezTo>
                  <a:lnTo>
                    <a:pt x="981" y="8177"/>
                  </a:lnTo>
                  <a:cubicBezTo>
                    <a:pt x="990" y="8186"/>
                    <a:pt x="998" y="8189"/>
                    <a:pt x="1006" y="8189"/>
                  </a:cubicBezTo>
                  <a:cubicBezTo>
                    <a:pt x="1027" y="8189"/>
                    <a:pt x="1043" y="8164"/>
                    <a:pt x="1066" y="8164"/>
                  </a:cubicBezTo>
                  <a:cubicBezTo>
                    <a:pt x="1075" y="8164"/>
                    <a:pt x="1084" y="8167"/>
                    <a:pt x="1096" y="8177"/>
                  </a:cubicBezTo>
                  <a:cubicBezTo>
                    <a:pt x="1175" y="8044"/>
                    <a:pt x="972" y="8018"/>
                    <a:pt x="1105" y="7938"/>
                  </a:cubicBezTo>
                  <a:cubicBezTo>
                    <a:pt x="1090" y="7934"/>
                    <a:pt x="1079" y="7933"/>
                    <a:pt x="1069" y="7933"/>
                  </a:cubicBezTo>
                  <a:cubicBezTo>
                    <a:pt x="995" y="7933"/>
                    <a:pt x="1039" y="8030"/>
                    <a:pt x="1030" y="8030"/>
                  </a:cubicBezTo>
                  <a:cubicBezTo>
                    <a:pt x="1029" y="8030"/>
                    <a:pt x="1027" y="8029"/>
                    <a:pt x="1025" y="8026"/>
                  </a:cubicBezTo>
                  <a:cubicBezTo>
                    <a:pt x="1018" y="8033"/>
                    <a:pt x="1011" y="8036"/>
                    <a:pt x="1003" y="8036"/>
                  </a:cubicBezTo>
                  <a:cubicBezTo>
                    <a:pt x="968" y="8036"/>
                    <a:pt x="928" y="7984"/>
                    <a:pt x="928" y="7956"/>
                  </a:cubicBezTo>
                  <a:cubicBezTo>
                    <a:pt x="928" y="7920"/>
                    <a:pt x="1078" y="7867"/>
                    <a:pt x="1052" y="7770"/>
                  </a:cubicBezTo>
                  <a:lnTo>
                    <a:pt x="1052" y="7770"/>
                  </a:lnTo>
                  <a:cubicBezTo>
                    <a:pt x="1060" y="7779"/>
                    <a:pt x="1069" y="7779"/>
                    <a:pt x="1069" y="7788"/>
                  </a:cubicBezTo>
                  <a:cubicBezTo>
                    <a:pt x="1087" y="7744"/>
                    <a:pt x="1016" y="7726"/>
                    <a:pt x="1052" y="7673"/>
                  </a:cubicBezTo>
                  <a:cubicBezTo>
                    <a:pt x="987" y="7657"/>
                    <a:pt x="1040" y="7619"/>
                    <a:pt x="977" y="7619"/>
                  </a:cubicBezTo>
                  <a:cubicBezTo>
                    <a:pt x="970" y="7619"/>
                    <a:pt x="963" y="7619"/>
                    <a:pt x="954" y="7620"/>
                  </a:cubicBezTo>
                  <a:lnTo>
                    <a:pt x="990" y="7709"/>
                  </a:lnTo>
                  <a:cubicBezTo>
                    <a:pt x="963" y="7664"/>
                    <a:pt x="848" y="7638"/>
                    <a:pt x="884" y="7541"/>
                  </a:cubicBezTo>
                  <a:cubicBezTo>
                    <a:pt x="901" y="7541"/>
                    <a:pt x="928" y="7567"/>
                    <a:pt x="946" y="7576"/>
                  </a:cubicBezTo>
                  <a:cubicBezTo>
                    <a:pt x="972" y="7550"/>
                    <a:pt x="919" y="7541"/>
                    <a:pt x="946" y="7505"/>
                  </a:cubicBezTo>
                  <a:cubicBezTo>
                    <a:pt x="949" y="7505"/>
                    <a:pt x="953" y="7505"/>
                    <a:pt x="956" y="7505"/>
                  </a:cubicBezTo>
                  <a:cubicBezTo>
                    <a:pt x="1038" y="7505"/>
                    <a:pt x="984" y="7613"/>
                    <a:pt x="1060" y="7656"/>
                  </a:cubicBezTo>
                  <a:cubicBezTo>
                    <a:pt x="1093" y="7623"/>
                    <a:pt x="995" y="7566"/>
                    <a:pt x="1062" y="7566"/>
                  </a:cubicBezTo>
                  <a:cubicBezTo>
                    <a:pt x="1065" y="7566"/>
                    <a:pt x="1068" y="7567"/>
                    <a:pt x="1072" y="7567"/>
                  </a:cubicBezTo>
                  <a:lnTo>
                    <a:pt x="1072" y="7567"/>
                  </a:lnTo>
                  <a:cubicBezTo>
                    <a:pt x="950" y="7556"/>
                    <a:pt x="1076" y="7469"/>
                    <a:pt x="972" y="7426"/>
                  </a:cubicBezTo>
                  <a:lnTo>
                    <a:pt x="1025" y="7417"/>
                  </a:lnTo>
                  <a:cubicBezTo>
                    <a:pt x="1016" y="7408"/>
                    <a:pt x="990" y="7391"/>
                    <a:pt x="990" y="7373"/>
                  </a:cubicBezTo>
                  <a:lnTo>
                    <a:pt x="990" y="7373"/>
                  </a:lnTo>
                  <a:lnTo>
                    <a:pt x="1069" y="7399"/>
                  </a:lnTo>
                  <a:cubicBezTo>
                    <a:pt x="999" y="7355"/>
                    <a:pt x="1105" y="7285"/>
                    <a:pt x="1060" y="7241"/>
                  </a:cubicBezTo>
                  <a:lnTo>
                    <a:pt x="1060" y="7241"/>
                  </a:lnTo>
                  <a:cubicBezTo>
                    <a:pt x="1078" y="7347"/>
                    <a:pt x="999" y="7276"/>
                    <a:pt x="963" y="7329"/>
                  </a:cubicBezTo>
                  <a:cubicBezTo>
                    <a:pt x="867" y="7215"/>
                    <a:pt x="1093" y="7232"/>
                    <a:pt x="1044" y="7093"/>
                  </a:cubicBezTo>
                  <a:lnTo>
                    <a:pt x="1044" y="7093"/>
                  </a:lnTo>
                  <a:cubicBezTo>
                    <a:pt x="1048" y="7110"/>
                    <a:pt x="1032" y="7150"/>
                    <a:pt x="1007" y="7150"/>
                  </a:cubicBezTo>
                  <a:cubicBezTo>
                    <a:pt x="1002" y="7150"/>
                    <a:pt x="996" y="7148"/>
                    <a:pt x="990" y="7143"/>
                  </a:cubicBezTo>
                  <a:cubicBezTo>
                    <a:pt x="999" y="7108"/>
                    <a:pt x="1007" y="7073"/>
                    <a:pt x="1034" y="7046"/>
                  </a:cubicBezTo>
                  <a:cubicBezTo>
                    <a:pt x="1026" y="7018"/>
                    <a:pt x="1018" y="7008"/>
                    <a:pt x="1010" y="7008"/>
                  </a:cubicBezTo>
                  <a:cubicBezTo>
                    <a:pt x="994" y="7008"/>
                    <a:pt x="976" y="7044"/>
                    <a:pt x="953" y="7044"/>
                  </a:cubicBezTo>
                  <a:cubicBezTo>
                    <a:pt x="948" y="7044"/>
                    <a:pt x="943" y="7042"/>
                    <a:pt x="937" y="7037"/>
                  </a:cubicBezTo>
                  <a:cubicBezTo>
                    <a:pt x="999" y="6993"/>
                    <a:pt x="901" y="6993"/>
                    <a:pt x="875" y="6958"/>
                  </a:cubicBezTo>
                  <a:lnTo>
                    <a:pt x="928" y="6949"/>
                  </a:lnTo>
                  <a:cubicBezTo>
                    <a:pt x="946" y="6834"/>
                    <a:pt x="804" y="6940"/>
                    <a:pt x="831" y="6834"/>
                  </a:cubicBezTo>
                  <a:lnTo>
                    <a:pt x="831" y="6834"/>
                  </a:lnTo>
                  <a:lnTo>
                    <a:pt x="919" y="6861"/>
                  </a:lnTo>
                  <a:lnTo>
                    <a:pt x="893" y="6817"/>
                  </a:lnTo>
                  <a:lnTo>
                    <a:pt x="954" y="6808"/>
                  </a:lnTo>
                  <a:cubicBezTo>
                    <a:pt x="893" y="6764"/>
                    <a:pt x="910" y="6746"/>
                    <a:pt x="910" y="6684"/>
                  </a:cubicBezTo>
                  <a:lnTo>
                    <a:pt x="910" y="6684"/>
                  </a:lnTo>
                  <a:cubicBezTo>
                    <a:pt x="897" y="6691"/>
                    <a:pt x="881" y="6695"/>
                    <a:pt x="864" y="6695"/>
                  </a:cubicBezTo>
                  <a:cubicBezTo>
                    <a:pt x="836" y="6695"/>
                    <a:pt x="807" y="6683"/>
                    <a:pt x="795" y="6649"/>
                  </a:cubicBezTo>
                  <a:cubicBezTo>
                    <a:pt x="822" y="6614"/>
                    <a:pt x="857" y="6658"/>
                    <a:pt x="831" y="6587"/>
                  </a:cubicBezTo>
                  <a:lnTo>
                    <a:pt x="831" y="6587"/>
                  </a:lnTo>
                  <a:cubicBezTo>
                    <a:pt x="875" y="6596"/>
                    <a:pt x="919" y="6605"/>
                    <a:pt x="875" y="6649"/>
                  </a:cubicBezTo>
                  <a:cubicBezTo>
                    <a:pt x="893" y="6649"/>
                    <a:pt x="910" y="6658"/>
                    <a:pt x="928" y="6658"/>
                  </a:cubicBezTo>
                  <a:cubicBezTo>
                    <a:pt x="963" y="6614"/>
                    <a:pt x="919" y="6561"/>
                    <a:pt x="919" y="6534"/>
                  </a:cubicBezTo>
                  <a:cubicBezTo>
                    <a:pt x="919" y="6552"/>
                    <a:pt x="919" y="6561"/>
                    <a:pt x="910" y="6570"/>
                  </a:cubicBezTo>
                  <a:lnTo>
                    <a:pt x="813" y="6481"/>
                  </a:lnTo>
                  <a:cubicBezTo>
                    <a:pt x="821" y="6474"/>
                    <a:pt x="828" y="6471"/>
                    <a:pt x="836" y="6471"/>
                  </a:cubicBezTo>
                  <a:cubicBezTo>
                    <a:pt x="846" y="6471"/>
                    <a:pt x="856" y="6476"/>
                    <a:pt x="866" y="6481"/>
                  </a:cubicBezTo>
                  <a:cubicBezTo>
                    <a:pt x="857" y="6464"/>
                    <a:pt x="831" y="6455"/>
                    <a:pt x="813" y="6428"/>
                  </a:cubicBezTo>
                  <a:cubicBezTo>
                    <a:pt x="837" y="6424"/>
                    <a:pt x="859" y="6420"/>
                    <a:pt x="878" y="6420"/>
                  </a:cubicBezTo>
                  <a:cubicBezTo>
                    <a:pt x="898" y="6420"/>
                    <a:pt x="916" y="6425"/>
                    <a:pt x="929" y="6438"/>
                  </a:cubicBezTo>
                  <a:lnTo>
                    <a:pt x="929" y="6438"/>
                  </a:lnTo>
                  <a:lnTo>
                    <a:pt x="866" y="6366"/>
                  </a:lnTo>
                  <a:cubicBezTo>
                    <a:pt x="890" y="6350"/>
                    <a:pt x="907" y="6312"/>
                    <a:pt x="930" y="6312"/>
                  </a:cubicBezTo>
                  <a:cubicBezTo>
                    <a:pt x="932" y="6312"/>
                    <a:pt x="934" y="6313"/>
                    <a:pt x="937" y="6313"/>
                  </a:cubicBezTo>
                  <a:cubicBezTo>
                    <a:pt x="946" y="6252"/>
                    <a:pt x="822" y="6199"/>
                    <a:pt x="840" y="6119"/>
                  </a:cubicBezTo>
                  <a:cubicBezTo>
                    <a:pt x="822" y="6119"/>
                    <a:pt x="813" y="6110"/>
                    <a:pt x="804" y="6102"/>
                  </a:cubicBezTo>
                  <a:cubicBezTo>
                    <a:pt x="804" y="6040"/>
                    <a:pt x="848" y="5978"/>
                    <a:pt x="769" y="5916"/>
                  </a:cubicBezTo>
                  <a:lnTo>
                    <a:pt x="848" y="5854"/>
                  </a:lnTo>
                  <a:cubicBezTo>
                    <a:pt x="844" y="5845"/>
                    <a:pt x="838" y="5841"/>
                    <a:pt x="830" y="5841"/>
                  </a:cubicBezTo>
                  <a:cubicBezTo>
                    <a:pt x="809" y="5841"/>
                    <a:pt x="778" y="5873"/>
                    <a:pt x="750" y="5873"/>
                  </a:cubicBezTo>
                  <a:cubicBezTo>
                    <a:pt x="734" y="5873"/>
                    <a:pt x="720" y="5864"/>
                    <a:pt x="707" y="5837"/>
                  </a:cubicBezTo>
                  <a:cubicBezTo>
                    <a:pt x="672" y="5775"/>
                    <a:pt x="778" y="5801"/>
                    <a:pt x="795" y="5775"/>
                  </a:cubicBezTo>
                  <a:cubicBezTo>
                    <a:pt x="742" y="5748"/>
                    <a:pt x="654" y="5695"/>
                    <a:pt x="707" y="5625"/>
                  </a:cubicBezTo>
                  <a:lnTo>
                    <a:pt x="707" y="5625"/>
                  </a:lnTo>
                  <a:cubicBezTo>
                    <a:pt x="734" y="5642"/>
                    <a:pt x="716" y="5660"/>
                    <a:pt x="725" y="5687"/>
                  </a:cubicBezTo>
                  <a:lnTo>
                    <a:pt x="769" y="5625"/>
                  </a:lnTo>
                  <a:cubicBezTo>
                    <a:pt x="823" y="5661"/>
                    <a:pt x="832" y="5693"/>
                    <a:pt x="849" y="5693"/>
                  </a:cubicBezTo>
                  <a:cubicBezTo>
                    <a:pt x="857" y="5693"/>
                    <a:pt x="867" y="5686"/>
                    <a:pt x="884" y="5669"/>
                  </a:cubicBezTo>
                  <a:lnTo>
                    <a:pt x="884" y="5669"/>
                  </a:lnTo>
                  <a:cubicBezTo>
                    <a:pt x="877" y="5670"/>
                    <a:pt x="871" y="5670"/>
                    <a:pt x="865" y="5670"/>
                  </a:cubicBezTo>
                  <a:cubicBezTo>
                    <a:pt x="738" y="5670"/>
                    <a:pt x="837" y="5492"/>
                    <a:pt x="699" y="5492"/>
                  </a:cubicBezTo>
                  <a:cubicBezTo>
                    <a:pt x="696" y="5492"/>
                    <a:pt x="693" y="5492"/>
                    <a:pt x="690" y="5492"/>
                  </a:cubicBezTo>
                  <a:lnTo>
                    <a:pt x="716" y="5457"/>
                  </a:lnTo>
                  <a:cubicBezTo>
                    <a:pt x="716" y="5466"/>
                    <a:pt x="725" y="5466"/>
                    <a:pt x="725" y="5475"/>
                  </a:cubicBezTo>
                  <a:cubicBezTo>
                    <a:pt x="795" y="5404"/>
                    <a:pt x="610" y="5439"/>
                    <a:pt x="619" y="5360"/>
                  </a:cubicBezTo>
                  <a:cubicBezTo>
                    <a:pt x="625" y="5334"/>
                    <a:pt x="641" y="5318"/>
                    <a:pt x="656" y="5318"/>
                  </a:cubicBezTo>
                  <a:cubicBezTo>
                    <a:pt x="662" y="5318"/>
                    <a:pt x="667" y="5320"/>
                    <a:pt x="672" y="5325"/>
                  </a:cubicBezTo>
                  <a:lnTo>
                    <a:pt x="628" y="5263"/>
                  </a:lnTo>
                  <a:cubicBezTo>
                    <a:pt x="628" y="5254"/>
                    <a:pt x="634" y="5249"/>
                    <a:pt x="641" y="5249"/>
                  </a:cubicBezTo>
                  <a:cubicBezTo>
                    <a:pt x="645" y="5249"/>
                    <a:pt x="650" y="5251"/>
                    <a:pt x="652" y="5255"/>
                  </a:cubicBezTo>
                  <a:lnTo>
                    <a:pt x="652" y="5255"/>
                  </a:lnTo>
                  <a:lnTo>
                    <a:pt x="628" y="5166"/>
                  </a:lnTo>
                  <a:lnTo>
                    <a:pt x="637" y="5166"/>
                  </a:lnTo>
                  <a:cubicBezTo>
                    <a:pt x="610" y="5148"/>
                    <a:pt x="566" y="5121"/>
                    <a:pt x="548" y="5113"/>
                  </a:cubicBezTo>
                  <a:cubicBezTo>
                    <a:pt x="553" y="5105"/>
                    <a:pt x="557" y="5103"/>
                    <a:pt x="560" y="5103"/>
                  </a:cubicBezTo>
                  <a:cubicBezTo>
                    <a:pt x="566" y="5103"/>
                    <a:pt x="570" y="5114"/>
                    <a:pt x="578" y="5114"/>
                  </a:cubicBezTo>
                  <a:cubicBezTo>
                    <a:pt x="580" y="5114"/>
                    <a:pt x="582" y="5114"/>
                    <a:pt x="584" y="5113"/>
                  </a:cubicBezTo>
                  <a:lnTo>
                    <a:pt x="539" y="5060"/>
                  </a:lnTo>
                  <a:cubicBezTo>
                    <a:pt x="549" y="5054"/>
                    <a:pt x="558" y="5052"/>
                    <a:pt x="567" y="5052"/>
                  </a:cubicBezTo>
                  <a:cubicBezTo>
                    <a:pt x="600" y="5052"/>
                    <a:pt x="628" y="5085"/>
                    <a:pt x="628" y="5113"/>
                  </a:cubicBezTo>
                  <a:cubicBezTo>
                    <a:pt x="778" y="5051"/>
                    <a:pt x="575" y="5068"/>
                    <a:pt x="663" y="4954"/>
                  </a:cubicBezTo>
                  <a:lnTo>
                    <a:pt x="663" y="4954"/>
                  </a:lnTo>
                  <a:lnTo>
                    <a:pt x="690" y="5007"/>
                  </a:lnTo>
                  <a:cubicBezTo>
                    <a:pt x="778" y="4962"/>
                    <a:pt x="742" y="4927"/>
                    <a:pt x="787" y="4865"/>
                  </a:cubicBezTo>
                  <a:lnTo>
                    <a:pt x="787" y="4865"/>
                  </a:lnTo>
                  <a:cubicBezTo>
                    <a:pt x="765" y="4880"/>
                    <a:pt x="693" y="4951"/>
                    <a:pt x="642" y="4951"/>
                  </a:cubicBezTo>
                  <a:cubicBezTo>
                    <a:pt x="630" y="4951"/>
                    <a:pt x="619" y="4946"/>
                    <a:pt x="610" y="4936"/>
                  </a:cubicBezTo>
                  <a:cubicBezTo>
                    <a:pt x="628" y="4918"/>
                    <a:pt x="628" y="4901"/>
                    <a:pt x="592" y="4865"/>
                  </a:cubicBezTo>
                  <a:cubicBezTo>
                    <a:pt x="645" y="4865"/>
                    <a:pt x="637" y="4839"/>
                    <a:pt x="628" y="4795"/>
                  </a:cubicBezTo>
                  <a:lnTo>
                    <a:pt x="698" y="4795"/>
                  </a:lnTo>
                  <a:cubicBezTo>
                    <a:pt x="681" y="4759"/>
                    <a:pt x="637" y="4759"/>
                    <a:pt x="601" y="4742"/>
                  </a:cubicBezTo>
                  <a:cubicBezTo>
                    <a:pt x="610" y="4698"/>
                    <a:pt x="663" y="4680"/>
                    <a:pt x="716" y="4671"/>
                  </a:cubicBezTo>
                  <a:cubicBezTo>
                    <a:pt x="718" y="4654"/>
                    <a:pt x="714" y="4648"/>
                    <a:pt x="706" y="4648"/>
                  </a:cubicBezTo>
                  <a:cubicBezTo>
                    <a:pt x="691" y="4648"/>
                    <a:pt x="663" y="4669"/>
                    <a:pt x="641" y="4669"/>
                  </a:cubicBezTo>
                  <a:cubicBezTo>
                    <a:pt x="627" y="4669"/>
                    <a:pt x="615" y="4661"/>
                    <a:pt x="610" y="4636"/>
                  </a:cubicBezTo>
                  <a:cubicBezTo>
                    <a:pt x="637" y="4574"/>
                    <a:pt x="601" y="4539"/>
                    <a:pt x="557" y="4468"/>
                  </a:cubicBezTo>
                  <a:cubicBezTo>
                    <a:pt x="566" y="4453"/>
                    <a:pt x="574" y="4448"/>
                    <a:pt x="582" y="4448"/>
                  </a:cubicBezTo>
                  <a:cubicBezTo>
                    <a:pt x="594" y="4448"/>
                    <a:pt x="604" y="4460"/>
                    <a:pt x="614" y="4460"/>
                  </a:cubicBezTo>
                  <a:cubicBezTo>
                    <a:pt x="616" y="4460"/>
                    <a:pt x="617" y="4460"/>
                    <a:pt x="619" y="4459"/>
                  </a:cubicBezTo>
                  <a:lnTo>
                    <a:pt x="566" y="4415"/>
                  </a:lnTo>
                  <a:cubicBezTo>
                    <a:pt x="566" y="4412"/>
                    <a:pt x="568" y="4411"/>
                    <a:pt x="571" y="4411"/>
                  </a:cubicBezTo>
                  <a:cubicBezTo>
                    <a:pt x="577" y="4411"/>
                    <a:pt x="587" y="4415"/>
                    <a:pt x="592" y="4415"/>
                  </a:cubicBezTo>
                  <a:cubicBezTo>
                    <a:pt x="566" y="4380"/>
                    <a:pt x="522" y="4415"/>
                    <a:pt x="495" y="4362"/>
                  </a:cubicBezTo>
                  <a:cubicBezTo>
                    <a:pt x="416" y="4344"/>
                    <a:pt x="628" y="4265"/>
                    <a:pt x="531" y="4203"/>
                  </a:cubicBezTo>
                  <a:cubicBezTo>
                    <a:pt x="537" y="4199"/>
                    <a:pt x="544" y="4197"/>
                    <a:pt x="550" y="4197"/>
                  </a:cubicBezTo>
                  <a:cubicBezTo>
                    <a:pt x="570" y="4197"/>
                    <a:pt x="590" y="4212"/>
                    <a:pt x="610" y="4212"/>
                  </a:cubicBezTo>
                  <a:cubicBezTo>
                    <a:pt x="557" y="4124"/>
                    <a:pt x="566" y="4132"/>
                    <a:pt x="495" y="4062"/>
                  </a:cubicBezTo>
                  <a:cubicBezTo>
                    <a:pt x="513" y="4044"/>
                    <a:pt x="539" y="4027"/>
                    <a:pt x="557" y="4009"/>
                  </a:cubicBezTo>
                  <a:lnTo>
                    <a:pt x="557" y="4009"/>
                  </a:lnTo>
                  <a:cubicBezTo>
                    <a:pt x="546" y="4015"/>
                    <a:pt x="534" y="4018"/>
                    <a:pt x="523" y="4018"/>
                  </a:cubicBezTo>
                  <a:cubicBezTo>
                    <a:pt x="473" y="4018"/>
                    <a:pt x="425" y="3962"/>
                    <a:pt x="389" y="3912"/>
                  </a:cubicBezTo>
                  <a:cubicBezTo>
                    <a:pt x="363" y="3929"/>
                    <a:pt x="336" y="3938"/>
                    <a:pt x="319" y="3947"/>
                  </a:cubicBezTo>
                  <a:cubicBezTo>
                    <a:pt x="310" y="3912"/>
                    <a:pt x="310" y="3885"/>
                    <a:pt x="301" y="3850"/>
                  </a:cubicBezTo>
                  <a:cubicBezTo>
                    <a:pt x="303" y="3848"/>
                    <a:pt x="305" y="3848"/>
                    <a:pt x="308" y="3848"/>
                  </a:cubicBezTo>
                  <a:cubicBezTo>
                    <a:pt x="320" y="3848"/>
                    <a:pt x="341" y="3862"/>
                    <a:pt x="363" y="3876"/>
                  </a:cubicBezTo>
                  <a:cubicBezTo>
                    <a:pt x="363" y="3876"/>
                    <a:pt x="354" y="3868"/>
                    <a:pt x="354" y="3859"/>
                  </a:cubicBezTo>
                  <a:cubicBezTo>
                    <a:pt x="361" y="3854"/>
                    <a:pt x="369" y="3852"/>
                    <a:pt x="379" y="3852"/>
                  </a:cubicBezTo>
                  <a:cubicBezTo>
                    <a:pt x="403" y="3852"/>
                    <a:pt x="434" y="3868"/>
                    <a:pt x="460" y="3894"/>
                  </a:cubicBezTo>
                  <a:cubicBezTo>
                    <a:pt x="442" y="3894"/>
                    <a:pt x="425" y="3903"/>
                    <a:pt x="407" y="3912"/>
                  </a:cubicBezTo>
                  <a:cubicBezTo>
                    <a:pt x="451" y="3938"/>
                    <a:pt x="495" y="3965"/>
                    <a:pt x="539" y="3974"/>
                  </a:cubicBezTo>
                  <a:cubicBezTo>
                    <a:pt x="531" y="3965"/>
                    <a:pt x="531" y="3956"/>
                    <a:pt x="522" y="3938"/>
                  </a:cubicBezTo>
                  <a:lnTo>
                    <a:pt x="522" y="3938"/>
                  </a:lnTo>
                  <a:cubicBezTo>
                    <a:pt x="539" y="3947"/>
                    <a:pt x="548" y="3956"/>
                    <a:pt x="557" y="3956"/>
                  </a:cubicBezTo>
                  <a:cubicBezTo>
                    <a:pt x="566" y="3956"/>
                    <a:pt x="548" y="3938"/>
                    <a:pt x="531" y="3929"/>
                  </a:cubicBezTo>
                  <a:lnTo>
                    <a:pt x="619" y="3929"/>
                  </a:lnTo>
                  <a:lnTo>
                    <a:pt x="584" y="3912"/>
                  </a:lnTo>
                  <a:cubicBezTo>
                    <a:pt x="610" y="3894"/>
                    <a:pt x="637" y="3859"/>
                    <a:pt x="663" y="3823"/>
                  </a:cubicBezTo>
                  <a:cubicBezTo>
                    <a:pt x="592" y="3717"/>
                    <a:pt x="478" y="3638"/>
                    <a:pt x="460" y="3506"/>
                  </a:cubicBezTo>
                  <a:lnTo>
                    <a:pt x="460" y="3506"/>
                  </a:lnTo>
                  <a:cubicBezTo>
                    <a:pt x="522" y="3550"/>
                    <a:pt x="566" y="3532"/>
                    <a:pt x="637" y="3541"/>
                  </a:cubicBezTo>
                  <a:cubicBezTo>
                    <a:pt x="557" y="3567"/>
                    <a:pt x="654" y="3638"/>
                    <a:pt x="628" y="3700"/>
                  </a:cubicBezTo>
                  <a:cubicBezTo>
                    <a:pt x="637" y="3687"/>
                    <a:pt x="648" y="3682"/>
                    <a:pt x="659" y="3682"/>
                  </a:cubicBezTo>
                  <a:cubicBezTo>
                    <a:pt x="670" y="3682"/>
                    <a:pt x="681" y="3687"/>
                    <a:pt x="690" y="3691"/>
                  </a:cubicBezTo>
                  <a:lnTo>
                    <a:pt x="637" y="3567"/>
                  </a:lnTo>
                  <a:lnTo>
                    <a:pt x="637" y="3567"/>
                  </a:lnTo>
                  <a:cubicBezTo>
                    <a:pt x="644" y="3569"/>
                    <a:pt x="650" y="3569"/>
                    <a:pt x="655" y="3569"/>
                  </a:cubicBezTo>
                  <a:cubicBezTo>
                    <a:pt x="688" y="3569"/>
                    <a:pt x="684" y="3546"/>
                    <a:pt x="707" y="3523"/>
                  </a:cubicBezTo>
                  <a:lnTo>
                    <a:pt x="707" y="3523"/>
                  </a:lnTo>
                  <a:cubicBezTo>
                    <a:pt x="702" y="3524"/>
                    <a:pt x="698" y="3524"/>
                    <a:pt x="693" y="3524"/>
                  </a:cubicBezTo>
                  <a:cubicBezTo>
                    <a:pt x="597" y="3524"/>
                    <a:pt x="644" y="3433"/>
                    <a:pt x="610" y="3382"/>
                  </a:cubicBezTo>
                  <a:cubicBezTo>
                    <a:pt x="654" y="3382"/>
                    <a:pt x="690" y="3400"/>
                    <a:pt x="672" y="3453"/>
                  </a:cubicBezTo>
                  <a:cubicBezTo>
                    <a:pt x="769" y="3400"/>
                    <a:pt x="548" y="3355"/>
                    <a:pt x="628" y="3302"/>
                  </a:cubicBezTo>
                  <a:lnTo>
                    <a:pt x="628" y="3302"/>
                  </a:lnTo>
                  <a:cubicBezTo>
                    <a:pt x="628" y="3320"/>
                    <a:pt x="628" y="3329"/>
                    <a:pt x="645" y="3338"/>
                  </a:cubicBezTo>
                  <a:cubicBezTo>
                    <a:pt x="615" y="3300"/>
                    <a:pt x="636" y="3244"/>
                    <a:pt x="665" y="3244"/>
                  </a:cubicBezTo>
                  <a:cubicBezTo>
                    <a:pt x="670" y="3244"/>
                    <a:pt x="675" y="3246"/>
                    <a:pt x="681" y="3250"/>
                  </a:cubicBezTo>
                  <a:lnTo>
                    <a:pt x="681" y="3258"/>
                  </a:lnTo>
                  <a:cubicBezTo>
                    <a:pt x="707" y="3170"/>
                    <a:pt x="716" y="2985"/>
                    <a:pt x="619" y="2958"/>
                  </a:cubicBezTo>
                  <a:lnTo>
                    <a:pt x="619" y="2958"/>
                  </a:lnTo>
                  <a:cubicBezTo>
                    <a:pt x="628" y="2958"/>
                    <a:pt x="734" y="2985"/>
                    <a:pt x="751" y="2993"/>
                  </a:cubicBezTo>
                  <a:lnTo>
                    <a:pt x="433" y="2799"/>
                  </a:lnTo>
                  <a:lnTo>
                    <a:pt x="433" y="2799"/>
                  </a:lnTo>
                  <a:cubicBezTo>
                    <a:pt x="522" y="2817"/>
                    <a:pt x="734" y="2790"/>
                    <a:pt x="769" y="2870"/>
                  </a:cubicBezTo>
                  <a:cubicBezTo>
                    <a:pt x="787" y="2852"/>
                    <a:pt x="804" y="2826"/>
                    <a:pt x="778" y="2773"/>
                  </a:cubicBezTo>
                  <a:lnTo>
                    <a:pt x="778" y="2773"/>
                  </a:lnTo>
                  <a:cubicBezTo>
                    <a:pt x="768" y="2782"/>
                    <a:pt x="732" y="2789"/>
                    <a:pt x="700" y="2789"/>
                  </a:cubicBezTo>
                  <a:cubicBezTo>
                    <a:pt x="673" y="2789"/>
                    <a:pt x="649" y="2785"/>
                    <a:pt x="645" y="2773"/>
                  </a:cubicBezTo>
                  <a:cubicBezTo>
                    <a:pt x="741" y="2729"/>
                    <a:pt x="699" y="2746"/>
                    <a:pt x="784" y="2686"/>
                  </a:cubicBezTo>
                  <a:lnTo>
                    <a:pt x="784" y="2686"/>
                  </a:lnTo>
                  <a:cubicBezTo>
                    <a:pt x="780" y="2688"/>
                    <a:pt x="774" y="2689"/>
                    <a:pt x="767" y="2689"/>
                  </a:cubicBezTo>
                  <a:cubicBezTo>
                    <a:pt x="725" y="2689"/>
                    <a:pt x="638" y="2660"/>
                    <a:pt x="645" y="2631"/>
                  </a:cubicBezTo>
                  <a:lnTo>
                    <a:pt x="645" y="2631"/>
                  </a:lnTo>
                  <a:cubicBezTo>
                    <a:pt x="663" y="2640"/>
                    <a:pt x="773" y="2649"/>
                    <a:pt x="786" y="2657"/>
                  </a:cubicBezTo>
                  <a:lnTo>
                    <a:pt x="786" y="2657"/>
                  </a:lnTo>
                  <a:lnTo>
                    <a:pt x="669" y="2566"/>
                  </a:lnTo>
                  <a:lnTo>
                    <a:pt x="669" y="2566"/>
                  </a:lnTo>
                  <a:cubicBezTo>
                    <a:pt x="683" y="2574"/>
                    <a:pt x="704" y="2578"/>
                    <a:pt x="727" y="2578"/>
                  </a:cubicBezTo>
                  <a:cubicBezTo>
                    <a:pt x="760" y="2578"/>
                    <a:pt x="798" y="2570"/>
                    <a:pt x="822" y="2561"/>
                  </a:cubicBezTo>
                  <a:lnTo>
                    <a:pt x="822" y="2561"/>
                  </a:lnTo>
                  <a:cubicBezTo>
                    <a:pt x="821" y="2561"/>
                    <a:pt x="819" y="2561"/>
                    <a:pt x="818" y="2561"/>
                  </a:cubicBezTo>
                  <a:cubicBezTo>
                    <a:pt x="799" y="2561"/>
                    <a:pt x="830" y="2489"/>
                    <a:pt x="822" y="2464"/>
                  </a:cubicBezTo>
                  <a:lnTo>
                    <a:pt x="822" y="2464"/>
                  </a:lnTo>
                  <a:lnTo>
                    <a:pt x="787" y="2499"/>
                  </a:lnTo>
                  <a:cubicBezTo>
                    <a:pt x="813" y="2402"/>
                    <a:pt x="610" y="2375"/>
                    <a:pt x="628" y="2287"/>
                  </a:cubicBezTo>
                  <a:lnTo>
                    <a:pt x="628" y="2287"/>
                  </a:lnTo>
                  <a:cubicBezTo>
                    <a:pt x="644" y="2293"/>
                    <a:pt x="703" y="2309"/>
                    <a:pt x="751" y="2309"/>
                  </a:cubicBezTo>
                  <a:cubicBezTo>
                    <a:pt x="779" y="2309"/>
                    <a:pt x="803" y="2303"/>
                    <a:pt x="813" y="2287"/>
                  </a:cubicBezTo>
                  <a:cubicBezTo>
                    <a:pt x="751" y="2252"/>
                    <a:pt x="495" y="2146"/>
                    <a:pt x="451" y="2057"/>
                  </a:cubicBezTo>
                  <a:lnTo>
                    <a:pt x="495" y="2049"/>
                  </a:lnTo>
                  <a:lnTo>
                    <a:pt x="460" y="1978"/>
                  </a:lnTo>
                  <a:lnTo>
                    <a:pt x="460" y="1978"/>
                  </a:lnTo>
                  <a:cubicBezTo>
                    <a:pt x="557" y="2031"/>
                    <a:pt x="760" y="2163"/>
                    <a:pt x="831" y="2234"/>
                  </a:cubicBezTo>
                  <a:cubicBezTo>
                    <a:pt x="866" y="2208"/>
                    <a:pt x="884" y="2234"/>
                    <a:pt x="884" y="2172"/>
                  </a:cubicBezTo>
                  <a:cubicBezTo>
                    <a:pt x="887" y="2171"/>
                    <a:pt x="890" y="2171"/>
                    <a:pt x="893" y="2171"/>
                  </a:cubicBezTo>
                  <a:cubicBezTo>
                    <a:pt x="922" y="2171"/>
                    <a:pt x="937" y="2209"/>
                    <a:pt x="937" y="2225"/>
                  </a:cubicBezTo>
                  <a:lnTo>
                    <a:pt x="972" y="2102"/>
                  </a:lnTo>
                  <a:cubicBezTo>
                    <a:pt x="893" y="2102"/>
                    <a:pt x="901" y="1996"/>
                    <a:pt x="840" y="1996"/>
                  </a:cubicBezTo>
                  <a:lnTo>
                    <a:pt x="901" y="2146"/>
                  </a:lnTo>
                  <a:cubicBezTo>
                    <a:pt x="822" y="2137"/>
                    <a:pt x="690" y="2040"/>
                    <a:pt x="707" y="1952"/>
                  </a:cubicBezTo>
                  <a:cubicBezTo>
                    <a:pt x="713" y="1949"/>
                    <a:pt x="721" y="1947"/>
                    <a:pt x="730" y="1947"/>
                  </a:cubicBezTo>
                  <a:cubicBezTo>
                    <a:pt x="775" y="1947"/>
                    <a:pt x="853" y="1979"/>
                    <a:pt x="875" y="1987"/>
                  </a:cubicBezTo>
                  <a:cubicBezTo>
                    <a:pt x="848" y="1969"/>
                    <a:pt x="831" y="1890"/>
                    <a:pt x="857" y="1890"/>
                  </a:cubicBezTo>
                  <a:lnTo>
                    <a:pt x="893" y="1925"/>
                  </a:lnTo>
                  <a:cubicBezTo>
                    <a:pt x="928" y="1881"/>
                    <a:pt x="795" y="1837"/>
                    <a:pt x="875" y="1784"/>
                  </a:cubicBezTo>
                  <a:cubicBezTo>
                    <a:pt x="884" y="1766"/>
                    <a:pt x="981" y="1731"/>
                    <a:pt x="937" y="1722"/>
                  </a:cubicBezTo>
                  <a:lnTo>
                    <a:pt x="937" y="1722"/>
                  </a:lnTo>
                  <a:cubicBezTo>
                    <a:pt x="907" y="1731"/>
                    <a:pt x="856" y="1735"/>
                    <a:pt x="799" y="1735"/>
                  </a:cubicBezTo>
                  <a:cubicBezTo>
                    <a:pt x="685" y="1735"/>
                    <a:pt x="545" y="1719"/>
                    <a:pt x="504" y="1695"/>
                  </a:cubicBezTo>
                  <a:cubicBezTo>
                    <a:pt x="504" y="1695"/>
                    <a:pt x="601" y="1598"/>
                    <a:pt x="645" y="1581"/>
                  </a:cubicBezTo>
                  <a:cubicBezTo>
                    <a:pt x="655" y="1577"/>
                    <a:pt x="664" y="1576"/>
                    <a:pt x="674" y="1576"/>
                  </a:cubicBezTo>
                  <a:cubicBezTo>
                    <a:pt x="732" y="1576"/>
                    <a:pt x="797" y="1627"/>
                    <a:pt x="848" y="1627"/>
                  </a:cubicBezTo>
                  <a:cubicBezTo>
                    <a:pt x="854" y="1627"/>
                    <a:pt x="860" y="1626"/>
                    <a:pt x="866" y="1625"/>
                  </a:cubicBezTo>
                  <a:cubicBezTo>
                    <a:pt x="848" y="1616"/>
                    <a:pt x="822" y="1598"/>
                    <a:pt x="813" y="1590"/>
                  </a:cubicBezTo>
                  <a:cubicBezTo>
                    <a:pt x="820" y="1585"/>
                    <a:pt x="827" y="1584"/>
                    <a:pt x="835" y="1584"/>
                  </a:cubicBezTo>
                  <a:cubicBezTo>
                    <a:pt x="843" y="1584"/>
                    <a:pt x="851" y="1585"/>
                    <a:pt x="857" y="1585"/>
                  </a:cubicBezTo>
                  <a:cubicBezTo>
                    <a:pt x="871" y="1585"/>
                    <a:pt x="879" y="1581"/>
                    <a:pt x="875" y="1554"/>
                  </a:cubicBezTo>
                  <a:cubicBezTo>
                    <a:pt x="818" y="1548"/>
                    <a:pt x="852" y="1501"/>
                    <a:pt x="846" y="1501"/>
                  </a:cubicBezTo>
                  <a:lnTo>
                    <a:pt x="846" y="1501"/>
                  </a:lnTo>
                  <a:cubicBezTo>
                    <a:pt x="844" y="1501"/>
                    <a:pt x="836" y="1508"/>
                    <a:pt x="813" y="1528"/>
                  </a:cubicBezTo>
                  <a:cubicBezTo>
                    <a:pt x="795" y="1484"/>
                    <a:pt x="831" y="1484"/>
                    <a:pt x="831" y="1422"/>
                  </a:cubicBezTo>
                  <a:lnTo>
                    <a:pt x="831" y="1422"/>
                  </a:lnTo>
                  <a:cubicBezTo>
                    <a:pt x="826" y="1423"/>
                    <a:pt x="820" y="1424"/>
                    <a:pt x="814" y="1424"/>
                  </a:cubicBezTo>
                  <a:cubicBezTo>
                    <a:pt x="756" y="1424"/>
                    <a:pt x="661" y="1356"/>
                    <a:pt x="645" y="1316"/>
                  </a:cubicBezTo>
                  <a:cubicBezTo>
                    <a:pt x="663" y="1316"/>
                    <a:pt x="690" y="1307"/>
                    <a:pt x="707" y="1307"/>
                  </a:cubicBezTo>
                  <a:cubicBezTo>
                    <a:pt x="716" y="1210"/>
                    <a:pt x="760" y="1166"/>
                    <a:pt x="769" y="1077"/>
                  </a:cubicBezTo>
                  <a:cubicBezTo>
                    <a:pt x="783" y="1071"/>
                    <a:pt x="807" y="1043"/>
                    <a:pt x="829" y="1043"/>
                  </a:cubicBezTo>
                  <a:cubicBezTo>
                    <a:pt x="836" y="1043"/>
                    <a:pt x="842" y="1045"/>
                    <a:pt x="848" y="1051"/>
                  </a:cubicBezTo>
                  <a:cubicBezTo>
                    <a:pt x="840" y="1033"/>
                    <a:pt x="813" y="1024"/>
                    <a:pt x="813" y="998"/>
                  </a:cubicBezTo>
                  <a:cubicBezTo>
                    <a:pt x="827" y="988"/>
                    <a:pt x="835" y="984"/>
                    <a:pt x="841" y="984"/>
                  </a:cubicBezTo>
                  <a:cubicBezTo>
                    <a:pt x="861" y="984"/>
                    <a:pt x="845" y="1031"/>
                    <a:pt x="876" y="1031"/>
                  </a:cubicBezTo>
                  <a:cubicBezTo>
                    <a:pt x="882" y="1031"/>
                    <a:pt x="890" y="1029"/>
                    <a:pt x="901" y="1024"/>
                  </a:cubicBezTo>
                  <a:cubicBezTo>
                    <a:pt x="857" y="1016"/>
                    <a:pt x="848" y="945"/>
                    <a:pt x="822" y="901"/>
                  </a:cubicBezTo>
                  <a:cubicBezTo>
                    <a:pt x="751" y="910"/>
                    <a:pt x="804" y="989"/>
                    <a:pt x="822" y="1033"/>
                  </a:cubicBezTo>
                  <a:cubicBezTo>
                    <a:pt x="725" y="1024"/>
                    <a:pt x="628" y="954"/>
                    <a:pt x="592" y="857"/>
                  </a:cubicBezTo>
                  <a:cubicBezTo>
                    <a:pt x="584" y="819"/>
                    <a:pt x="597" y="811"/>
                    <a:pt x="612" y="811"/>
                  </a:cubicBezTo>
                  <a:cubicBezTo>
                    <a:pt x="624" y="811"/>
                    <a:pt x="638" y="816"/>
                    <a:pt x="643" y="816"/>
                  </a:cubicBezTo>
                  <a:cubicBezTo>
                    <a:pt x="646" y="816"/>
                    <a:pt x="647" y="815"/>
                    <a:pt x="645" y="812"/>
                  </a:cubicBezTo>
                  <a:cubicBezTo>
                    <a:pt x="672" y="680"/>
                    <a:pt x="478" y="680"/>
                    <a:pt x="566" y="574"/>
                  </a:cubicBezTo>
                  <a:cubicBezTo>
                    <a:pt x="585" y="561"/>
                    <a:pt x="603" y="556"/>
                    <a:pt x="621" y="556"/>
                  </a:cubicBezTo>
                  <a:cubicBezTo>
                    <a:pt x="659" y="556"/>
                    <a:pt x="694" y="575"/>
                    <a:pt x="723" y="575"/>
                  </a:cubicBezTo>
                  <a:cubicBezTo>
                    <a:pt x="727" y="575"/>
                    <a:pt x="730" y="575"/>
                    <a:pt x="734" y="574"/>
                  </a:cubicBezTo>
                  <a:lnTo>
                    <a:pt x="734" y="574"/>
                  </a:lnTo>
                  <a:cubicBezTo>
                    <a:pt x="751" y="636"/>
                    <a:pt x="690" y="662"/>
                    <a:pt x="690" y="707"/>
                  </a:cubicBezTo>
                  <a:lnTo>
                    <a:pt x="725" y="654"/>
                  </a:lnTo>
                  <a:cubicBezTo>
                    <a:pt x="742" y="680"/>
                    <a:pt x="751" y="715"/>
                    <a:pt x="734" y="742"/>
                  </a:cubicBezTo>
                  <a:cubicBezTo>
                    <a:pt x="795" y="707"/>
                    <a:pt x="760" y="503"/>
                    <a:pt x="822" y="406"/>
                  </a:cubicBezTo>
                  <a:cubicBezTo>
                    <a:pt x="808" y="385"/>
                    <a:pt x="793" y="357"/>
                    <a:pt x="774" y="357"/>
                  </a:cubicBezTo>
                  <a:cubicBezTo>
                    <a:pt x="770" y="357"/>
                    <a:pt x="765" y="359"/>
                    <a:pt x="760" y="362"/>
                  </a:cubicBezTo>
                  <a:lnTo>
                    <a:pt x="769" y="398"/>
                  </a:lnTo>
                  <a:cubicBezTo>
                    <a:pt x="762" y="401"/>
                    <a:pt x="756" y="402"/>
                    <a:pt x="751" y="402"/>
                  </a:cubicBezTo>
                  <a:cubicBezTo>
                    <a:pt x="720" y="402"/>
                    <a:pt x="703" y="359"/>
                    <a:pt x="686" y="359"/>
                  </a:cubicBezTo>
                  <a:cubicBezTo>
                    <a:pt x="682" y="359"/>
                    <a:pt x="677" y="363"/>
                    <a:pt x="672" y="371"/>
                  </a:cubicBezTo>
                  <a:cubicBezTo>
                    <a:pt x="637" y="318"/>
                    <a:pt x="584" y="265"/>
                    <a:pt x="619" y="203"/>
                  </a:cubicBezTo>
                  <a:lnTo>
                    <a:pt x="693" y="195"/>
                  </a:lnTo>
                  <a:lnTo>
                    <a:pt x="693" y="195"/>
                  </a:lnTo>
                  <a:cubicBezTo>
                    <a:pt x="668" y="200"/>
                    <a:pt x="647" y="240"/>
                    <a:pt x="672" y="256"/>
                  </a:cubicBezTo>
                  <a:cubicBezTo>
                    <a:pt x="637" y="221"/>
                    <a:pt x="778" y="168"/>
                    <a:pt x="681" y="124"/>
                  </a:cubicBezTo>
                  <a:lnTo>
                    <a:pt x="681" y="124"/>
                  </a:lnTo>
                  <a:lnTo>
                    <a:pt x="628" y="168"/>
                  </a:lnTo>
                  <a:cubicBezTo>
                    <a:pt x="592" y="124"/>
                    <a:pt x="522" y="62"/>
                    <a:pt x="54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2" name="Google Shape;2422;p7"/>
            <p:cNvSpPr/>
            <p:nvPr/>
          </p:nvSpPr>
          <p:spPr>
            <a:xfrm rot="-2551954">
              <a:off x="7630130" y="760909"/>
              <a:ext cx="17285" cy="7857"/>
            </a:xfrm>
            <a:custGeom>
              <a:avLst/>
              <a:gdLst/>
              <a:ahLst/>
              <a:cxnLst/>
              <a:rect l="l" t="t" r="r" b="b"/>
              <a:pathLst>
                <a:path w="99" h="45" extrusionOk="0">
                  <a:moveTo>
                    <a:pt x="45" y="1"/>
                  </a:moveTo>
                  <a:lnTo>
                    <a:pt x="45" y="1"/>
                  </a:lnTo>
                  <a:cubicBezTo>
                    <a:pt x="27" y="18"/>
                    <a:pt x="1" y="36"/>
                    <a:pt x="63" y="45"/>
                  </a:cubicBezTo>
                  <a:cubicBezTo>
                    <a:pt x="98" y="36"/>
                    <a:pt x="63" y="10"/>
                    <a:pt x="4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3" name="Google Shape;2423;p7"/>
            <p:cNvSpPr/>
            <p:nvPr/>
          </p:nvSpPr>
          <p:spPr>
            <a:xfrm rot="-2551954">
              <a:off x="7491118" y="629288"/>
              <a:ext cx="7857" cy="7857"/>
            </a:xfrm>
            <a:custGeom>
              <a:avLst/>
              <a:gdLst/>
              <a:ahLst/>
              <a:cxnLst/>
              <a:rect l="l" t="t" r="r" b="b"/>
              <a:pathLst>
                <a:path w="45" h="45" extrusionOk="0">
                  <a:moveTo>
                    <a:pt x="27" y="0"/>
                  </a:moveTo>
                  <a:lnTo>
                    <a:pt x="27" y="0"/>
                  </a:lnTo>
                  <a:cubicBezTo>
                    <a:pt x="9" y="18"/>
                    <a:pt x="0" y="36"/>
                    <a:pt x="9" y="44"/>
                  </a:cubicBezTo>
                  <a:cubicBezTo>
                    <a:pt x="27" y="36"/>
                    <a:pt x="44" y="18"/>
                    <a:pt x="2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4" name="Google Shape;2424;p7"/>
            <p:cNvSpPr/>
            <p:nvPr/>
          </p:nvSpPr>
          <p:spPr>
            <a:xfrm rot="-2551954">
              <a:off x="7101526" y="214114"/>
              <a:ext cx="3317" cy="4539"/>
            </a:xfrm>
            <a:custGeom>
              <a:avLst/>
              <a:gdLst/>
              <a:ahLst/>
              <a:cxnLst/>
              <a:rect l="l" t="t" r="r" b="b"/>
              <a:pathLst>
                <a:path w="19" h="26" extrusionOk="0">
                  <a:moveTo>
                    <a:pt x="18" y="0"/>
                  </a:moveTo>
                  <a:cubicBezTo>
                    <a:pt x="8" y="16"/>
                    <a:pt x="1" y="25"/>
                    <a:pt x="2" y="25"/>
                  </a:cubicBezTo>
                  <a:cubicBezTo>
                    <a:pt x="2" y="25"/>
                    <a:pt x="7" y="20"/>
                    <a:pt x="18" y="9"/>
                  </a:cubicBezTo>
                  <a:lnTo>
                    <a:pt x="1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5" name="Google Shape;2425;p7"/>
            <p:cNvSpPr/>
            <p:nvPr/>
          </p:nvSpPr>
          <p:spPr>
            <a:xfrm rot="-2551954">
              <a:off x="7097557" y="200884"/>
              <a:ext cx="4714" cy="7857"/>
            </a:xfrm>
            <a:custGeom>
              <a:avLst/>
              <a:gdLst/>
              <a:ahLst/>
              <a:cxnLst/>
              <a:rect l="l" t="t" r="r" b="b"/>
              <a:pathLst>
                <a:path w="27" h="45" extrusionOk="0">
                  <a:moveTo>
                    <a:pt x="0" y="1"/>
                  </a:moveTo>
                  <a:lnTo>
                    <a:pt x="0" y="1"/>
                  </a:lnTo>
                  <a:cubicBezTo>
                    <a:pt x="9" y="9"/>
                    <a:pt x="9" y="27"/>
                    <a:pt x="0" y="45"/>
                  </a:cubicBezTo>
                  <a:cubicBezTo>
                    <a:pt x="18" y="36"/>
                    <a:pt x="27" y="27"/>
                    <a:pt x="18" y="9"/>
                  </a:cubicBezTo>
                  <a:cubicBezTo>
                    <a:pt x="9" y="1"/>
                    <a:pt x="0" y="1"/>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6" name="Google Shape;2426;p7"/>
            <p:cNvSpPr/>
            <p:nvPr/>
          </p:nvSpPr>
          <p:spPr>
            <a:xfrm rot="-2551954">
              <a:off x="7978279" y="1133282"/>
              <a:ext cx="3666" cy="4190"/>
            </a:xfrm>
            <a:custGeom>
              <a:avLst/>
              <a:gdLst/>
              <a:ahLst/>
              <a:cxnLst/>
              <a:rect l="l" t="t" r="r" b="b"/>
              <a:pathLst>
                <a:path w="21" h="24" extrusionOk="0">
                  <a:moveTo>
                    <a:pt x="9" y="1"/>
                  </a:moveTo>
                  <a:lnTo>
                    <a:pt x="0" y="19"/>
                  </a:lnTo>
                  <a:cubicBezTo>
                    <a:pt x="7" y="22"/>
                    <a:pt x="12" y="24"/>
                    <a:pt x="15" y="24"/>
                  </a:cubicBezTo>
                  <a:cubicBezTo>
                    <a:pt x="21" y="24"/>
                    <a:pt x="20" y="18"/>
                    <a:pt x="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7" name="Google Shape;2427;p7"/>
            <p:cNvSpPr/>
            <p:nvPr/>
          </p:nvSpPr>
          <p:spPr>
            <a:xfrm rot="-2551954">
              <a:off x="7511444" y="643617"/>
              <a:ext cx="6285" cy="1397"/>
            </a:xfrm>
            <a:custGeom>
              <a:avLst/>
              <a:gdLst/>
              <a:ahLst/>
              <a:cxnLst/>
              <a:rect l="l" t="t" r="r" b="b"/>
              <a:pathLst>
                <a:path w="36" h="8" extrusionOk="0">
                  <a:moveTo>
                    <a:pt x="0" y="1"/>
                  </a:moveTo>
                  <a:cubicBezTo>
                    <a:pt x="5" y="5"/>
                    <a:pt x="9" y="7"/>
                    <a:pt x="15" y="7"/>
                  </a:cubicBezTo>
                  <a:cubicBezTo>
                    <a:pt x="20" y="7"/>
                    <a:pt x="27" y="5"/>
                    <a:pt x="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8" name="Google Shape;2428;p7"/>
            <p:cNvSpPr/>
            <p:nvPr/>
          </p:nvSpPr>
          <p:spPr>
            <a:xfrm rot="-2551954">
              <a:off x="7803512" y="886008"/>
              <a:ext cx="1746" cy="175"/>
            </a:xfrm>
            <a:custGeom>
              <a:avLst/>
              <a:gdLst/>
              <a:ahLst/>
              <a:cxnLst/>
              <a:rect l="l" t="t" r="r" b="b"/>
              <a:pathLst>
                <a:path w="10" h="1" extrusionOk="0">
                  <a:moveTo>
                    <a:pt x="1" y="0"/>
                  </a:moveTo>
                  <a:lnTo>
                    <a:pt x="1" y="0"/>
                  </a:lnTo>
                  <a:lnTo>
                    <a:pt x="9"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9" name="Google Shape;2429;p7"/>
            <p:cNvSpPr/>
            <p:nvPr/>
          </p:nvSpPr>
          <p:spPr>
            <a:xfrm rot="-2551954">
              <a:off x="7275090" y="300292"/>
              <a:ext cx="6285" cy="3841"/>
            </a:xfrm>
            <a:custGeom>
              <a:avLst/>
              <a:gdLst/>
              <a:ahLst/>
              <a:cxnLst/>
              <a:rect l="l" t="t" r="r" b="b"/>
              <a:pathLst>
                <a:path w="36" h="22" extrusionOk="0">
                  <a:moveTo>
                    <a:pt x="35" y="0"/>
                  </a:moveTo>
                  <a:lnTo>
                    <a:pt x="35" y="0"/>
                  </a:lnTo>
                  <a:cubicBezTo>
                    <a:pt x="27" y="9"/>
                    <a:pt x="18" y="18"/>
                    <a:pt x="0" y="18"/>
                  </a:cubicBezTo>
                  <a:cubicBezTo>
                    <a:pt x="5" y="20"/>
                    <a:pt x="9" y="21"/>
                    <a:pt x="13" y="21"/>
                  </a:cubicBezTo>
                  <a:cubicBezTo>
                    <a:pt x="23" y="21"/>
                    <a:pt x="29" y="13"/>
                    <a:pt x="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0" name="Google Shape;2430;p7"/>
            <p:cNvSpPr/>
            <p:nvPr/>
          </p:nvSpPr>
          <p:spPr>
            <a:xfrm rot="-2551954">
              <a:off x="7047805" y="160034"/>
              <a:ext cx="6285" cy="7857"/>
            </a:xfrm>
            <a:custGeom>
              <a:avLst/>
              <a:gdLst/>
              <a:ahLst/>
              <a:cxnLst/>
              <a:rect l="l" t="t" r="r" b="b"/>
              <a:pathLst>
                <a:path w="36" h="45" extrusionOk="0">
                  <a:moveTo>
                    <a:pt x="0" y="1"/>
                  </a:moveTo>
                  <a:cubicBezTo>
                    <a:pt x="0" y="4"/>
                    <a:pt x="2" y="7"/>
                    <a:pt x="4" y="9"/>
                  </a:cubicBezTo>
                  <a:lnTo>
                    <a:pt x="4" y="9"/>
                  </a:lnTo>
                  <a:lnTo>
                    <a:pt x="0" y="1"/>
                  </a:lnTo>
                  <a:close/>
                  <a:moveTo>
                    <a:pt x="4" y="9"/>
                  </a:moveTo>
                  <a:lnTo>
                    <a:pt x="18" y="45"/>
                  </a:lnTo>
                  <a:cubicBezTo>
                    <a:pt x="18" y="27"/>
                    <a:pt x="27" y="18"/>
                    <a:pt x="36" y="9"/>
                  </a:cubicBezTo>
                  <a:cubicBezTo>
                    <a:pt x="31" y="9"/>
                    <a:pt x="22" y="12"/>
                    <a:pt x="15" y="12"/>
                  </a:cubicBezTo>
                  <a:cubicBezTo>
                    <a:pt x="10" y="12"/>
                    <a:pt x="6" y="11"/>
                    <a:pt x="4" y="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1" name="Google Shape;2431;p7"/>
            <p:cNvSpPr/>
            <p:nvPr/>
          </p:nvSpPr>
          <p:spPr>
            <a:xfrm rot="-2551954">
              <a:off x="7048874" y="71467"/>
              <a:ext cx="4714" cy="5587"/>
            </a:xfrm>
            <a:custGeom>
              <a:avLst/>
              <a:gdLst/>
              <a:ahLst/>
              <a:cxnLst/>
              <a:rect l="l" t="t" r="r" b="b"/>
              <a:pathLst>
                <a:path w="27" h="32" extrusionOk="0">
                  <a:moveTo>
                    <a:pt x="0" y="1"/>
                  </a:moveTo>
                  <a:cubicBezTo>
                    <a:pt x="0" y="18"/>
                    <a:pt x="8" y="32"/>
                    <a:pt x="16" y="32"/>
                  </a:cubicBezTo>
                  <a:cubicBezTo>
                    <a:pt x="20" y="32"/>
                    <a:pt x="24" y="28"/>
                    <a:pt x="27" y="18"/>
                  </a:cubicBezTo>
                  <a:cubicBezTo>
                    <a:pt x="27" y="10"/>
                    <a:pt x="27" y="10"/>
                    <a:pt x="2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2" name="Google Shape;2432;p7"/>
            <p:cNvSpPr/>
            <p:nvPr/>
          </p:nvSpPr>
          <p:spPr>
            <a:xfrm rot="-2551954">
              <a:off x="7058740" y="127230"/>
              <a:ext cx="14841" cy="9777"/>
            </a:xfrm>
            <a:custGeom>
              <a:avLst/>
              <a:gdLst/>
              <a:ahLst/>
              <a:cxnLst/>
              <a:rect l="l" t="t" r="r" b="b"/>
              <a:pathLst>
                <a:path w="85" h="56" extrusionOk="0">
                  <a:moveTo>
                    <a:pt x="38" y="0"/>
                  </a:moveTo>
                  <a:cubicBezTo>
                    <a:pt x="1" y="0"/>
                    <a:pt x="16" y="24"/>
                    <a:pt x="32" y="55"/>
                  </a:cubicBezTo>
                  <a:cubicBezTo>
                    <a:pt x="85" y="55"/>
                    <a:pt x="67" y="29"/>
                    <a:pt x="58" y="2"/>
                  </a:cubicBezTo>
                  <a:cubicBezTo>
                    <a:pt x="50" y="1"/>
                    <a:pt x="43" y="0"/>
                    <a:pt x="3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3" name="Google Shape;2433;p7"/>
            <p:cNvSpPr/>
            <p:nvPr/>
          </p:nvSpPr>
          <p:spPr>
            <a:xfrm rot="-2551954">
              <a:off x="7057842" y="121839"/>
              <a:ext cx="4889" cy="6460"/>
            </a:xfrm>
            <a:custGeom>
              <a:avLst/>
              <a:gdLst/>
              <a:ahLst/>
              <a:cxnLst/>
              <a:rect l="l" t="t" r="r" b="b"/>
              <a:pathLst>
                <a:path w="28" h="37" extrusionOk="0">
                  <a:moveTo>
                    <a:pt x="27" y="1"/>
                  </a:moveTo>
                  <a:cubicBezTo>
                    <a:pt x="1" y="1"/>
                    <a:pt x="27" y="19"/>
                    <a:pt x="27" y="36"/>
                  </a:cubicBezTo>
                  <a:cubicBezTo>
                    <a:pt x="27" y="27"/>
                    <a:pt x="27" y="10"/>
                    <a:pt x="2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4" name="Google Shape;2434;p7"/>
            <p:cNvSpPr/>
            <p:nvPr/>
          </p:nvSpPr>
          <p:spPr>
            <a:xfrm rot="-2551954">
              <a:off x="7074798" y="193263"/>
              <a:ext cx="15015" cy="8730"/>
            </a:xfrm>
            <a:custGeom>
              <a:avLst/>
              <a:gdLst/>
              <a:ahLst/>
              <a:cxnLst/>
              <a:rect l="l" t="t" r="r" b="b"/>
              <a:pathLst>
                <a:path w="86" h="50" extrusionOk="0">
                  <a:moveTo>
                    <a:pt x="19" y="1"/>
                  </a:moveTo>
                  <a:cubicBezTo>
                    <a:pt x="1" y="1"/>
                    <a:pt x="46" y="49"/>
                    <a:pt x="64" y="49"/>
                  </a:cubicBezTo>
                  <a:cubicBezTo>
                    <a:pt x="71" y="49"/>
                    <a:pt x="74" y="42"/>
                    <a:pt x="67" y="22"/>
                  </a:cubicBezTo>
                  <a:cubicBezTo>
                    <a:pt x="85" y="5"/>
                    <a:pt x="6" y="5"/>
                    <a:pt x="32" y="5"/>
                  </a:cubicBezTo>
                  <a:cubicBezTo>
                    <a:pt x="26" y="2"/>
                    <a:pt x="22" y="1"/>
                    <a:pt x="1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5" name="Google Shape;2435;p7"/>
            <p:cNvSpPr/>
            <p:nvPr/>
          </p:nvSpPr>
          <p:spPr>
            <a:xfrm rot="-2551954">
              <a:off x="7079432" y="120005"/>
              <a:ext cx="10999" cy="4714"/>
            </a:xfrm>
            <a:custGeom>
              <a:avLst/>
              <a:gdLst/>
              <a:ahLst/>
              <a:cxnLst/>
              <a:rect l="l" t="t" r="r" b="b"/>
              <a:pathLst>
                <a:path w="63" h="27" extrusionOk="0">
                  <a:moveTo>
                    <a:pt x="62" y="0"/>
                  </a:moveTo>
                  <a:lnTo>
                    <a:pt x="1" y="9"/>
                  </a:lnTo>
                  <a:lnTo>
                    <a:pt x="54" y="27"/>
                  </a:lnTo>
                  <a:lnTo>
                    <a:pt x="6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6" name="Google Shape;2436;p7"/>
            <p:cNvSpPr/>
            <p:nvPr/>
          </p:nvSpPr>
          <p:spPr>
            <a:xfrm rot="-2551954">
              <a:off x="7100762" y="145422"/>
              <a:ext cx="6285" cy="10999"/>
            </a:xfrm>
            <a:custGeom>
              <a:avLst/>
              <a:gdLst/>
              <a:ahLst/>
              <a:cxnLst/>
              <a:rect l="l" t="t" r="r" b="b"/>
              <a:pathLst>
                <a:path w="36" h="63" extrusionOk="0">
                  <a:moveTo>
                    <a:pt x="18" y="1"/>
                  </a:moveTo>
                  <a:cubicBezTo>
                    <a:pt x="18" y="27"/>
                    <a:pt x="0" y="63"/>
                    <a:pt x="18" y="63"/>
                  </a:cubicBezTo>
                  <a:lnTo>
                    <a:pt x="35" y="10"/>
                  </a:lnTo>
                  <a:cubicBezTo>
                    <a:pt x="26" y="10"/>
                    <a:pt x="26" y="10"/>
                    <a:pt x="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7" name="Google Shape;2437;p7"/>
            <p:cNvSpPr/>
            <p:nvPr/>
          </p:nvSpPr>
          <p:spPr>
            <a:xfrm rot="-2551954">
              <a:off x="7097291" y="139702"/>
              <a:ext cx="1746" cy="7857"/>
            </a:xfrm>
            <a:custGeom>
              <a:avLst/>
              <a:gdLst/>
              <a:ahLst/>
              <a:cxnLst/>
              <a:rect l="l" t="t" r="r" b="b"/>
              <a:pathLst>
                <a:path w="10" h="45" extrusionOk="0">
                  <a:moveTo>
                    <a:pt x="1" y="1"/>
                  </a:moveTo>
                  <a:cubicBezTo>
                    <a:pt x="1" y="10"/>
                    <a:pt x="1" y="27"/>
                    <a:pt x="1" y="45"/>
                  </a:cubicBezTo>
                  <a:cubicBezTo>
                    <a:pt x="9" y="27"/>
                    <a:pt x="9" y="10"/>
                    <a:pt x="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8" name="Google Shape;2438;p7"/>
            <p:cNvSpPr/>
            <p:nvPr/>
          </p:nvSpPr>
          <p:spPr>
            <a:xfrm rot="-2551954">
              <a:off x="7096438" y="124385"/>
              <a:ext cx="4889" cy="8031"/>
            </a:xfrm>
            <a:custGeom>
              <a:avLst/>
              <a:gdLst/>
              <a:ahLst/>
              <a:cxnLst/>
              <a:rect l="l" t="t" r="r" b="b"/>
              <a:pathLst>
                <a:path w="28" h="46" extrusionOk="0">
                  <a:moveTo>
                    <a:pt x="27" y="1"/>
                  </a:moveTo>
                  <a:lnTo>
                    <a:pt x="9" y="10"/>
                  </a:lnTo>
                  <a:lnTo>
                    <a:pt x="1" y="45"/>
                  </a:lnTo>
                  <a:lnTo>
                    <a:pt x="2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9" name="Google Shape;2439;p7"/>
            <p:cNvSpPr/>
            <p:nvPr/>
          </p:nvSpPr>
          <p:spPr>
            <a:xfrm rot="-2551954">
              <a:off x="7164734" y="224149"/>
              <a:ext cx="7857" cy="10999"/>
            </a:xfrm>
            <a:custGeom>
              <a:avLst/>
              <a:gdLst/>
              <a:ahLst/>
              <a:cxnLst/>
              <a:rect l="l" t="t" r="r" b="b"/>
              <a:pathLst>
                <a:path w="45" h="63" extrusionOk="0">
                  <a:moveTo>
                    <a:pt x="1" y="1"/>
                  </a:moveTo>
                  <a:lnTo>
                    <a:pt x="10" y="62"/>
                  </a:lnTo>
                  <a:cubicBezTo>
                    <a:pt x="36" y="62"/>
                    <a:pt x="45" y="54"/>
                    <a:pt x="36" y="36"/>
                  </a:cubicBezTo>
                  <a:cubicBezTo>
                    <a:pt x="27" y="18"/>
                    <a:pt x="18" y="1"/>
                    <a:pt x="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0" name="Google Shape;2440;p7"/>
            <p:cNvSpPr/>
            <p:nvPr/>
          </p:nvSpPr>
          <p:spPr>
            <a:xfrm rot="-2551954">
              <a:off x="7162482" y="189603"/>
              <a:ext cx="12396" cy="4714"/>
            </a:xfrm>
            <a:custGeom>
              <a:avLst/>
              <a:gdLst/>
              <a:ahLst/>
              <a:cxnLst/>
              <a:rect l="l" t="t" r="r" b="b"/>
              <a:pathLst>
                <a:path w="71" h="27" extrusionOk="0">
                  <a:moveTo>
                    <a:pt x="44" y="0"/>
                  </a:moveTo>
                  <a:cubicBezTo>
                    <a:pt x="27" y="9"/>
                    <a:pt x="18" y="9"/>
                    <a:pt x="0" y="18"/>
                  </a:cubicBezTo>
                  <a:lnTo>
                    <a:pt x="71" y="27"/>
                  </a:lnTo>
                  <a:lnTo>
                    <a:pt x="4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1" name="Google Shape;2441;p7"/>
            <p:cNvSpPr/>
            <p:nvPr/>
          </p:nvSpPr>
          <p:spPr>
            <a:xfrm rot="-2551954">
              <a:off x="7186473" y="201651"/>
              <a:ext cx="9428" cy="11349"/>
            </a:xfrm>
            <a:custGeom>
              <a:avLst/>
              <a:gdLst/>
              <a:ahLst/>
              <a:cxnLst/>
              <a:rect l="l" t="t" r="r" b="b"/>
              <a:pathLst>
                <a:path w="54" h="65" extrusionOk="0">
                  <a:moveTo>
                    <a:pt x="19" y="0"/>
                  </a:moveTo>
                  <a:cubicBezTo>
                    <a:pt x="14" y="0"/>
                    <a:pt x="8" y="5"/>
                    <a:pt x="0" y="17"/>
                  </a:cubicBezTo>
                  <a:cubicBezTo>
                    <a:pt x="13" y="24"/>
                    <a:pt x="34" y="64"/>
                    <a:pt x="45" y="64"/>
                  </a:cubicBezTo>
                  <a:cubicBezTo>
                    <a:pt x="50" y="64"/>
                    <a:pt x="53" y="57"/>
                    <a:pt x="53" y="35"/>
                  </a:cubicBezTo>
                  <a:cubicBezTo>
                    <a:pt x="41" y="29"/>
                    <a:pt x="33" y="0"/>
                    <a:pt x="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2" name="Google Shape;2442;p7"/>
            <p:cNvSpPr/>
            <p:nvPr/>
          </p:nvSpPr>
          <p:spPr>
            <a:xfrm rot="-2551954">
              <a:off x="7240110" y="334423"/>
              <a:ext cx="20253" cy="4714"/>
            </a:xfrm>
            <a:custGeom>
              <a:avLst/>
              <a:gdLst/>
              <a:ahLst/>
              <a:cxnLst/>
              <a:rect l="l" t="t" r="r" b="b"/>
              <a:pathLst>
                <a:path w="116" h="27" extrusionOk="0">
                  <a:moveTo>
                    <a:pt x="1" y="0"/>
                  </a:moveTo>
                  <a:lnTo>
                    <a:pt x="116" y="27"/>
                  </a:lnTo>
                  <a:lnTo>
                    <a:pt x="116" y="9"/>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3" name="Google Shape;2443;p7"/>
            <p:cNvSpPr/>
            <p:nvPr/>
          </p:nvSpPr>
          <p:spPr>
            <a:xfrm rot="-2551954">
              <a:off x="7356071" y="391667"/>
              <a:ext cx="21824" cy="14841"/>
            </a:xfrm>
            <a:custGeom>
              <a:avLst/>
              <a:gdLst/>
              <a:ahLst/>
              <a:cxnLst/>
              <a:rect l="l" t="t" r="r" b="b"/>
              <a:pathLst>
                <a:path w="125" h="85" extrusionOk="0">
                  <a:moveTo>
                    <a:pt x="45" y="0"/>
                  </a:moveTo>
                  <a:cubicBezTo>
                    <a:pt x="28" y="0"/>
                    <a:pt x="19" y="33"/>
                    <a:pt x="7" y="33"/>
                  </a:cubicBezTo>
                  <a:cubicBezTo>
                    <a:pt x="5" y="33"/>
                    <a:pt x="3" y="32"/>
                    <a:pt x="1" y="30"/>
                  </a:cubicBezTo>
                  <a:lnTo>
                    <a:pt x="1" y="30"/>
                  </a:lnTo>
                  <a:cubicBezTo>
                    <a:pt x="23" y="66"/>
                    <a:pt x="14" y="85"/>
                    <a:pt x="57" y="85"/>
                  </a:cubicBezTo>
                  <a:cubicBezTo>
                    <a:pt x="65" y="85"/>
                    <a:pt x="76" y="84"/>
                    <a:pt x="89" y="83"/>
                  </a:cubicBezTo>
                  <a:cubicBezTo>
                    <a:pt x="125" y="21"/>
                    <a:pt x="19" y="56"/>
                    <a:pt x="54" y="3"/>
                  </a:cubicBezTo>
                  <a:cubicBezTo>
                    <a:pt x="51" y="1"/>
                    <a:pt x="47" y="0"/>
                    <a:pt x="4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4" name="Google Shape;2444;p7"/>
            <p:cNvSpPr/>
            <p:nvPr/>
          </p:nvSpPr>
          <p:spPr>
            <a:xfrm rot="-2551954">
              <a:off x="7353804" y="403071"/>
              <a:ext cx="3143" cy="3143"/>
            </a:xfrm>
            <a:custGeom>
              <a:avLst/>
              <a:gdLst/>
              <a:ahLst/>
              <a:cxnLst/>
              <a:rect l="l" t="t" r="r" b="b"/>
              <a:pathLst>
                <a:path w="18" h="18" extrusionOk="0">
                  <a:moveTo>
                    <a:pt x="0" y="0"/>
                  </a:moveTo>
                  <a:cubicBezTo>
                    <a:pt x="9" y="9"/>
                    <a:pt x="9" y="9"/>
                    <a:pt x="18" y="18"/>
                  </a:cubicBezTo>
                  <a:cubicBezTo>
                    <a:pt x="9" y="9"/>
                    <a:pt x="9" y="0"/>
                    <a:pt x="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5" name="Google Shape;2445;p7"/>
            <p:cNvSpPr/>
            <p:nvPr/>
          </p:nvSpPr>
          <p:spPr>
            <a:xfrm rot="-2551954">
              <a:off x="7635750" y="730655"/>
              <a:ext cx="7857" cy="6285"/>
            </a:xfrm>
            <a:custGeom>
              <a:avLst/>
              <a:gdLst/>
              <a:ahLst/>
              <a:cxnLst/>
              <a:rect l="l" t="t" r="r" b="b"/>
              <a:pathLst>
                <a:path w="45" h="36" extrusionOk="0">
                  <a:moveTo>
                    <a:pt x="26" y="0"/>
                  </a:moveTo>
                  <a:cubicBezTo>
                    <a:pt x="0" y="9"/>
                    <a:pt x="0" y="18"/>
                    <a:pt x="0" y="36"/>
                  </a:cubicBezTo>
                  <a:lnTo>
                    <a:pt x="4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6" name="Google Shape;2446;p7"/>
            <p:cNvSpPr/>
            <p:nvPr/>
          </p:nvSpPr>
          <p:spPr>
            <a:xfrm rot="-2551954">
              <a:off x="7693827" y="801025"/>
              <a:ext cx="10999" cy="4889"/>
            </a:xfrm>
            <a:custGeom>
              <a:avLst/>
              <a:gdLst/>
              <a:ahLst/>
              <a:cxnLst/>
              <a:rect l="l" t="t" r="r" b="b"/>
              <a:pathLst>
                <a:path w="63" h="28" extrusionOk="0">
                  <a:moveTo>
                    <a:pt x="62" y="1"/>
                  </a:moveTo>
                  <a:lnTo>
                    <a:pt x="1" y="27"/>
                  </a:lnTo>
                  <a:lnTo>
                    <a:pt x="1" y="27"/>
                  </a:lnTo>
                  <a:lnTo>
                    <a:pt x="62" y="19"/>
                  </a:lnTo>
                  <a:lnTo>
                    <a:pt x="62"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7" name="Google Shape;2447;p7"/>
            <p:cNvSpPr/>
            <p:nvPr/>
          </p:nvSpPr>
          <p:spPr>
            <a:xfrm rot="-2551954">
              <a:off x="7761529" y="833011"/>
              <a:ext cx="8904" cy="10301"/>
            </a:xfrm>
            <a:custGeom>
              <a:avLst/>
              <a:gdLst/>
              <a:ahLst/>
              <a:cxnLst/>
              <a:rect l="l" t="t" r="r" b="b"/>
              <a:pathLst>
                <a:path w="51" h="59" extrusionOk="0">
                  <a:moveTo>
                    <a:pt x="33" y="1"/>
                  </a:moveTo>
                  <a:lnTo>
                    <a:pt x="33" y="1"/>
                  </a:lnTo>
                  <a:cubicBezTo>
                    <a:pt x="33" y="5"/>
                    <a:pt x="34" y="9"/>
                    <a:pt x="36" y="13"/>
                  </a:cubicBezTo>
                  <a:lnTo>
                    <a:pt x="36" y="13"/>
                  </a:lnTo>
                  <a:cubicBezTo>
                    <a:pt x="36" y="9"/>
                    <a:pt x="35" y="5"/>
                    <a:pt x="33" y="1"/>
                  </a:cubicBezTo>
                  <a:close/>
                  <a:moveTo>
                    <a:pt x="36" y="13"/>
                  </a:moveTo>
                  <a:lnTo>
                    <a:pt x="36" y="13"/>
                  </a:lnTo>
                  <a:cubicBezTo>
                    <a:pt x="34" y="37"/>
                    <a:pt x="1" y="58"/>
                    <a:pt x="21" y="58"/>
                  </a:cubicBezTo>
                  <a:cubicBezTo>
                    <a:pt x="27" y="58"/>
                    <a:pt x="36" y="57"/>
                    <a:pt x="51" y="53"/>
                  </a:cubicBezTo>
                  <a:cubicBezTo>
                    <a:pt x="51" y="40"/>
                    <a:pt x="40" y="27"/>
                    <a:pt x="36" y="1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8" name="Google Shape;2448;p7"/>
            <p:cNvSpPr/>
            <p:nvPr/>
          </p:nvSpPr>
          <p:spPr>
            <a:xfrm rot="-2551954">
              <a:off x="8166695" y="-8782"/>
              <a:ext cx="4714" cy="3317"/>
            </a:xfrm>
            <a:custGeom>
              <a:avLst/>
              <a:gdLst/>
              <a:ahLst/>
              <a:cxnLst/>
              <a:rect l="l" t="t" r="r" b="b"/>
              <a:pathLst>
                <a:path w="27" h="19" extrusionOk="0">
                  <a:moveTo>
                    <a:pt x="0" y="1"/>
                  </a:moveTo>
                  <a:lnTo>
                    <a:pt x="27" y="18"/>
                  </a:lnTo>
                  <a:cubicBezTo>
                    <a:pt x="18" y="10"/>
                    <a:pt x="9" y="1"/>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9" name="Google Shape;2449;p7"/>
            <p:cNvSpPr/>
            <p:nvPr/>
          </p:nvSpPr>
          <p:spPr>
            <a:xfrm rot="-2551954">
              <a:off x="8144638" y="-25232"/>
              <a:ext cx="6460" cy="1397"/>
            </a:xfrm>
            <a:custGeom>
              <a:avLst/>
              <a:gdLst/>
              <a:ahLst/>
              <a:cxnLst/>
              <a:rect l="l" t="t" r="r" b="b"/>
              <a:pathLst>
                <a:path w="37" h="8" extrusionOk="0">
                  <a:moveTo>
                    <a:pt x="1" y="1"/>
                  </a:moveTo>
                  <a:cubicBezTo>
                    <a:pt x="10" y="5"/>
                    <a:pt x="19" y="7"/>
                    <a:pt x="25" y="7"/>
                  </a:cubicBezTo>
                  <a:cubicBezTo>
                    <a:pt x="32" y="7"/>
                    <a:pt x="36" y="5"/>
                    <a:pt x="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0" name="Google Shape;2450;p7"/>
            <p:cNvSpPr/>
            <p:nvPr/>
          </p:nvSpPr>
          <p:spPr>
            <a:xfrm rot="-2551954">
              <a:off x="7700975" y="-262938"/>
              <a:ext cx="29332" cy="10999"/>
            </a:xfrm>
            <a:custGeom>
              <a:avLst/>
              <a:gdLst/>
              <a:ahLst/>
              <a:cxnLst/>
              <a:rect l="l" t="t" r="r" b="b"/>
              <a:pathLst>
                <a:path w="168" h="63" extrusionOk="0">
                  <a:moveTo>
                    <a:pt x="168" y="0"/>
                  </a:moveTo>
                  <a:cubicBezTo>
                    <a:pt x="97" y="36"/>
                    <a:pt x="0" y="62"/>
                    <a:pt x="80" y="62"/>
                  </a:cubicBezTo>
                  <a:lnTo>
                    <a:pt x="159" y="53"/>
                  </a:lnTo>
                  <a:cubicBezTo>
                    <a:pt x="141" y="27"/>
                    <a:pt x="150" y="18"/>
                    <a:pt x="1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1" name="Google Shape;2451;p7"/>
            <p:cNvSpPr/>
            <p:nvPr/>
          </p:nvSpPr>
          <p:spPr>
            <a:xfrm rot="-2551954">
              <a:off x="7947805" y="-135460"/>
              <a:ext cx="12571" cy="4714"/>
            </a:xfrm>
            <a:custGeom>
              <a:avLst/>
              <a:gdLst/>
              <a:ahLst/>
              <a:cxnLst/>
              <a:rect l="l" t="t" r="r" b="b"/>
              <a:pathLst>
                <a:path w="72" h="27" extrusionOk="0">
                  <a:moveTo>
                    <a:pt x="1" y="0"/>
                  </a:moveTo>
                  <a:cubicBezTo>
                    <a:pt x="19" y="9"/>
                    <a:pt x="36" y="18"/>
                    <a:pt x="54" y="27"/>
                  </a:cubicBezTo>
                  <a:lnTo>
                    <a:pt x="72" y="18"/>
                  </a:lnTo>
                  <a:cubicBezTo>
                    <a:pt x="45" y="9"/>
                    <a:pt x="27" y="0"/>
                    <a:pt x="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2" name="Google Shape;2452;p7"/>
            <p:cNvSpPr/>
            <p:nvPr/>
          </p:nvSpPr>
          <p:spPr>
            <a:xfrm rot="-2551954">
              <a:off x="7995918" y="-165318"/>
              <a:ext cx="9428" cy="6285"/>
            </a:xfrm>
            <a:custGeom>
              <a:avLst/>
              <a:gdLst/>
              <a:ahLst/>
              <a:cxnLst/>
              <a:rect l="l" t="t" r="r" b="b"/>
              <a:pathLst>
                <a:path w="54" h="36" extrusionOk="0">
                  <a:moveTo>
                    <a:pt x="54" y="0"/>
                  </a:moveTo>
                  <a:lnTo>
                    <a:pt x="1" y="35"/>
                  </a:lnTo>
                  <a:cubicBezTo>
                    <a:pt x="19" y="27"/>
                    <a:pt x="36" y="18"/>
                    <a:pt x="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3" name="Google Shape;2453;p7"/>
            <p:cNvSpPr/>
            <p:nvPr/>
          </p:nvSpPr>
          <p:spPr>
            <a:xfrm rot="-2551954">
              <a:off x="8269863" y="80656"/>
              <a:ext cx="14142" cy="4889"/>
            </a:xfrm>
            <a:custGeom>
              <a:avLst/>
              <a:gdLst/>
              <a:ahLst/>
              <a:cxnLst/>
              <a:rect l="l" t="t" r="r" b="b"/>
              <a:pathLst>
                <a:path w="81" h="28" extrusionOk="0">
                  <a:moveTo>
                    <a:pt x="35" y="1"/>
                  </a:moveTo>
                  <a:cubicBezTo>
                    <a:pt x="24" y="1"/>
                    <a:pt x="13" y="1"/>
                    <a:pt x="1" y="1"/>
                  </a:cubicBezTo>
                  <a:lnTo>
                    <a:pt x="80" y="28"/>
                  </a:lnTo>
                  <a:cubicBezTo>
                    <a:pt x="75" y="4"/>
                    <a:pt x="57" y="1"/>
                    <a:pt x="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4" name="Google Shape;2454;p7"/>
            <p:cNvSpPr/>
            <p:nvPr/>
          </p:nvSpPr>
          <p:spPr>
            <a:xfrm rot="-2551954">
              <a:off x="7570291" y="-437415"/>
              <a:ext cx="18682" cy="10999"/>
            </a:xfrm>
            <a:custGeom>
              <a:avLst/>
              <a:gdLst/>
              <a:ahLst/>
              <a:cxnLst/>
              <a:rect l="l" t="t" r="r" b="b"/>
              <a:pathLst>
                <a:path w="107" h="63" extrusionOk="0">
                  <a:moveTo>
                    <a:pt x="45" y="1"/>
                  </a:moveTo>
                  <a:lnTo>
                    <a:pt x="45" y="1"/>
                  </a:lnTo>
                  <a:cubicBezTo>
                    <a:pt x="18" y="18"/>
                    <a:pt x="0" y="45"/>
                    <a:pt x="0" y="63"/>
                  </a:cubicBezTo>
                  <a:cubicBezTo>
                    <a:pt x="45" y="27"/>
                    <a:pt x="106" y="10"/>
                    <a:pt x="4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5" name="Google Shape;2455;p7"/>
            <p:cNvSpPr/>
            <p:nvPr/>
          </p:nvSpPr>
          <p:spPr>
            <a:xfrm rot="-2551954">
              <a:off x="8054315" y="77562"/>
              <a:ext cx="7857" cy="3841"/>
            </a:xfrm>
            <a:custGeom>
              <a:avLst/>
              <a:gdLst/>
              <a:ahLst/>
              <a:cxnLst/>
              <a:rect l="l" t="t" r="r" b="b"/>
              <a:pathLst>
                <a:path w="45" h="22" extrusionOk="0">
                  <a:moveTo>
                    <a:pt x="14" y="1"/>
                  </a:moveTo>
                  <a:cubicBezTo>
                    <a:pt x="10" y="1"/>
                    <a:pt x="5" y="2"/>
                    <a:pt x="0" y="4"/>
                  </a:cubicBezTo>
                  <a:cubicBezTo>
                    <a:pt x="18" y="13"/>
                    <a:pt x="27" y="22"/>
                    <a:pt x="44" y="22"/>
                  </a:cubicBezTo>
                  <a:cubicBezTo>
                    <a:pt x="38" y="9"/>
                    <a:pt x="27" y="1"/>
                    <a:pt x="1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6" name="Google Shape;2456;p7"/>
            <p:cNvSpPr/>
            <p:nvPr/>
          </p:nvSpPr>
          <p:spPr>
            <a:xfrm rot="-2551954">
              <a:off x="7572124" y="-421324"/>
              <a:ext cx="12571" cy="12571"/>
            </a:xfrm>
            <a:custGeom>
              <a:avLst/>
              <a:gdLst/>
              <a:ahLst/>
              <a:cxnLst/>
              <a:rect l="l" t="t" r="r" b="b"/>
              <a:pathLst>
                <a:path w="72" h="72" extrusionOk="0">
                  <a:moveTo>
                    <a:pt x="53" y="1"/>
                  </a:moveTo>
                  <a:cubicBezTo>
                    <a:pt x="18" y="18"/>
                    <a:pt x="1" y="45"/>
                    <a:pt x="53" y="71"/>
                  </a:cubicBezTo>
                  <a:cubicBezTo>
                    <a:pt x="62" y="71"/>
                    <a:pt x="62" y="62"/>
                    <a:pt x="71" y="62"/>
                  </a:cubicBezTo>
                  <a:cubicBezTo>
                    <a:pt x="53" y="36"/>
                    <a:pt x="45" y="18"/>
                    <a:pt x="5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7" name="Google Shape;2457;p7"/>
            <p:cNvSpPr/>
            <p:nvPr/>
          </p:nvSpPr>
          <p:spPr>
            <a:xfrm rot="-2551954">
              <a:off x="8594248" y="461761"/>
              <a:ext cx="1746" cy="175"/>
            </a:xfrm>
            <a:custGeom>
              <a:avLst/>
              <a:gdLst/>
              <a:ahLst/>
              <a:cxnLst/>
              <a:rect l="l" t="t" r="r" b="b"/>
              <a:pathLst>
                <a:path w="10" h="1" extrusionOk="0">
                  <a:moveTo>
                    <a:pt x="9" y="1"/>
                  </a:moveTo>
                  <a:cubicBezTo>
                    <a:pt x="9" y="1"/>
                    <a:pt x="9" y="1"/>
                    <a:pt x="1" y="1"/>
                  </a:cubicBezTo>
                  <a:cubicBezTo>
                    <a:pt x="9" y="1"/>
                    <a:pt x="9" y="1"/>
                    <a:pt x="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8" name="Google Shape;2458;p7"/>
            <p:cNvSpPr/>
            <p:nvPr/>
          </p:nvSpPr>
          <p:spPr>
            <a:xfrm rot="-2551954">
              <a:off x="8607372" y="655109"/>
              <a:ext cx="2619" cy="4889"/>
            </a:xfrm>
            <a:custGeom>
              <a:avLst/>
              <a:gdLst/>
              <a:ahLst/>
              <a:cxnLst/>
              <a:rect l="l" t="t" r="r" b="b"/>
              <a:pathLst>
                <a:path w="15" h="28" extrusionOk="0">
                  <a:moveTo>
                    <a:pt x="6" y="1"/>
                  </a:moveTo>
                  <a:cubicBezTo>
                    <a:pt x="0" y="1"/>
                    <a:pt x="2" y="5"/>
                    <a:pt x="6" y="12"/>
                  </a:cubicBezTo>
                  <a:lnTo>
                    <a:pt x="6" y="12"/>
                  </a:lnTo>
                  <a:cubicBezTo>
                    <a:pt x="6" y="8"/>
                    <a:pt x="6" y="4"/>
                    <a:pt x="6" y="1"/>
                  </a:cubicBezTo>
                  <a:close/>
                  <a:moveTo>
                    <a:pt x="6" y="12"/>
                  </a:moveTo>
                  <a:cubicBezTo>
                    <a:pt x="7" y="20"/>
                    <a:pt x="9" y="27"/>
                    <a:pt x="15" y="27"/>
                  </a:cubicBezTo>
                  <a:cubicBezTo>
                    <a:pt x="12" y="21"/>
                    <a:pt x="9" y="16"/>
                    <a:pt x="6" y="1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9" name="Google Shape;2459;p7"/>
            <p:cNvSpPr/>
            <p:nvPr/>
          </p:nvSpPr>
          <p:spPr>
            <a:xfrm rot="-2551954">
              <a:off x="7667048" y="-447488"/>
              <a:ext cx="3143" cy="1746"/>
            </a:xfrm>
            <a:custGeom>
              <a:avLst/>
              <a:gdLst/>
              <a:ahLst/>
              <a:cxnLst/>
              <a:rect l="l" t="t" r="r" b="b"/>
              <a:pathLst>
                <a:path w="18" h="10" extrusionOk="0">
                  <a:moveTo>
                    <a:pt x="0" y="10"/>
                  </a:moveTo>
                  <a:lnTo>
                    <a:pt x="0" y="10"/>
                  </a:lnTo>
                  <a:cubicBezTo>
                    <a:pt x="18" y="1"/>
                    <a:pt x="18" y="1"/>
                    <a:pt x="0" y="1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0" name="Google Shape;2460;p7"/>
            <p:cNvSpPr/>
            <p:nvPr/>
          </p:nvSpPr>
          <p:spPr>
            <a:xfrm rot="-2551954">
              <a:off x="8389268" y="293333"/>
              <a:ext cx="4714" cy="3143"/>
            </a:xfrm>
            <a:custGeom>
              <a:avLst/>
              <a:gdLst/>
              <a:ahLst/>
              <a:cxnLst/>
              <a:rect l="l" t="t" r="r" b="b"/>
              <a:pathLst>
                <a:path w="27" h="18" extrusionOk="0">
                  <a:moveTo>
                    <a:pt x="1" y="1"/>
                  </a:moveTo>
                  <a:cubicBezTo>
                    <a:pt x="17" y="13"/>
                    <a:pt x="24" y="17"/>
                    <a:pt x="25" y="17"/>
                  </a:cubicBezTo>
                  <a:cubicBezTo>
                    <a:pt x="26" y="17"/>
                    <a:pt x="19" y="10"/>
                    <a:pt x="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1" name="Google Shape;2461;p7"/>
            <p:cNvSpPr/>
            <p:nvPr/>
          </p:nvSpPr>
          <p:spPr>
            <a:xfrm rot="-2551954">
              <a:off x="7882755" y="-302855"/>
              <a:ext cx="175" cy="1571"/>
            </a:xfrm>
            <a:custGeom>
              <a:avLst/>
              <a:gdLst/>
              <a:ahLst/>
              <a:cxnLst/>
              <a:rect l="l" t="t" r="r" b="b"/>
              <a:pathLst>
                <a:path w="1" h="9" extrusionOk="0">
                  <a:moveTo>
                    <a:pt x="0" y="9"/>
                  </a:moveTo>
                  <a:cubicBezTo>
                    <a:pt x="0" y="9"/>
                    <a:pt x="0" y="0"/>
                    <a:pt x="0" y="0"/>
                  </a:cubicBezTo>
                  <a:lnTo>
                    <a:pt x="0" y="9"/>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2" name="Google Shape;2462;p7"/>
            <p:cNvSpPr/>
            <p:nvPr/>
          </p:nvSpPr>
          <p:spPr>
            <a:xfrm rot="-2551954">
              <a:off x="7850116" y="-294365"/>
              <a:ext cx="51156" cy="12396"/>
            </a:xfrm>
            <a:custGeom>
              <a:avLst/>
              <a:gdLst/>
              <a:ahLst/>
              <a:cxnLst/>
              <a:rect l="l" t="t" r="r" b="b"/>
              <a:pathLst>
                <a:path w="293" h="71" extrusionOk="0">
                  <a:moveTo>
                    <a:pt x="230" y="0"/>
                  </a:moveTo>
                  <a:lnTo>
                    <a:pt x="1" y="27"/>
                  </a:lnTo>
                  <a:lnTo>
                    <a:pt x="292" y="71"/>
                  </a:lnTo>
                  <a:cubicBezTo>
                    <a:pt x="195" y="44"/>
                    <a:pt x="204" y="27"/>
                    <a:pt x="23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3" name="Google Shape;2463;p7"/>
            <p:cNvSpPr/>
            <p:nvPr/>
          </p:nvSpPr>
          <p:spPr>
            <a:xfrm rot="-2551954">
              <a:off x="7999099" y="-766867"/>
              <a:ext cx="236052" cy="1629665"/>
            </a:xfrm>
            <a:custGeom>
              <a:avLst/>
              <a:gdLst/>
              <a:ahLst/>
              <a:cxnLst/>
              <a:rect l="l" t="t" r="r" b="b"/>
              <a:pathLst>
                <a:path w="1352" h="9334" extrusionOk="0">
                  <a:moveTo>
                    <a:pt x="292" y="1757"/>
                  </a:moveTo>
                  <a:cubicBezTo>
                    <a:pt x="283" y="1757"/>
                    <a:pt x="283" y="1766"/>
                    <a:pt x="283" y="1766"/>
                  </a:cubicBezTo>
                  <a:cubicBezTo>
                    <a:pt x="274" y="1775"/>
                    <a:pt x="257" y="1784"/>
                    <a:pt x="248" y="1792"/>
                  </a:cubicBezTo>
                  <a:cubicBezTo>
                    <a:pt x="265" y="1784"/>
                    <a:pt x="283" y="1775"/>
                    <a:pt x="292" y="1766"/>
                  </a:cubicBezTo>
                  <a:cubicBezTo>
                    <a:pt x="292" y="1757"/>
                    <a:pt x="292" y="1757"/>
                    <a:pt x="292" y="1757"/>
                  </a:cubicBezTo>
                  <a:close/>
                  <a:moveTo>
                    <a:pt x="1023" y="2080"/>
                  </a:moveTo>
                  <a:lnTo>
                    <a:pt x="1034" y="2084"/>
                  </a:lnTo>
                  <a:cubicBezTo>
                    <a:pt x="1031" y="2082"/>
                    <a:pt x="1027" y="2081"/>
                    <a:pt x="1023" y="2080"/>
                  </a:cubicBezTo>
                  <a:close/>
                  <a:moveTo>
                    <a:pt x="1034" y="2101"/>
                  </a:moveTo>
                  <a:cubicBezTo>
                    <a:pt x="1031" y="2103"/>
                    <a:pt x="1028" y="2105"/>
                    <a:pt x="1025" y="2107"/>
                  </a:cubicBezTo>
                  <a:lnTo>
                    <a:pt x="1025" y="2107"/>
                  </a:lnTo>
                  <a:cubicBezTo>
                    <a:pt x="1029" y="2105"/>
                    <a:pt x="1032" y="2104"/>
                    <a:pt x="1034" y="2101"/>
                  </a:cubicBezTo>
                  <a:close/>
                  <a:moveTo>
                    <a:pt x="649" y="3249"/>
                  </a:moveTo>
                  <a:lnTo>
                    <a:pt x="649" y="3249"/>
                  </a:lnTo>
                  <a:cubicBezTo>
                    <a:pt x="651" y="3249"/>
                    <a:pt x="652" y="3249"/>
                    <a:pt x="654" y="3249"/>
                  </a:cubicBezTo>
                  <a:cubicBezTo>
                    <a:pt x="652" y="3249"/>
                    <a:pt x="651" y="3249"/>
                    <a:pt x="649" y="3249"/>
                  </a:cubicBezTo>
                  <a:close/>
                  <a:moveTo>
                    <a:pt x="1076" y="4554"/>
                  </a:moveTo>
                  <a:lnTo>
                    <a:pt x="1078" y="4565"/>
                  </a:lnTo>
                  <a:cubicBezTo>
                    <a:pt x="1080" y="4561"/>
                    <a:pt x="1079" y="4557"/>
                    <a:pt x="1076" y="4554"/>
                  </a:cubicBezTo>
                  <a:close/>
                  <a:moveTo>
                    <a:pt x="1200" y="5729"/>
                  </a:moveTo>
                  <a:lnTo>
                    <a:pt x="1201" y="5731"/>
                  </a:lnTo>
                  <a:cubicBezTo>
                    <a:pt x="1201" y="5730"/>
                    <a:pt x="1201" y="5730"/>
                    <a:pt x="1200" y="5729"/>
                  </a:cubicBezTo>
                  <a:close/>
                  <a:moveTo>
                    <a:pt x="1157" y="6322"/>
                  </a:moveTo>
                  <a:cubicBezTo>
                    <a:pt x="1158" y="6323"/>
                    <a:pt x="1158" y="6325"/>
                    <a:pt x="1158" y="6326"/>
                  </a:cubicBezTo>
                  <a:lnTo>
                    <a:pt x="1158" y="6326"/>
                  </a:lnTo>
                  <a:cubicBezTo>
                    <a:pt x="1158" y="6324"/>
                    <a:pt x="1158" y="6323"/>
                    <a:pt x="1157" y="6322"/>
                  </a:cubicBezTo>
                  <a:close/>
                  <a:moveTo>
                    <a:pt x="1073" y="6780"/>
                  </a:moveTo>
                  <a:cubicBezTo>
                    <a:pt x="1075" y="6781"/>
                    <a:pt x="1076" y="6781"/>
                    <a:pt x="1078" y="6781"/>
                  </a:cubicBezTo>
                  <a:cubicBezTo>
                    <a:pt x="1076" y="6781"/>
                    <a:pt x="1075" y="6781"/>
                    <a:pt x="1073" y="6780"/>
                  </a:cubicBezTo>
                  <a:close/>
                  <a:moveTo>
                    <a:pt x="255" y="7698"/>
                  </a:moveTo>
                  <a:cubicBezTo>
                    <a:pt x="253" y="7698"/>
                    <a:pt x="250" y="7699"/>
                    <a:pt x="248" y="7700"/>
                  </a:cubicBezTo>
                  <a:cubicBezTo>
                    <a:pt x="250" y="7699"/>
                    <a:pt x="253" y="7698"/>
                    <a:pt x="255" y="7698"/>
                  </a:cubicBezTo>
                  <a:close/>
                  <a:moveTo>
                    <a:pt x="1087" y="8132"/>
                  </a:moveTo>
                  <a:cubicBezTo>
                    <a:pt x="1085" y="8133"/>
                    <a:pt x="1084" y="8134"/>
                    <a:pt x="1084" y="8136"/>
                  </a:cubicBezTo>
                  <a:lnTo>
                    <a:pt x="1084" y="8136"/>
                  </a:lnTo>
                  <a:lnTo>
                    <a:pt x="1087" y="8132"/>
                  </a:lnTo>
                  <a:close/>
                  <a:moveTo>
                    <a:pt x="733" y="0"/>
                  </a:moveTo>
                  <a:lnTo>
                    <a:pt x="327" y="44"/>
                  </a:lnTo>
                  <a:lnTo>
                    <a:pt x="389" y="79"/>
                  </a:lnTo>
                  <a:cubicBezTo>
                    <a:pt x="334" y="79"/>
                    <a:pt x="291" y="114"/>
                    <a:pt x="256" y="114"/>
                  </a:cubicBezTo>
                  <a:cubicBezTo>
                    <a:pt x="240" y="114"/>
                    <a:pt x="226" y="107"/>
                    <a:pt x="212" y="88"/>
                  </a:cubicBezTo>
                  <a:lnTo>
                    <a:pt x="212" y="141"/>
                  </a:lnTo>
                  <a:cubicBezTo>
                    <a:pt x="168" y="177"/>
                    <a:pt x="151" y="221"/>
                    <a:pt x="177" y="247"/>
                  </a:cubicBezTo>
                  <a:cubicBezTo>
                    <a:pt x="170" y="269"/>
                    <a:pt x="239" y="296"/>
                    <a:pt x="227" y="296"/>
                  </a:cubicBezTo>
                  <a:cubicBezTo>
                    <a:pt x="224" y="296"/>
                    <a:pt x="217" y="295"/>
                    <a:pt x="204" y="291"/>
                  </a:cubicBezTo>
                  <a:lnTo>
                    <a:pt x="204" y="291"/>
                  </a:lnTo>
                  <a:lnTo>
                    <a:pt x="257" y="371"/>
                  </a:lnTo>
                  <a:lnTo>
                    <a:pt x="239" y="380"/>
                  </a:lnTo>
                  <a:cubicBezTo>
                    <a:pt x="230" y="459"/>
                    <a:pt x="371" y="547"/>
                    <a:pt x="230" y="653"/>
                  </a:cubicBezTo>
                  <a:cubicBezTo>
                    <a:pt x="248" y="680"/>
                    <a:pt x="274" y="706"/>
                    <a:pt x="257" y="759"/>
                  </a:cubicBezTo>
                  <a:lnTo>
                    <a:pt x="186" y="768"/>
                  </a:lnTo>
                  <a:cubicBezTo>
                    <a:pt x="212" y="804"/>
                    <a:pt x="115" y="874"/>
                    <a:pt x="186" y="892"/>
                  </a:cubicBezTo>
                  <a:cubicBezTo>
                    <a:pt x="1" y="936"/>
                    <a:pt x="151" y="1068"/>
                    <a:pt x="115" y="1139"/>
                  </a:cubicBezTo>
                  <a:lnTo>
                    <a:pt x="204" y="1139"/>
                  </a:lnTo>
                  <a:cubicBezTo>
                    <a:pt x="204" y="1183"/>
                    <a:pt x="230" y="1227"/>
                    <a:pt x="265" y="1280"/>
                  </a:cubicBezTo>
                  <a:lnTo>
                    <a:pt x="345" y="1280"/>
                  </a:lnTo>
                  <a:cubicBezTo>
                    <a:pt x="407" y="1324"/>
                    <a:pt x="292" y="1404"/>
                    <a:pt x="301" y="1475"/>
                  </a:cubicBezTo>
                  <a:cubicBezTo>
                    <a:pt x="265" y="1475"/>
                    <a:pt x="274" y="1457"/>
                    <a:pt x="292" y="1439"/>
                  </a:cubicBezTo>
                  <a:lnTo>
                    <a:pt x="292" y="1439"/>
                  </a:lnTo>
                  <a:cubicBezTo>
                    <a:pt x="115" y="1536"/>
                    <a:pt x="424" y="1634"/>
                    <a:pt x="292" y="1713"/>
                  </a:cubicBezTo>
                  <a:cubicBezTo>
                    <a:pt x="318" y="1731"/>
                    <a:pt x="310" y="1748"/>
                    <a:pt x="292" y="1766"/>
                  </a:cubicBezTo>
                  <a:cubicBezTo>
                    <a:pt x="292" y="1784"/>
                    <a:pt x="301" y="1810"/>
                    <a:pt x="318" y="1837"/>
                  </a:cubicBezTo>
                  <a:lnTo>
                    <a:pt x="239" y="1845"/>
                  </a:lnTo>
                  <a:cubicBezTo>
                    <a:pt x="221" y="1859"/>
                    <a:pt x="230" y="1863"/>
                    <a:pt x="252" y="1863"/>
                  </a:cubicBezTo>
                  <a:cubicBezTo>
                    <a:pt x="274" y="1863"/>
                    <a:pt x="310" y="1859"/>
                    <a:pt x="345" y="1854"/>
                  </a:cubicBezTo>
                  <a:cubicBezTo>
                    <a:pt x="354" y="1863"/>
                    <a:pt x="371" y="1872"/>
                    <a:pt x="398" y="1890"/>
                  </a:cubicBezTo>
                  <a:cubicBezTo>
                    <a:pt x="257" y="1907"/>
                    <a:pt x="442" y="1951"/>
                    <a:pt x="292" y="1969"/>
                  </a:cubicBezTo>
                  <a:cubicBezTo>
                    <a:pt x="363" y="1987"/>
                    <a:pt x="345" y="2093"/>
                    <a:pt x="495" y="2101"/>
                  </a:cubicBezTo>
                  <a:cubicBezTo>
                    <a:pt x="483" y="2101"/>
                    <a:pt x="475" y="2105"/>
                    <a:pt x="471" y="2105"/>
                  </a:cubicBezTo>
                  <a:cubicBezTo>
                    <a:pt x="470" y="2105"/>
                    <a:pt x="469" y="2104"/>
                    <a:pt x="469" y="2101"/>
                  </a:cubicBezTo>
                  <a:lnTo>
                    <a:pt x="469" y="2101"/>
                  </a:lnTo>
                  <a:cubicBezTo>
                    <a:pt x="451" y="2128"/>
                    <a:pt x="433" y="2154"/>
                    <a:pt x="477" y="2172"/>
                  </a:cubicBezTo>
                  <a:lnTo>
                    <a:pt x="371" y="2181"/>
                  </a:lnTo>
                  <a:lnTo>
                    <a:pt x="513" y="2243"/>
                  </a:lnTo>
                  <a:cubicBezTo>
                    <a:pt x="474" y="2265"/>
                    <a:pt x="443" y="2280"/>
                    <a:pt x="406" y="2280"/>
                  </a:cubicBezTo>
                  <a:cubicBezTo>
                    <a:pt x="383" y="2280"/>
                    <a:pt x="358" y="2274"/>
                    <a:pt x="327" y="2260"/>
                  </a:cubicBezTo>
                  <a:lnTo>
                    <a:pt x="327" y="2260"/>
                  </a:lnTo>
                  <a:cubicBezTo>
                    <a:pt x="460" y="2340"/>
                    <a:pt x="380" y="2322"/>
                    <a:pt x="504" y="2393"/>
                  </a:cubicBezTo>
                  <a:lnTo>
                    <a:pt x="433" y="2393"/>
                  </a:lnTo>
                  <a:cubicBezTo>
                    <a:pt x="433" y="2419"/>
                    <a:pt x="530" y="2455"/>
                    <a:pt x="469" y="2472"/>
                  </a:cubicBezTo>
                  <a:cubicBezTo>
                    <a:pt x="336" y="2525"/>
                    <a:pt x="451" y="2755"/>
                    <a:pt x="327" y="2896"/>
                  </a:cubicBezTo>
                  <a:cubicBezTo>
                    <a:pt x="353" y="2893"/>
                    <a:pt x="371" y="2892"/>
                    <a:pt x="383" y="2892"/>
                  </a:cubicBezTo>
                  <a:cubicBezTo>
                    <a:pt x="474" y="2892"/>
                    <a:pt x="258" y="2967"/>
                    <a:pt x="398" y="2967"/>
                  </a:cubicBezTo>
                  <a:cubicBezTo>
                    <a:pt x="362" y="2973"/>
                    <a:pt x="338" y="2987"/>
                    <a:pt x="312" y="2987"/>
                  </a:cubicBezTo>
                  <a:cubicBezTo>
                    <a:pt x="301" y="2987"/>
                    <a:pt x="288" y="2984"/>
                    <a:pt x="274" y="2976"/>
                  </a:cubicBezTo>
                  <a:lnTo>
                    <a:pt x="274" y="2976"/>
                  </a:lnTo>
                  <a:cubicBezTo>
                    <a:pt x="327" y="3046"/>
                    <a:pt x="204" y="3090"/>
                    <a:pt x="336" y="3135"/>
                  </a:cubicBezTo>
                  <a:cubicBezTo>
                    <a:pt x="326" y="3136"/>
                    <a:pt x="316" y="3137"/>
                    <a:pt x="308" y="3137"/>
                  </a:cubicBezTo>
                  <a:cubicBezTo>
                    <a:pt x="275" y="3137"/>
                    <a:pt x="258" y="3126"/>
                    <a:pt x="230" y="3126"/>
                  </a:cubicBezTo>
                  <a:cubicBezTo>
                    <a:pt x="248" y="3135"/>
                    <a:pt x="274" y="3152"/>
                    <a:pt x="248" y="3161"/>
                  </a:cubicBezTo>
                  <a:cubicBezTo>
                    <a:pt x="243" y="3163"/>
                    <a:pt x="238" y="3163"/>
                    <a:pt x="234" y="3163"/>
                  </a:cubicBezTo>
                  <a:cubicBezTo>
                    <a:pt x="215" y="3163"/>
                    <a:pt x="200" y="3149"/>
                    <a:pt x="186" y="3135"/>
                  </a:cubicBezTo>
                  <a:lnTo>
                    <a:pt x="186" y="3135"/>
                  </a:lnTo>
                  <a:cubicBezTo>
                    <a:pt x="195" y="3214"/>
                    <a:pt x="345" y="3223"/>
                    <a:pt x="486" y="3223"/>
                  </a:cubicBezTo>
                  <a:cubicBezTo>
                    <a:pt x="416" y="3267"/>
                    <a:pt x="424" y="3285"/>
                    <a:pt x="522" y="3311"/>
                  </a:cubicBezTo>
                  <a:cubicBezTo>
                    <a:pt x="498" y="3321"/>
                    <a:pt x="472" y="3330"/>
                    <a:pt x="450" y="3330"/>
                  </a:cubicBezTo>
                  <a:cubicBezTo>
                    <a:pt x="431" y="3330"/>
                    <a:pt x="415" y="3323"/>
                    <a:pt x="407" y="3302"/>
                  </a:cubicBezTo>
                  <a:lnTo>
                    <a:pt x="407" y="3302"/>
                  </a:lnTo>
                  <a:cubicBezTo>
                    <a:pt x="398" y="3329"/>
                    <a:pt x="336" y="3461"/>
                    <a:pt x="451" y="3461"/>
                  </a:cubicBezTo>
                  <a:cubicBezTo>
                    <a:pt x="424" y="3470"/>
                    <a:pt x="442" y="3505"/>
                    <a:pt x="460" y="3505"/>
                  </a:cubicBezTo>
                  <a:cubicBezTo>
                    <a:pt x="451" y="3567"/>
                    <a:pt x="442" y="3576"/>
                    <a:pt x="451" y="3629"/>
                  </a:cubicBezTo>
                  <a:lnTo>
                    <a:pt x="469" y="3611"/>
                  </a:lnTo>
                  <a:cubicBezTo>
                    <a:pt x="610" y="3638"/>
                    <a:pt x="504" y="3664"/>
                    <a:pt x="513" y="3709"/>
                  </a:cubicBezTo>
                  <a:lnTo>
                    <a:pt x="504" y="3709"/>
                  </a:lnTo>
                  <a:cubicBezTo>
                    <a:pt x="407" y="3814"/>
                    <a:pt x="548" y="3753"/>
                    <a:pt x="433" y="3859"/>
                  </a:cubicBezTo>
                  <a:lnTo>
                    <a:pt x="522" y="3859"/>
                  </a:lnTo>
                  <a:cubicBezTo>
                    <a:pt x="707" y="3867"/>
                    <a:pt x="416" y="3947"/>
                    <a:pt x="486" y="4009"/>
                  </a:cubicBezTo>
                  <a:lnTo>
                    <a:pt x="530" y="3991"/>
                  </a:lnTo>
                  <a:lnTo>
                    <a:pt x="530" y="3991"/>
                  </a:lnTo>
                  <a:cubicBezTo>
                    <a:pt x="592" y="4026"/>
                    <a:pt x="283" y="4079"/>
                    <a:pt x="257" y="4115"/>
                  </a:cubicBezTo>
                  <a:cubicBezTo>
                    <a:pt x="253" y="4116"/>
                    <a:pt x="250" y="4117"/>
                    <a:pt x="247" y="4117"/>
                  </a:cubicBezTo>
                  <a:cubicBezTo>
                    <a:pt x="236" y="4117"/>
                    <a:pt x="228" y="4104"/>
                    <a:pt x="221" y="4097"/>
                  </a:cubicBezTo>
                  <a:lnTo>
                    <a:pt x="221" y="4097"/>
                  </a:lnTo>
                  <a:cubicBezTo>
                    <a:pt x="168" y="4141"/>
                    <a:pt x="197" y="4143"/>
                    <a:pt x="241" y="4143"/>
                  </a:cubicBezTo>
                  <a:cubicBezTo>
                    <a:pt x="246" y="4143"/>
                    <a:pt x="251" y="4143"/>
                    <a:pt x="256" y="4143"/>
                  </a:cubicBezTo>
                  <a:cubicBezTo>
                    <a:pt x="298" y="4143"/>
                    <a:pt x="346" y="4145"/>
                    <a:pt x="354" y="4176"/>
                  </a:cubicBezTo>
                  <a:cubicBezTo>
                    <a:pt x="345" y="4178"/>
                    <a:pt x="335" y="4178"/>
                    <a:pt x="324" y="4178"/>
                  </a:cubicBezTo>
                  <a:cubicBezTo>
                    <a:pt x="303" y="4178"/>
                    <a:pt x="279" y="4176"/>
                    <a:pt x="258" y="4176"/>
                  </a:cubicBezTo>
                  <a:cubicBezTo>
                    <a:pt x="226" y="4176"/>
                    <a:pt x="199" y="4181"/>
                    <a:pt x="195" y="4203"/>
                  </a:cubicBezTo>
                  <a:cubicBezTo>
                    <a:pt x="142" y="4221"/>
                    <a:pt x="389" y="4335"/>
                    <a:pt x="274" y="4388"/>
                  </a:cubicBezTo>
                  <a:cubicBezTo>
                    <a:pt x="298" y="4384"/>
                    <a:pt x="323" y="4376"/>
                    <a:pt x="345" y="4376"/>
                  </a:cubicBezTo>
                  <a:cubicBezTo>
                    <a:pt x="364" y="4376"/>
                    <a:pt x="382" y="4381"/>
                    <a:pt x="398" y="4397"/>
                  </a:cubicBezTo>
                  <a:cubicBezTo>
                    <a:pt x="416" y="4441"/>
                    <a:pt x="221" y="4521"/>
                    <a:pt x="371" y="4565"/>
                  </a:cubicBezTo>
                  <a:cubicBezTo>
                    <a:pt x="354" y="4574"/>
                    <a:pt x="345" y="4574"/>
                    <a:pt x="336" y="4574"/>
                  </a:cubicBezTo>
                  <a:cubicBezTo>
                    <a:pt x="371" y="4609"/>
                    <a:pt x="398" y="4689"/>
                    <a:pt x="469" y="4715"/>
                  </a:cubicBezTo>
                  <a:cubicBezTo>
                    <a:pt x="177" y="4742"/>
                    <a:pt x="610" y="4936"/>
                    <a:pt x="345" y="4936"/>
                  </a:cubicBezTo>
                  <a:lnTo>
                    <a:pt x="354" y="5051"/>
                  </a:lnTo>
                  <a:lnTo>
                    <a:pt x="327" y="5042"/>
                  </a:lnTo>
                  <a:lnTo>
                    <a:pt x="327" y="5042"/>
                  </a:lnTo>
                  <a:cubicBezTo>
                    <a:pt x="310" y="5112"/>
                    <a:pt x="371" y="5139"/>
                    <a:pt x="442" y="5165"/>
                  </a:cubicBezTo>
                  <a:cubicBezTo>
                    <a:pt x="433" y="5171"/>
                    <a:pt x="425" y="5173"/>
                    <a:pt x="418" y="5173"/>
                  </a:cubicBezTo>
                  <a:cubicBezTo>
                    <a:pt x="404" y="5173"/>
                    <a:pt x="392" y="5165"/>
                    <a:pt x="380" y="5165"/>
                  </a:cubicBezTo>
                  <a:cubicBezTo>
                    <a:pt x="327" y="5271"/>
                    <a:pt x="336" y="5280"/>
                    <a:pt x="469" y="5369"/>
                  </a:cubicBezTo>
                  <a:lnTo>
                    <a:pt x="380" y="5377"/>
                  </a:lnTo>
                  <a:cubicBezTo>
                    <a:pt x="433" y="5404"/>
                    <a:pt x="239" y="5527"/>
                    <a:pt x="345" y="5625"/>
                  </a:cubicBezTo>
                  <a:cubicBezTo>
                    <a:pt x="336" y="5625"/>
                    <a:pt x="318" y="5625"/>
                    <a:pt x="301" y="5616"/>
                  </a:cubicBezTo>
                  <a:lnTo>
                    <a:pt x="301" y="5616"/>
                  </a:lnTo>
                  <a:cubicBezTo>
                    <a:pt x="407" y="5731"/>
                    <a:pt x="54" y="5881"/>
                    <a:pt x="371" y="5934"/>
                  </a:cubicBezTo>
                  <a:lnTo>
                    <a:pt x="451" y="6004"/>
                  </a:lnTo>
                  <a:cubicBezTo>
                    <a:pt x="459" y="5974"/>
                    <a:pt x="476" y="5964"/>
                    <a:pt x="497" y="5964"/>
                  </a:cubicBezTo>
                  <a:cubicBezTo>
                    <a:pt x="534" y="5964"/>
                    <a:pt x="582" y="5994"/>
                    <a:pt x="619" y="5994"/>
                  </a:cubicBezTo>
                  <a:cubicBezTo>
                    <a:pt x="629" y="5994"/>
                    <a:pt x="638" y="5992"/>
                    <a:pt x="645" y="5987"/>
                  </a:cubicBezTo>
                  <a:lnTo>
                    <a:pt x="645" y="5987"/>
                  </a:lnTo>
                  <a:cubicBezTo>
                    <a:pt x="658" y="6012"/>
                    <a:pt x="602" y="6051"/>
                    <a:pt x="563" y="6051"/>
                  </a:cubicBezTo>
                  <a:cubicBezTo>
                    <a:pt x="548" y="6051"/>
                    <a:pt x="535" y="6045"/>
                    <a:pt x="530" y="6031"/>
                  </a:cubicBezTo>
                  <a:lnTo>
                    <a:pt x="548" y="6031"/>
                  </a:lnTo>
                  <a:cubicBezTo>
                    <a:pt x="534" y="6028"/>
                    <a:pt x="521" y="6027"/>
                    <a:pt x="511" y="6027"/>
                  </a:cubicBezTo>
                  <a:cubicBezTo>
                    <a:pt x="397" y="6027"/>
                    <a:pt x="476" y="6146"/>
                    <a:pt x="371" y="6146"/>
                  </a:cubicBezTo>
                  <a:cubicBezTo>
                    <a:pt x="380" y="6331"/>
                    <a:pt x="283" y="6525"/>
                    <a:pt x="265" y="6684"/>
                  </a:cubicBezTo>
                  <a:lnTo>
                    <a:pt x="398" y="6675"/>
                  </a:lnTo>
                  <a:lnTo>
                    <a:pt x="389" y="6737"/>
                  </a:lnTo>
                  <a:cubicBezTo>
                    <a:pt x="380" y="6740"/>
                    <a:pt x="367" y="6742"/>
                    <a:pt x="352" y="6742"/>
                  </a:cubicBezTo>
                  <a:cubicBezTo>
                    <a:pt x="323" y="6742"/>
                    <a:pt x="292" y="6734"/>
                    <a:pt x="292" y="6711"/>
                  </a:cubicBezTo>
                  <a:lnTo>
                    <a:pt x="292" y="6711"/>
                  </a:lnTo>
                  <a:cubicBezTo>
                    <a:pt x="221" y="6728"/>
                    <a:pt x="354" y="6781"/>
                    <a:pt x="380" y="6781"/>
                  </a:cubicBezTo>
                  <a:cubicBezTo>
                    <a:pt x="367" y="6804"/>
                    <a:pt x="350" y="6812"/>
                    <a:pt x="333" y="6812"/>
                  </a:cubicBezTo>
                  <a:cubicBezTo>
                    <a:pt x="290" y="6812"/>
                    <a:pt x="244" y="6760"/>
                    <a:pt x="233" y="6760"/>
                  </a:cubicBezTo>
                  <a:cubicBezTo>
                    <a:pt x="231" y="6760"/>
                    <a:pt x="230" y="6761"/>
                    <a:pt x="230" y="6764"/>
                  </a:cubicBezTo>
                  <a:lnTo>
                    <a:pt x="239" y="6808"/>
                  </a:lnTo>
                  <a:lnTo>
                    <a:pt x="248" y="6799"/>
                  </a:lnTo>
                  <a:cubicBezTo>
                    <a:pt x="301" y="6834"/>
                    <a:pt x="363" y="6834"/>
                    <a:pt x="345" y="6896"/>
                  </a:cubicBezTo>
                  <a:cubicBezTo>
                    <a:pt x="318" y="6923"/>
                    <a:pt x="265" y="6905"/>
                    <a:pt x="265" y="6923"/>
                  </a:cubicBezTo>
                  <a:cubicBezTo>
                    <a:pt x="257" y="6923"/>
                    <a:pt x="248" y="6923"/>
                    <a:pt x="257" y="6940"/>
                  </a:cubicBezTo>
                  <a:lnTo>
                    <a:pt x="248" y="7020"/>
                  </a:lnTo>
                  <a:lnTo>
                    <a:pt x="248" y="7020"/>
                  </a:lnTo>
                  <a:lnTo>
                    <a:pt x="345" y="6993"/>
                  </a:lnTo>
                  <a:cubicBezTo>
                    <a:pt x="384" y="7019"/>
                    <a:pt x="360" y="7050"/>
                    <a:pt x="396" y="7050"/>
                  </a:cubicBezTo>
                  <a:cubicBezTo>
                    <a:pt x="406" y="7050"/>
                    <a:pt x="422" y="7048"/>
                    <a:pt x="446" y="7041"/>
                  </a:cubicBezTo>
                  <a:lnTo>
                    <a:pt x="446" y="7041"/>
                  </a:lnTo>
                  <a:cubicBezTo>
                    <a:pt x="280" y="7094"/>
                    <a:pt x="388" y="7338"/>
                    <a:pt x="327" y="7373"/>
                  </a:cubicBezTo>
                  <a:cubicBezTo>
                    <a:pt x="407" y="7417"/>
                    <a:pt x="407" y="7470"/>
                    <a:pt x="398" y="7532"/>
                  </a:cubicBezTo>
                  <a:cubicBezTo>
                    <a:pt x="406" y="7524"/>
                    <a:pt x="432" y="7518"/>
                    <a:pt x="458" y="7518"/>
                  </a:cubicBezTo>
                  <a:cubicBezTo>
                    <a:pt x="492" y="7518"/>
                    <a:pt x="527" y="7528"/>
                    <a:pt x="522" y="7558"/>
                  </a:cubicBezTo>
                  <a:cubicBezTo>
                    <a:pt x="505" y="7557"/>
                    <a:pt x="490" y="7556"/>
                    <a:pt x="476" y="7556"/>
                  </a:cubicBezTo>
                  <a:cubicBezTo>
                    <a:pt x="303" y="7556"/>
                    <a:pt x="401" y="7655"/>
                    <a:pt x="255" y="7698"/>
                  </a:cubicBezTo>
                  <a:lnTo>
                    <a:pt x="255" y="7698"/>
                  </a:lnTo>
                  <a:cubicBezTo>
                    <a:pt x="262" y="7696"/>
                    <a:pt x="268" y="7695"/>
                    <a:pt x="274" y="7695"/>
                  </a:cubicBezTo>
                  <a:cubicBezTo>
                    <a:pt x="338" y="7695"/>
                    <a:pt x="311" y="7801"/>
                    <a:pt x="387" y="7801"/>
                  </a:cubicBezTo>
                  <a:cubicBezTo>
                    <a:pt x="401" y="7801"/>
                    <a:pt x="419" y="7797"/>
                    <a:pt x="442" y="7788"/>
                  </a:cubicBezTo>
                  <a:lnTo>
                    <a:pt x="442" y="7788"/>
                  </a:lnTo>
                  <a:cubicBezTo>
                    <a:pt x="424" y="7832"/>
                    <a:pt x="354" y="7797"/>
                    <a:pt x="292" y="7832"/>
                  </a:cubicBezTo>
                  <a:cubicBezTo>
                    <a:pt x="389" y="7929"/>
                    <a:pt x="248" y="8062"/>
                    <a:pt x="283" y="8194"/>
                  </a:cubicBezTo>
                  <a:cubicBezTo>
                    <a:pt x="307" y="8194"/>
                    <a:pt x="334" y="8182"/>
                    <a:pt x="366" y="8182"/>
                  </a:cubicBezTo>
                  <a:cubicBezTo>
                    <a:pt x="381" y="8182"/>
                    <a:pt x="398" y="8185"/>
                    <a:pt x="416" y="8194"/>
                  </a:cubicBezTo>
                  <a:lnTo>
                    <a:pt x="257" y="8273"/>
                  </a:lnTo>
                  <a:cubicBezTo>
                    <a:pt x="274" y="8291"/>
                    <a:pt x="442" y="8282"/>
                    <a:pt x="336" y="8335"/>
                  </a:cubicBezTo>
                  <a:cubicBezTo>
                    <a:pt x="351" y="8330"/>
                    <a:pt x="370" y="8325"/>
                    <a:pt x="386" y="8325"/>
                  </a:cubicBezTo>
                  <a:cubicBezTo>
                    <a:pt x="397" y="8325"/>
                    <a:pt x="408" y="8328"/>
                    <a:pt x="416" y="8335"/>
                  </a:cubicBezTo>
                  <a:cubicBezTo>
                    <a:pt x="274" y="8600"/>
                    <a:pt x="575" y="8830"/>
                    <a:pt x="318" y="9112"/>
                  </a:cubicBezTo>
                  <a:cubicBezTo>
                    <a:pt x="339" y="9095"/>
                    <a:pt x="353" y="9089"/>
                    <a:pt x="363" y="9089"/>
                  </a:cubicBezTo>
                  <a:cubicBezTo>
                    <a:pt x="378" y="9089"/>
                    <a:pt x="384" y="9105"/>
                    <a:pt x="389" y="9121"/>
                  </a:cubicBezTo>
                  <a:cubicBezTo>
                    <a:pt x="398" y="9103"/>
                    <a:pt x="469" y="9112"/>
                    <a:pt x="504" y="9103"/>
                  </a:cubicBezTo>
                  <a:lnTo>
                    <a:pt x="504" y="9103"/>
                  </a:lnTo>
                  <a:lnTo>
                    <a:pt x="398" y="9218"/>
                  </a:lnTo>
                  <a:cubicBezTo>
                    <a:pt x="522" y="9227"/>
                    <a:pt x="416" y="9333"/>
                    <a:pt x="530" y="9333"/>
                  </a:cubicBezTo>
                  <a:lnTo>
                    <a:pt x="513" y="9307"/>
                  </a:lnTo>
                  <a:lnTo>
                    <a:pt x="513" y="9307"/>
                  </a:lnTo>
                  <a:cubicBezTo>
                    <a:pt x="525" y="9309"/>
                    <a:pt x="538" y="9310"/>
                    <a:pt x="552" y="9310"/>
                  </a:cubicBezTo>
                  <a:cubicBezTo>
                    <a:pt x="674" y="9310"/>
                    <a:pt x="811" y="9209"/>
                    <a:pt x="963" y="9201"/>
                  </a:cubicBezTo>
                  <a:cubicBezTo>
                    <a:pt x="813" y="9165"/>
                    <a:pt x="1175" y="9051"/>
                    <a:pt x="954" y="8989"/>
                  </a:cubicBezTo>
                  <a:cubicBezTo>
                    <a:pt x="961" y="8984"/>
                    <a:pt x="968" y="8982"/>
                    <a:pt x="975" y="8982"/>
                  </a:cubicBezTo>
                  <a:cubicBezTo>
                    <a:pt x="991" y="8982"/>
                    <a:pt x="1008" y="8991"/>
                    <a:pt x="1027" y="8991"/>
                  </a:cubicBezTo>
                  <a:cubicBezTo>
                    <a:pt x="1032" y="8991"/>
                    <a:pt x="1037" y="8990"/>
                    <a:pt x="1042" y="8989"/>
                  </a:cubicBezTo>
                  <a:cubicBezTo>
                    <a:pt x="972" y="8971"/>
                    <a:pt x="954" y="8953"/>
                    <a:pt x="981" y="8900"/>
                  </a:cubicBezTo>
                  <a:lnTo>
                    <a:pt x="998" y="8900"/>
                  </a:lnTo>
                  <a:cubicBezTo>
                    <a:pt x="972" y="8777"/>
                    <a:pt x="1034" y="8715"/>
                    <a:pt x="1069" y="8565"/>
                  </a:cubicBezTo>
                  <a:lnTo>
                    <a:pt x="1069" y="8565"/>
                  </a:lnTo>
                  <a:lnTo>
                    <a:pt x="990" y="8583"/>
                  </a:lnTo>
                  <a:cubicBezTo>
                    <a:pt x="998" y="8556"/>
                    <a:pt x="1025" y="8547"/>
                    <a:pt x="1042" y="8530"/>
                  </a:cubicBezTo>
                  <a:cubicBezTo>
                    <a:pt x="1029" y="8527"/>
                    <a:pt x="1018" y="8526"/>
                    <a:pt x="1009" y="8526"/>
                  </a:cubicBezTo>
                  <a:cubicBezTo>
                    <a:pt x="943" y="8526"/>
                    <a:pt x="1008" y="8595"/>
                    <a:pt x="937" y="8595"/>
                  </a:cubicBezTo>
                  <a:cubicBezTo>
                    <a:pt x="928" y="8595"/>
                    <a:pt x="916" y="8594"/>
                    <a:pt x="901" y="8591"/>
                  </a:cubicBezTo>
                  <a:cubicBezTo>
                    <a:pt x="1069" y="8538"/>
                    <a:pt x="884" y="8371"/>
                    <a:pt x="1078" y="8335"/>
                  </a:cubicBezTo>
                  <a:cubicBezTo>
                    <a:pt x="1078" y="8319"/>
                    <a:pt x="1069" y="8315"/>
                    <a:pt x="1057" y="8315"/>
                  </a:cubicBezTo>
                  <a:cubicBezTo>
                    <a:pt x="1039" y="8315"/>
                    <a:pt x="1014" y="8324"/>
                    <a:pt x="998" y="8324"/>
                  </a:cubicBezTo>
                  <a:cubicBezTo>
                    <a:pt x="988" y="8324"/>
                    <a:pt x="981" y="8321"/>
                    <a:pt x="981" y="8309"/>
                  </a:cubicBezTo>
                  <a:lnTo>
                    <a:pt x="1034" y="8291"/>
                  </a:lnTo>
                  <a:lnTo>
                    <a:pt x="963" y="8282"/>
                  </a:lnTo>
                  <a:cubicBezTo>
                    <a:pt x="972" y="8247"/>
                    <a:pt x="1034" y="8229"/>
                    <a:pt x="1078" y="8229"/>
                  </a:cubicBezTo>
                  <a:cubicBezTo>
                    <a:pt x="1078" y="8238"/>
                    <a:pt x="1095" y="8247"/>
                    <a:pt x="1095" y="8256"/>
                  </a:cubicBezTo>
                  <a:cubicBezTo>
                    <a:pt x="1152" y="8216"/>
                    <a:pt x="1084" y="8154"/>
                    <a:pt x="1084" y="8136"/>
                  </a:cubicBezTo>
                  <a:lnTo>
                    <a:pt x="1084" y="8136"/>
                  </a:lnTo>
                  <a:lnTo>
                    <a:pt x="1060" y="8176"/>
                  </a:lnTo>
                  <a:cubicBezTo>
                    <a:pt x="998" y="8053"/>
                    <a:pt x="1060" y="7894"/>
                    <a:pt x="954" y="7770"/>
                  </a:cubicBezTo>
                  <a:lnTo>
                    <a:pt x="910" y="7779"/>
                  </a:lnTo>
                  <a:cubicBezTo>
                    <a:pt x="831" y="7691"/>
                    <a:pt x="954" y="7708"/>
                    <a:pt x="919" y="7602"/>
                  </a:cubicBezTo>
                  <a:lnTo>
                    <a:pt x="928" y="7602"/>
                  </a:lnTo>
                  <a:cubicBezTo>
                    <a:pt x="884" y="7585"/>
                    <a:pt x="866" y="7558"/>
                    <a:pt x="866" y="7532"/>
                  </a:cubicBezTo>
                  <a:lnTo>
                    <a:pt x="866" y="7532"/>
                  </a:lnTo>
                  <a:cubicBezTo>
                    <a:pt x="872" y="7534"/>
                    <a:pt x="878" y="7535"/>
                    <a:pt x="883" y="7535"/>
                  </a:cubicBezTo>
                  <a:cubicBezTo>
                    <a:pt x="917" y="7535"/>
                    <a:pt x="944" y="7504"/>
                    <a:pt x="976" y="7504"/>
                  </a:cubicBezTo>
                  <a:cubicBezTo>
                    <a:pt x="986" y="7504"/>
                    <a:pt x="996" y="7507"/>
                    <a:pt x="1007" y="7514"/>
                  </a:cubicBezTo>
                  <a:cubicBezTo>
                    <a:pt x="928" y="7408"/>
                    <a:pt x="945" y="7461"/>
                    <a:pt x="804" y="7391"/>
                  </a:cubicBezTo>
                  <a:lnTo>
                    <a:pt x="866" y="7382"/>
                  </a:lnTo>
                  <a:cubicBezTo>
                    <a:pt x="804" y="7355"/>
                    <a:pt x="778" y="7355"/>
                    <a:pt x="760" y="7302"/>
                  </a:cubicBezTo>
                  <a:lnTo>
                    <a:pt x="760" y="7302"/>
                  </a:lnTo>
                  <a:cubicBezTo>
                    <a:pt x="772" y="7313"/>
                    <a:pt x="784" y="7316"/>
                    <a:pt x="797" y="7316"/>
                  </a:cubicBezTo>
                  <a:cubicBezTo>
                    <a:pt x="822" y="7316"/>
                    <a:pt x="848" y="7301"/>
                    <a:pt x="879" y="7301"/>
                  </a:cubicBezTo>
                  <a:cubicBezTo>
                    <a:pt x="896" y="7301"/>
                    <a:pt x="915" y="7306"/>
                    <a:pt x="937" y="7320"/>
                  </a:cubicBezTo>
                  <a:cubicBezTo>
                    <a:pt x="1078" y="7214"/>
                    <a:pt x="786" y="7152"/>
                    <a:pt x="998" y="7108"/>
                  </a:cubicBezTo>
                  <a:cubicBezTo>
                    <a:pt x="970" y="7099"/>
                    <a:pt x="948" y="7096"/>
                    <a:pt x="932" y="7096"/>
                  </a:cubicBezTo>
                  <a:cubicBezTo>
                    <a:pt x="853" y="7096"/>
                    <a:pt x="885" y="7173"/>
                    <a:pt x="866" y="7173"/>
                  </a:cubicBezTo>
                  <a:cubicBezTo>
                    <a:pt x="864" y="7173"/>
                    <a:pt x="861" y="7172"/>
                    <a:pt x="857" y="7170"/>
                  </a:cubicBezTo>
                  <a:cubicBezTo>
                    <a:pt x="851" y="7172"/>
                    <a:pt x="844" y="7173"/>
                    <a:pt x="837" y="7173"/>
                  </a:cubicBezTo>
                  <a:cubicBezTo>
                    <a:pt x="786" y="7173"/>
                    <a:pt x="727" y="7121"/>
                    <a:pt x="742" y="7090"/>
                  </a:cubicBezTo>
                  <a:cubicBezTo>
                    <a:pt x="751" y="7055"/>
                    <a:pt x="981" y="7037"/>
                    <a:pt x="981" y="6949"/>
                  </a:cubicBezTo>
                  <a:cubicBezTo>
                    <a:pt x="981" y="6958"/>
                    <a:pt x="990" y="6958"/>
                    <a:pt x="990" y="6967"/>
                  </a:cubicBezTo>
                  <a:cubicBezTo>
                    <a:pt x="1042" y="6940"/>
                    <a:pt x="928" y="6905"/>
                    <a:pt x="1007" y="6870"/>
                  </a:cubicBezTo>
                  <a:cubicBezTo>
                    <a:pt x="901" y="6843"/>
                    <a:pt x="1016" y="6817"/>
                    <a:pt x="875" y="6799"/>
                  </a:cubicBezTo>
                  <a:lnTo>
                    <a:pt x="875" y="6799"/>
                  </a:lnTo>
                  <a:lnTo>
                    <a:pt x="910" y="6887"/>
                  </a:lnTo>
                  <a:cubicBezTo>
                    <a:pt x="875" y="6834"/>
                    <a:pt x="707" y="6781"/>
                    <a:pt x="795" y="6711"/>
                  </a:cubicBezTo>
                  <a:lnTo>
                    <a:pt x="795" y="6711"/>
                  </a:lnTo>
                  <a:cubicBezTo>
                    <a:pt x="822" y="6719"/>
                    <a:pt x="857" y="6737"/>
                    <a:pt x="875" y="6755"/>
                  </a:cubicBezTo>
                  <a:cubicBezTo>
                    <a:pt x="919" y="6737"/>
                    <a:pt x="848" y="6711"/>
                    <a:pt x="892" y="6693"/>
                  </a:cubicBezTo>
                  <a:lnTo>
                    <a:pt x="892" y="6693"/>
                  </a:lnTo>
                  <a:cubicBezTo>
                    <a:pt x="1034" y="6702"/>
                    <a:pt x="919" y="6799"/>
                    <a:pt x="1025" y="6852"/>
                  </a:cubicBezTo>
                  <a:cubicBezTo>
                    <a:pt x="1076" y="6837"/>
                    <a:pt x="974" y="6773"/>
                    <a:pt x="1027" y="6773"/>
                  </a:cubicBezTo>
                  <a:cubicBezTo>
                    <a:pt x="1036" y="6773"/>
                    <a:pt x="1051" y="6775"/>
                    <a:pt x="1073" y="6780"/>
                  </a:cubicBezTo>
                  <a:lnTo>
                    <a:pt x="1073" y="6780"/>
                  </a:lnTo>
                  <a:cubicBezTo>
                    <a:pt x="887" y="6736"/>
                    <a:pt x="1103" y="6684"/>
                    <a:pt x="963" y="6622"/>
                  </a:cubicBezTo>
                  <a:lnTo>
                    <a:pt x="1042" y="6622"/>
                  </a:lnTo>
                  <a:cubicBezTo>
                    <a:pt x="1034" y="6614"/>
                    <a:pt x="990" y="6596"/>
                    <a:pt x="998" y="6578"/>
                  </a:cubicBezTo>
                  <a:lnTo>
                    <a:pt x="998" y="6578"/>
                  </a:lnTo>
                  <a:lnTo>
                    <a:pt x="1104" y="6614"/>
                  </a:lnTo>
                  <a:cubicBezTo>
                    <a:pt x="1007" y="6561"/>
                    <a:pt x="1184" y="6516"/>
                    <a:pt x="1140" y="6463"/>
                  </a:cubicBezTo>
                  <a:lnTo>
                    <a:pt x="1140" y="6463"/>
                  </a:lnTo>
                  <a:cubicBezTo>
                    <a:pt x="1140" y="6511"/>
                    <a:pt x="1118" y="6521"/>
                    <a:pt x="1089" y="6521"/>
                  </a:cubicBezTo>
                  <a:cubicBezTo>
                    <a:pt x="1067" y="6521"/>
                    <a:pt x="1041" y="6515"/>
                    <a:pt x="1016" y="6515"/>
                  </a:cubicBezTo>
                  <a:cubicBezTo>
                    <a:pt x="1000" y="6515"/>
                    <a:pt x="985" y="6518"/>
                    <a:pt x="972" y="6525"/>
                  </a:cubicBezTo>
                  <a:cubicBezTo>
                    <a:pt x="867" y="6403"/>
                    <a:pt x="1187" y="6462"/>
                    <a:pt x="1158" y="6326"/>
                  </a:cubicBezTo>
                  <a:lnTo>
                    <a:pt x="1158" y="6326"/>
                  </a:lnTo>
                  <a:cubicBezTo>
                    <a:pt x="1158" y="6342"/>
                    <a:pt x="1123" y="6374"/>
                    <a:pt x="1092" y="6374"/>
                  </a:cubicBezTo>
                  <a:cubicBezTo>
                    <a:pt x="1084" y="6374"/>
                    <a:pt x="1076" y="6371"/>
                    <a:pt x="1069" y="6366"/>
                  </a:cubicBezTo>
                  <a:cubicBezTo>
                    <a:pt x="1087" y="6340"/>
                    <a:pt x="1113" y="6304"/>
                    <a:pt x="1157" y="6287"/>
                  </a:cubicBezTo>
                  <a:cubicBezTo>
                    <a:pt x="1154" y="6259"/>
                    <a:pt x="1146" y="6250"/>
                    <a:pt x="1133" y="6250"/>
                  </a:cubicBezTo>
                  <a:cubicBezTo>
                    <a:pt x="1113" y="6250"/>
                    <a:pt x="1084" y="6272"/>
                    <a:pt x="1056" y="6272"/>
                  </a:cubicBezTo>
                  <a:cubicBezTo>
                    <a:pt x="1045" y="6272"/>
                    <a:pt x="1035" y="6269"/>
                    <a:pt x="1025" y="6260"/>
                  </a:cubicBezTo>
                  <a:cubicBezTo>
                    <a:pt x="1122" y="6234"/>
                    <a:pt x="981" y="6216"/>
                    <a:pt x="954" y="6172"/>
                  </a:cubicBezTo>
                  <a:lnTo>
                    <a:pt x="1034" y="6172"/>
                  </a:lnTo>
                  <a:cubicBezTo>
                    <a:pt x="1095" y="6075"/>
                    <a:pt x="857" y="6146"/>
                    <a:pt x="928" y="6048"/>
                  </a:cubicBezTo>
                  <a:lnTo>
                    <a:pt x="928" y="6048"/>
                  </a:lnTo>
                  <a:lnTo>
                    <a:pt x="1042" y="6093"/>
                  </a:lnTo>
                  <a:lnTo>
                    <a:pt x="1042" y="6093"/>
                  </a:lnTo>
                  <a:lnTo>
                    <a:pt x="1016" y="6048"/>
                  </a:lnTo>
                  <a:lnTo>
                    <a:pt x="1113" y="6057"/>
                  </a:lnTo>
                  <a:cubicBezTo>
                    <a:pt x="1042" y="6004"/>
                    <a:pt x="1060" y="5987"/>
                    <a:pt x="1087" y="5934"/>
                  </a:cubicBezTo>
                  <a:lnTo>
                    <a:pt x="1087" y="5934"/>
                  </a:lnTo>
                  <a:cubicBezTo>
                    <a:pt x="1076" y="5935"/>
                    <a:pt x="1065" y="5936"/>
                    <a:pt x="1054" y="5936"/>
                  </a:cubicBezTo>
                  <a:cubicBezTo>
                    <a:pt x="998" y="5936"/>
                    <a:pt x="935" y="5917"/>
                    <a:pt x="928" y="5881"/>
                  </a:cubicBezTo>
                  <a:cubicBezTo>
                    <a:pt x="944" y="5870"/>
                    <a:pt x="958" y="5867"/>
                    <a:pt x="969" y="5867"/>
                  </a:cubicBezTo>
                  <a:cubicBezTo>
                    <a:pt x="978" y="5867"/>
                    <a:pt x="985" y="5869"/>
                    <a:pt x="990" y="5869"/>
                  </a:cubicBezTo>
                  <a:cubicBezTo>
                    <a:pt x="999" y="5869"/>
                    <a:pt x="1002" y="5864"/>
                    <a:pt x="998" y="5836"/>
                  </a:cubicBezTo>
                  <a:lnTo>
                    <a:pt x="998" y="5836"/>
                  </a:lnTo>
                  <a:cubicBezTo>
                    <a:pt x="1051" y="5845"/>
                    <a:pt x="1122" y="5863"/>
                    <a:pt x="1042" y="5889"/>
                  </a:cubicBezTo>
                  <a:cubicBezTo>
                    <a:pt x="1069" y="5898"/>
                    <a:pt x="1095" y="5907"/>
                    <a:pt x="1122" y="5907"/>
                  </a:cubicBezTo>
                  <a:cubicBezTo>
                    <a:pt x="1184" y="5881"/>
                    <a:pt x="1140" y="5828"/>
                    <a:pt x="1140" y="5801"/>
                  </a:cubicBezTo>
                  <a:lnTo>
                    <a:pt x="1140" y="5801"/>
                  </a:lnTo>
                  <a:cubicBezTo>
                    <a:pt x="1131" y="5810"/>
                    <a:pt x="1131" y="5819"/>
                    <a:pt x="1113" y="5828"/>
                  </a:cubicBezTo>
                  <a:lnTo>
                    <a:pt x="998" y="5731"/>
                  </a:lnTo>
                  <a:cubicBezTo>
                    <a:pt x="1009" y="5728"/>
                    <a:pt x="1018" y="5727"/>
                    <a:pt x="1027" y="5727"/>
                  </a:cubicBezTo>
                  <a:cubicBezTo>
                    <a:pt x="1048" y="5727"/>
                    <a:pt x="1065" y="5733"/>
                    <a:pt x="1078" y="5739"/>
                  </a:cubicBezTo>
                  <a:cubicBezTo>
                    <a:pt x="1069" y="5722"/>
                    <a:pt x="1034" y="5713"/>
                    <a:pt x="1025" y="5678"/>
                  </a:cubicBezTo>
                  <a:lnTo>
                    <a:pt x="1025" y="5678"/>
                  </a:lnTo>
                  <a:cubicBezTo>
                    <a:pt x="1095" y="5686"/>
                    <a:pt x="1165" y="5686"/>
                    <a:pt x="1200" y="5729"/>
                  </a:cubicBezTo>
                  <a:lnTo>
                    <a:pt x="1200" y="5729"/>
                  </a:lnTo>
                  <a:lnTo>
                    <a:pt x="1122" y="5633"/>
                  </a:lnTo>
                  <a:cubicBezTo>
                    <a:pt x="1151" y="5633"/>
                    <a:pt x="1193" y="5603"/>
                    <a:pt x="1221" y="5603"/>
                  </a:cubicBezTo>
                  <a:cubicBezTo>
                    <a:pt x="1227" y="5603"/>
                    <a:pt x="1232" y="5604"/>
                    <a:pt x="1237" y="5607"/>
                  </a:cubicBezTo>
                  <a:cubicBezTo>
                    <a:pt x="1272" y="5554"/>
                    <a:pt x="1095" y="5483"/>
                    <a:pt x="1157" y="5413"/>
                  </a:cubicBezTo>
                  <a:cubicBezTo>
                    <a:pt x="1140" y="5413"/>
                    <a:pt x="1131" y="5404"/>
                    <a:pt x="1122" y="5386"/>
                  </a:cubicBezTo>
                  <a:cubicBezTo>
                    <a:pt x="1131" y="5324"/>
                    <a:pt x="1219" y="5271"/>
                    <a:pt x="1122" y="5201"/>
                  </a:cubicBezTo>
                  <a:lnTo>
                    <a:pt x="1254" y="5157"/>
                  </a:lnTo>
                  <a:cubicBezTo>
                    <a:pt x="1246" y="5145"/>
                    <a:pt x="1234" y="5141"/>
                    <a:pt x="1219" y="5141"/>
                  </a:cubicBezTo>
                  <a:cubicBezTo>
                    <a:pt x="1191" y="5141"/>
                    <a:pt x="1153" y="5155"/>
                    <a:pt x="1119" y="5155"/>
                  </a:cubicBezTo>
                  <a:cubicBezTo>
                    <a:pt x="1091" y="5155"/>
                    <a:pt x="1067" y="5146"/>
                    <a:pt x="1051" y="5112"/>
                  </a:cubicBezTo>
                  <a:cubicBezTo>
                    <a:pt x="1029" y="5082"/>
                    <a:pt x="1056" y="5077"/>
                    <a:pt x="1092" y="5077"/>
                  </a:cubicBezTo>
                  <a:cubicBezTo>
                    <a:pt x="1107" y="5077"/>
                    <a:pt x="1123" y="5078"/>
                    <a:pt x="1138" y="5078"/>
                  </a:cubicBezTo>
                  <a:cubicBezTo>
                    <a:pt x="1161" y="5078"/>
                    <a:pt x="1182" y="5076"/>
                    <a:pt x="1193" y="5068"/>
                  </a:cubicBezTo>
                  <a:cubicBezTo>
                    <a:pt x="1131" y="5033"/>
                    <a:pt x="998" y="4971"/>
                    <a:pt x="1104" y="4909"/>
                  </a:cubicBezTo>
                  <a:lnTo>
                    <a:pt x="1104" y="4909"/>
                  </a:lnTo>
                  <a:cubicBezTo>
                    <a:pt x="1122" y="4936"/>
                    <a:pt x="1104" y="4954"/>
                    <a:pt x="1113" y="4971"/>
                  </a:cubicBezTo>
                  <a:lnTo>
                    <a:pt x="1184" y="4927"/>
                  </a:lnTo>
                  <a:cubicBezTo>
                    <a:pt x="1266" y="4965"/>
                    <a:pt x="1267" y="4998"/>
                    <a:pt x="1296" y="4998"/>
                  </a:cubicBezTo>
                  <a:cubicBezTo>
                    <a:pt x="1307" y="4998"/>
                    <a:pt x="1324" y="4993"/>
                    <a:pt x="1352" y="4980"/>
                  </a:cubicBezTo>
                  <a:cubicBezTo>
                    <a:pt x="1113" y="4971"/>
                    <a:pt x="1334" y="4795"/>
                    <a:pt x="1095" y="4786"/>
                  </a:cubicBezTo>
                  <a:lnTo>
                    <a:pt x="1140" y="4750"/>
                  </a:lnTo>
                  <a:cubicBezTo>
                    <a:pt x="1140" y="4759"/>
                    <a:pt x="1157" y="4768"/>
                    <a:pt x="1148" y="4777"/>
                  </a:cubicBezTo>
                  <a:cubicBezTo>
                    <a:pt x="1272" y="4715"/>
                    <a:pt x="981" y="4724"/>
                    <a:pt x="1016" y="4653"/>
                  </a:cubicBezTo>
                  <a:cubicBezTo>
                    <a:pt x="1029" y="4627"/>
                    <a:pt x="1051" y="4611"/>
                    <a:pt x="1073" y="4611"/>
                  </a:cubicBezTo>
                  <a:cubicBezTo>
                    <a:pt x="1081" y="4611"/>
                    <a:pt x="1088" y="4613"/>
                    <a:pt x="1095" y="4618"/>
                  </a:cubicBezTo>
                  <a:lnTo>
                    <a:pt x="1034" y="4556"/>
                  </a:lnTo>
                  <a:cubicBezTo>
                    <a:pt x="1037" y="4549"/>
                    <a:pt x="1046" y="4547"/>
                    <a:pt x="1054" y="4547"/>
                  </a:cubicBezTo>
                  <a:cubicBezTo>
                    <a:pt x="1063" y="4547"/>
                    <a:pt x="1071" y="4549"/>
                    <a:pt x="1076" y="4554"/>
                  </a:cubicBezTo>
                  <a:lnTo>
                    <a:pt x="1076" y="4554"/>
                  </a:lnTo>
                  <a:lnTo>
                    <a:pt x="1061" y="4473"/>
                  </a:lnTo>
                  <a:lnTo>
                    <a:pt x="1061" y="4473"/>
                  </a:lnTo>
                  <a:cubicBezTo>
                    <a:pt x="1064" y="4474"/>
                    <a:pt x="1066" y="4475"/>
                    <a:pt x="1069" y="4477"/>
                  </a:cubicBezTo>
                  <a:lnTo>
                    <a:pt x="1060" y="4468"/>
                  </a:lnTo>
                  <a:lnTo>
                    <a:pt x="1061" y="4473"/>
                  </a:lnTo>
                  <a:lnTo>
                    <a:pt x="1061" y="4473"/>
                  </a:lnTo>
                  <a:cubicBezTo>
                    <a:pt x="1025" y="4455"/>
                    <a:pt x="970" y="4431"/>
                    <a:pt x="945" y="4415"/>
                  </a:cubicBezTo>
                  <a:cubicBezTo>
                    <a:pt x="955" y="4408"/>
                    <a:pt x="961" y="4405"/>
                    <a:pt x="966" y="4405"/>
                  </a:cubicBezTo>
                  <a:cubicBezTo>
                    <a:pt x="978" y="4405"/>
                    <a:pt x="979" y="4424"/>
                    <a:pt x="998" y="4424"/>
                  </a:cubicBezTo>
                  <a:lnTo>
                    <a:pt x="945" y="4371"/>
                  </a:lnTo>
                  <a:cubicBezTo>
                    <a:pt x="959" y="4365"/>
                    <a:pt x="972" y="4363"/>
                    <a:pt x="984" y="4363"/>
                  </a:cubicBezTo>
                  <a:cubicBezTo>
                    <a:pt x="1030" y="4363"/>
                    <a:pt x="1067" y="4396"/>
                    <a:pt x="1060" y="4424"/>
                  </a:cubicBezTo>
                  <a:cubicBezTo>
                    <a:pt x="1299" y="4380"/>
                    <a:pt x="998" y="4388"/>
                    <a:pt x="1140" y="4282"/>
                  </a:cubicBezTo>
                  <a:lnTo>
                    <a:pt x="1140" y="4282"/>
                  </a:lnTo>
                  <a:lnTo>
                    <a:pt x="1166" y="4327"/>
                  </a:lnTo>
                  <a:cubicBezTo>
                    <a:pt x="1307" y="4300"/>
                    <a:pt x="1254" y="4265"/>
                    <a:pt x="1343" y="4203"/>
                  </a:cubicBezTo>
                  <a:lnTo>
                    <a:pt x="1343" y="4203"/>
                  </a:lnTo>
                  <a:cubicBezTo>
                    <a:pt x="1309" y="4216"/>
                    <a:pt x="1203" y="4276"/>
                    <a:pt x="1128" y="4276"/>
                  </a:cubicBezTo>
                  <a:cubicBezTo>
                    <a:pt x="1104" y="4276"/>
                    <a:pt x="1084" y="4271"/>
                    <a:pt x="1069" y="4256"/>
                  </a:cubicBezTo>
                  <a:cubicBezTo>
                    <a:pt x="1087" y="4247"/>
                    <a:pt x="1095" y="4221"/>
                    <a:pt x="1042" y="4194"/>
                  </a:cubicBezTo>
                  <a:cubicBezTo>
                    <a:pt x="1131" y="4194"/>
                    <a:pt x="1113" y="4159"/>
                    <a:pt x="1104" y="4124"/>
                  </a:cubicBezTo>
                  <a:lnTo>
                    <a:pt x="1104" y="4124"/>
                  </a:lnTo>
                  <a:lnTo>
                    <a:pt x="1219" y="4132"/>
                  </a:lnTo>
                  <a:cubicBezTo>
                    <a:pt x="1184" y="4088"/>
                    <a:pt x="1131" y="4088"/>
                    <a:pt x="1078" y="4071"/>
                  </a:cubicBezTo>
                  <a:cubicBezTo>
                    <a:pt x="1087" y="4026"/>
                    <a:pt x="1175" y="4018"/>
                    <a:pt x="1254" y="4009"/>
                  </a:cubicBezTo>
                  <a:cubicBezTo>
                    <a:pt x="1259" y="3990"/>
                    <a:pt x="1251" y="3984"/>
                    <a:pt x="1237" y="3984"/>
                  </a:cubicBezTo>
                  <a:cubicBezTo>
                    <a:pt x="1214" y="3984"/>
                    <a:pt x="1174" y="4000"/>
                    <a:pt x="1140" y="4000"/>
                  </a:cubicBezTo>
                  <a:cubicBezTo>
                    <a:pt x="1116" y="4000"/>
                    <a:pt x="1095" y="3992"/>
                    <a:pt x="1087" y="3965"/>
                  </a:cubicBezTo>
                  <a:cubicBezTo>
                    <a:pt x="1131" y="3912"/>
                    <a:pt x="1087" y="3867"/>
                    <a:pt x="1016" y="3797"/>
                  </a:cubicBezTo>
                  <a:cubicBezTo>
                    <a:pt x="1030" y="3783"/>
                    <a:pt x="1042" y="3779"/>
                    <a:pt x="1053" y="3779"/>
                  </a:cubicBezTo>
                  <a:cubicBezTo>
                    <a:pt x="1072" y="3779"/>
                    <a:pt x="1088" y="3792"/>
                    <a:pt x="1106" y="3792"/>
                  </a:cubicBezTo>
                  <a:cubicBezTo>
                    <a:pt x="1111" y="3792"/>
                    <a:pt x="1117" y="3791"/>
                    <a:pt x="1122" y="3788"/>
                  </a:cubicBezTo>
                  <a:lnTo>
                    <a:pt x="1034" y="3753"/>
                  </a:lnTo>
                  <a:cubicBezTo>
                    <a:pt x="1034" y="3744"/>
                    <a:pt x="1060" y="3744"/>
                    <a:pt x="1078" y="3744"/>
                  </a:cubicBezTo>
                  <a:cubicBezTo>
                    <a:pt x="1042" y="3717"/>
                    <a:pt x="963" y="3744"/>
                    <a:pt x="928" y="3700"/>
                  </a:cubicBezTo>
                  <a:cubicBezTo>
                    <a:pt x="804" y="3682"/>
                    <a:pt x="1113" y="3594"/>
                    <a:pt x="972" y="3532"/>
                  </a:cubicBezTo>
                  <a:cubicBezTo>
                    <a:pt x="979" y="3530"/>
                    <a:pt x="986" y="3529"/>
                    <a:pt x="993" y="3529"/>
                  </a:cubicBezTo>
                  <a:cubicBezTo>
                    <a:pt x="1022" y="3529"/>
                    <a:pt x="1051" y="3541"/>
                    <a:pt x="1087" y="3541"/>
                  </a:cubicBezTo>
                  <a:cubicBezTo>
                    <a:pt x="998" y="3452"/>
                    <a:pt x="1016" y="3470"/>
                    <a:pt x="892" y="3399"/>
                  </a:cubicBezTo>
                  <a:lnTo>
                    <a:pt x="972" y="3346"/>
                  </a:lnTo>
                  <a:lnTo>
                    <a:pt x="972" y="3346"/>
                  </a:lnTo>
                  <a:cubicBezTo>
                    <a:pt x="952" y="3355"/>
                    <a:pt x="931" y="3358"/>
                    <a:pt x="910" y="3358"/>
                  </a:cubicBezTo>
                  <a:cubicBezTo>
                    <a:pt x="840" y="3358"/>
                    <a:pt x="766" y="3319"/>
                    <a:pt x="698" y="3285"/>
                  </a:cubicBezTo>
                  <a:cubicBezTo>
                    <a:pt x="663" y="3294"/>
                    <a:pt x="627" y="3311"/>
                    <a:pt x="610" y="3320"/>
                  </a:cubicBezTo>
                  <a:lnTo>
                    <a:pt x="548" y="3241"/>
                  </a:lnTo>
                  <a:cubicBezTo>
                    <a:pt x="553" y="3238"/>
                    <a:pt x="560" y="3237"/>
                    <a:pt x="568" y="3237"/>
                  </a:cubicBezTo>
                  <a:cubicBezTo>
                    <a:pt x="587" y="3237"/>
                    <a:pt x="614" y="3243"/>
                    <a:pt x="649" y="3249"/>
                  </a:cubicBezTo>
                  <a:lnTo>
                    <a:pt x="649" y="3249"/>
                  </a:lnTo>
                  <a:cubicBezTo>
                    <a:pt x="642" y="3246"/>
                    <a:pt x="635" y="3241"/>
                    <a:pt x="627" y="3241"/>
                  </a:cubicBezTo>
                  <a:cubicBezTo>
                    <a:pt x="642" y="3229"/>
                    <a:pt x="663" y="3225"/>
                    <a:pt x="687" y="3225"/>
                  </a:cubicBezTo>
                  <a:cubicBezTo>
                    <a:pt x="720" y="3225"/>
                    <a:pt x="759" y="3234"/>
                    <a:pt x="795" y="3249"/>
                  </a:cubicBezTo>
                  <a:cubicBezTo>
                    <a:pt x="769" y="3258"/>
                    <a:pt x="751" y="3267"/>
                    <a:pt x="725" y="3276"/>
                  </a:cubicBezTo>
                  <a:cubicBezTo>
                    <a:pt x="782" y="3290"/>
                    <a:pt x="840" y="3305"/>
                    <a:pt x="898" y="3305"/>
                  </a:cubicBezTo>
                  <a:cubicBezTo>
                    <a:pt x="911" y="3305"/>
                    <a:pt x="924" y="3304"/>
                    <a:pt x="937" y="3302"/>
                  </a:cubicBezTo>
                  <a:cubicBezTo>
                    <a:pt x="919" y="3302"/>
                    <a:pt x="910" y="3294"/>
                    <a:pt x="901" y="3276"/>
                  </a:cubicBezTo>
                  <a:lnTo>
                    <a:pt x="901" y="3276"/>
                  </a:lnTo>
                  <a:cubicBezTo>
                    <a:pt x="928" y="3285"/>
                    <a:pt x="937" y="3285"/>
                    <a:pt x="954" y="3285"/>
                  </a:cubicBezTo>
                  <a:cubicBezTo>
                    <a:pt x="963" y="3285"/>
                    <a:pt x="937" y="3276"/>
                    <a:pt x="910" y="3258"/>
                  </a:cubicBezTo>
                  <a:lnTo>
                    <a:pt x="1034" y="3249"/>
                  </a:lnTo>
                  <a:lnTo>
                    <a:pt x="990" y="3241"/>
                  </a:lnTo>
                  <a:lnTo>
                    <a:pt x="1069" y="3143"/>
                  </a:lnTo>
                  <a:cubicBezTo>
                    <a:pt x="937" y="3073"/>
                    <a:pt x="751" y="3011"/>
                    <a:pt x="698" y="2896"/>
                  </a:cubicBezTo>
                  <a:lnTo>
                    <a:pt x="698" y="2896"/>
                  </a:lnTo>
                  <a:cubicBezTo>
                    <a:pt x="740" y="2908"/>
                    <a:pt x="773" y="2911"/>
                    <a:pt x="807" y="2911"/>
                  </a:cubicBezTo>
                  <a:cubicBezTo>
                    <a:pt x="852" y="2911"/>
                    <a:pt x="897" y="2905"/>
                    <a:pt x="963" y="2905"/>
                  </a:cubicBezTo>
                  <a:cubicBezTo>
                    <a:pt x="839" y="2931"/>
                    <a:pt x="1007" y="2993"/>
                    <a:pt x="981" y="3046"/>
                  </a:cubicBezTo>
                  <a:cubicBezTo>
                    <a:pt x="990" y="3033"/>
                    <a:pt x="1007" y="3029"/>
                    <a:pt x="1025" y="3029"/>
                  </a:cubicBezTo>
                  <a:cubicBezTo>
                    <a:pt x="1042" y="3029"/>
                    <a:pt x="1060" y="3033"/>
                    <a:pt x="1069" y="3037"/>
                  </a:cubicBezTo>
                  <a:lnTo>
                    <a:pt x="963" y="2931"/>
                  </a:lnTo>
                  <a:cubicBezTo>
                    <a:pt x="1051" y="2931"/>
                    <a:pt x="1025" y="2905"/>
                    <a:pt x="1069" y="2879"/>
                  </a:cubicBezTo>
                  <a:lnTo>
                    <a:pt x="1069" y="2879"/>
                  </a:lnTo>
                  <a:cubicBezTo>
                    <a:pt x="1048" y="2882"/>
                    <a:pt x="1031" y="2883"/>
                    <a:pt x="1016" y="2883"/>
                  </a:cubicBezTo>
                  <a:cubicBezTo>
                    <a:pt x="903" y="2883"/>
                    <a:pt x="939" y="2803"/>
                    <a:pt x="892" y="2764"/>
                  </a:cubicBezTo>
                  <a:cubicBezTo>
                    <a:pt x="903" y="2762"/>
                    <a:pt x="913" y="2762"/>
                    <a:pt x="923" y="2762"/>
                  </a:cubicBezTo>
                  <a:cubicBezTo>
                    <a:pt x="973" y="2762"/>
                    <a:pt x="1013" y="2780"/>
                    <a:pt x="998" y="2817"/>
                  </a:cubicBezTo>
                  <a:cubicBezTo>
                    <a:pt x="1131" y="2764"/>
                    <a:pt x="795" y="2746"/>
                    <a:pt x="901" y="2693"/>
                  </a:cubicBezTo>
                  <a:lnTo>
                    <a:pt x="901" y="2693"/>
                  </a:lnTo>
                  <a:cubicBezTo>
                    <a:pt x="910" y="2702"/>
                    <a:pt x="901" y="2711"/>
                    <a:pt x="928" y="2720"/>
                  </a:cubicBezTo>
                  <a:cubicBezTo>
                    <a:pt x="880" y="2688"/>
                    <a:pt x="910" y="2628"/>
                    <a:pt x="955" y="2628"/>
                  </a:cubicBezTo>
                  <a:cubicBezTo>
                    <a:pt x="960" y="2628"/>
                    <a:pt x="966" y="2629"/>
                    <a:pt x="972" y="2631"/>
                  </a:cubicBezTo>
                  <a:lnTo>
                    <a:pt x="972" y="2640"/>
                  </a:lnTo>
                  <a:cubicBezTo>
                    <a:pt x="990" y="2561"/>
                    <a:pt x="972" y="2384"/>
                    <a:pt x="822" y="2375"/>
                  </a:cubicBezTo>
                  <a:cubicBezTo>
                    <a:pt x="839" y="2375"/>
                    <a:pt x="998" y="2384"/>
                    <a:pt x="1034" y="2393"/>
                  </a:cubicBezTo>
                  <a:lnTo>
                    <a:pt x="522" y="2243"/>
                  </a:lnTo>
                  <a:lnTo>
                    <a:pt x="522" y="2243"/>
                  </a:lnTo>
                  <a:cubicBezTo>
                    <a:pt x="535" y="2244"/>
                    <a:pt x="549" y="2244"/>
                    <a:pt x="566" y="2244"/>
                  </a:cubicBezTo>
                  <a:cubicBezTo>
                    <a:pt x="636" y="2244"/>
                    <a:pt x="733" y="2237"/>
                    <a:pt x="821" y="2237"/>
                  </a:cubicBezTo>
                  <a:cubicBezTo>
                    <a:pt x="916" y="2237"/>
                    <a:pt x="1001" y="2245"/>
                    <a:pt x="1034" y="2278"/>
                  </a:cubicBezTo>
                  <a:cubicBezTo>
                    <a:pt x="1051" y="2252"/>
                    <a:pt x="1078" y="2234"/>
                    <a:pt x="1034" y="2190"/>
                  </a:cubicBezTo>
                  <a:cubicBezTo>
                    <a:pt x="1020" y="2197"/>
                    <a:pt x="915" y="2213"/>
                    <a:pt x="861" y="2213"/>
                  </a:cubicBezTo>
                  <a:cubicBezTo>
                    <a:pt x="845" y="2213"/>
                    <a:pt x="833" y="2212"/>
                    <a:pt x="831" y="2207"/>
                  </a:cubicBezTo>
                  <a:cubicBezTo>
                    <a:pt x="968" y="2156"/>
                    <a:pt x="913" y="2171"/>
                    <a:pt x="1025" y="2107"/>
                  </a:cubicBezTo>
                  <a:lnTo>
                    <a:pt x="1025" y="2107"/>
                  </a:lnTo>
                  <a:cubicBezTo>
                    <a:pt x="1014" y="2111"/>
                    <a:pt x="996" y="2112"/>
                    <a:pt x="974" y="2112"/>
                  </a:cubicBezTo>
                  <a:cubicBezTo>
                    <a:pt x="906" y="2112"/>
                    <a:pt x="804" y="2094"/>
                    <a:pt x="804" y="2075"/>
                  </a:cubicBezTo>
                  <a:cubicBezTo>
                    <a:pt x="822" y="2075"/>
                    <a:pt x="873" y="2073"/>
                    <a:pt x="922" y="2073"/>
                  </a:cubicBezTo>
                  <a:cubicBezTo>
                    <a:pt x="962" y="2073"/>
                    <a:pt x="1002" y="2074"/>
                    <a:pt x="1023" y="2080"/>
                  </a:cubicBezTo>
                  <a:lnTo>
                    <a:pt x="1023" y="2080"/>
                  </a:lnTo>
                  <a:lnTo>
                    <a:pt x="837" y="2007"/>
                  </a:lnTo>
                  <a:lnTo>
                    <a:pt x="837" y="2007"/>
                  </a:lnTo>
                  <a:cubicBezTo>
                    <a:pt x="848" y="2010"/>
                    <a:pt x="864" y="2012"/>
                    <a:pt x="882" y="2012"/>
                  </a:cubicBezTo>
                  <a:cubicBezTo>
                    <a:pt x="937" y="2012"/>
                    <a:pt x="1014" y="1999"/>
                    <a:pt x="1051" y="1987"/>
                  </a:cubicBezTo>
                  <a:lnTo>
                    <a:pt x="1051" y="1987"/>
                  </a:lnTo>
                  <a:cubicBezTo>
                    <a:pt x="1049" y="1987"/>
                    <a:pt x="1048" y="1987"/>
                    <a:pt x="1046" y="1987"/>
                  </a:cubicBezTo>
                  <a:cubicBezTo>
                    <a:pt x="1020" y="1987"/>
                    <a:pt x="1059" y="1915"/>
                    <a:pt x="1042" y="1898"/>
                  </a:cubicBezTo>
                  <a:lnTo>
                    <a:pt x="1042" y="1898"/>
                  </a:lnTo>
                  <a:lnTo>
                    <a:pt x="990" y="1934"/>
                  </a:lnTo>
                  <a:cubicBezTo>
                    <a:pt x="1025" y="1837"/>
                    <a:pt x="716" y="1837"/>
                    <a:pt x="725" y="1748"/>
                  </a:cubicBezTo>
                  <a:lnTo>
                    <a:pt x="725" y="1748"/>
                  </a:lnTo>
                  <a:cubicBezTo>
                    <a:pt x="742" y="1753"/>
                    <a:pt x="804" y="1759"/>
                    <a:pt x="865" y="1759"/>
                  </a:cubicBezTo>
                  <a:cubicBezTo>
                    <a:pt x="925" y="1759"/>
                    <a:pt x="985" y="1753"/>
                    <a:pt x="998" y="1731"/>
                  </a:cubicBezTo>
                  <a:cubicBezTo>
                    <a:pt x="901" y="1713"/>
                    <a:pt x="513" y="1642"/>
                    <a:pt x="433" y="1563"/>
                  </a:cubicBezTo>
                  <a:lnTo>
                    <a:pt x="486" y="1545"/>
                  </a:lnTo>
                  <a:lnTo>
                    <a:pt x="424" y="1483"/>
                  </a:lnTo>
                  <a:lnTo>
                    <a:pt x="424" y="1483"/>
                  </a:lnTo>
                  <a:cubicBezTo>
                    <a:pt x="575" y="1519"/>
                    <a:pt x="901" y="1625"/>
                    <a:pt x="1025" y="1686"/>
                  </a:cubicBezTo>
                  <a:cubicBezTo>
                    <a:pt x="1069" y="1651"/>
                    <a:pt x="1095" y="1678"/>
                    <a:pt x="1087" y="1625"/>
                  </a:cubicBezTo>
                  <a:cubicBezTo>
                    <a:pt x="1095" y="1622"/>
                    <a:pt x="1103" y="1621"/>
                    <a:pt x="1110" y="1621"/>
                  </a:cubicBezTo>
                  <a:cubicBezTo>
                    <a:pt x="1148" y="1621"/>
                    <a:pt x="1168" y="1654"/>
                    <a:pt x="1175" y="1669"/>
                  </a:cubicBezTo>
                  <a:lnTo>
                    <a:pt x="1210" y="1545"/>
                  </a:lnTo>
                  <a:lnTo>
                    <a:pt x="1210" y="1545"/>
                  </a:lnTo>
                  <a:cubicBezTo>
                    <a:pt x="1205" y="1546"/>
                    <a:pt x="1200" y="1546"/>
                    <a:pt x="1195" y="1546"/>
                  </a:cubicBezTo>
                  <a:cubicBezTo>
                    <a:pt x="1091" y="1546"/>
                    <a:pt x="1083" y="1465"/>
                    <a:pt x="1002" y="1465"/>
                  </a:cubicBezTo>
                  <a:cubicBezTo>
                    <a:pt x="998" y="1465"/>
                    <a:pt x="994" y="1465"/>
                    <a:pt x="990" y="1466"/>
                  </a:cubicBezTo>
                  <a:lnTo>
                    <a:pt x="1113" y="1589"/>
                  </a:lnTo>
                  <a:cubicBezTo>
                    <a:pt x="1107" y="1590"/>
                    <a:pt x="1100" y="1590"/>
                    <a:pt x="1093" y="1590"/>
                  </a:cubicBezTo>
                  <a:cubicBezTo>
                    <a:pt x="968" y="1590"/>
                    <a:pt x="778" y="1514"/>
                    <a:pt x="795" y="1430"/>
                  </a:cubicBezTo>
                  <a:cubicBezTo>
                    <a:pt x="804" y="1427"/>
                    <a:pt x="818" y="1425"/>
                    <a:pt x="835" y="1425"/>
                  </a:cubicBezTo>
                  <a:cubicBezTo>
                    <a:pt x="901" y="1425"/>
                    <a:pt x="1014" y="1448"/>
                    <a:pt x="1042" y="1448"/>
                  </a:cubicBezTo>
                  <a:cubicBezTo>
                    <a:pt x="1007" y="1439"/>
                    <a:pt x="972" y="1369"/>
                    <a:pt x="998" y="1360"/>
                  </a:cubicBezTo>
                  <a:lnTo>
                    <a:pt x="998" y="1360"/>
                  </a:lnTo>
                  <a:lnTo>
                    <a:pt x="1060" y="1395"/>
                  </a:lnTo>
                  <a:cubicBezTo>
                    <a:pt x="1104" y="1351"/>
                    <a:pt x="901" y="1316"/>
                    <a:pt x="1016" y="1263"/>
                  </a:cubicBezTo>
                  <a:cubicBezTo>
                    <a:pt x="1025" y="1245"/>
                    <a:pt x="1166" y="1210"/>
                    <a:pt x="1095" y="1201"/>
                  </a:cubicBezTo>
                  <a:lnTo>
                    <a:pt x="1095" y="1201"/>
                  </a:lnTo>
                  <a:cubicBezTo>
                    <a:pt x="1007" y="1224"/>
                    <a:pt x="789" y="1236"/>
                    <a:pt x="625" y="1236"/>
                  </a:cubicBezTo>
                  <a:cubicBezTo>
                    <a:pt x="543" y="1236"/>
                    <a:pt x="474" y="1233"/>
                    <a:pt x="442" y="1227"/>
                  </a:cubicBezTo>
                  <a:cubicBezTo>
                    <a:pt x="451" y="1219"/>
                    <a:pt x="566" y="1121"/>
                    <a:pt x="636" y="1095"/>
                  </a:cubicBezTo>
                  <a:cubicBezTo>
                    <a:pt x="652" y="1091"/>
                    <a:pt x="669" y="1089"/>
                    <a:pt x="686" y="1089"/>
                  </a:cubicBezTo>
                  <a:cubicBezTo>
                    <a:pt x="763" y="1089"/>
                    <a:pt x="853" y="1122"/>
                    <a:pt x="925" y="1122"/>
                  </a:cubicBezTo>
                  <a:cubicBezTo>
                    <a:pt x="945" y="1122"/>
                    <a:pt x="964" y="1119"/>
                    <a:pt x="981" y="1113"/>
                  </a:cubicBezTo>
                  <a:cubicBezTo>
                    <a:pt x="954" y="1113"/>
                    <a:pt x="910" y="1095"/>
                    <a:pt x="892" y="1095"/>
                  </a:cubicBezTo>
                  <a:cubicBezTo>
                    <a:pt x="928" y="1068"/>
                    <a:pt x="998" y="1095"/>
                    <a:pt x="981" y="1051"/>
                  </a:cubicBezTo>
                  <a:cubicBezTo>
                    <a:pt x="899" y="1051"/>
                    <a:pt x="938" y="1006"/>
                    <a:pt x="929" y="1006"/>
                  </a:cubicBezTo>
                  <a:cubicBezTo>
                    <a:pt x="925" y="1006"/>
                    <a:pt x="914" y="1013"/>
                    <a:pt x="884" y="1033"/>
                  </a:cubicBezTo>
                  <a:cubicBezTo>
                    <a:pt x="848" y="989"/>
                    <a:pt x="901" y="989"/>
                    <a:pt x="901" y="936"/>
                  </a:cubicBezTo>
                  <a:lnTo>
                    <a:pt x="901" y="936"/>
                  </a:lnTo>
                  <a:cubicBezTo>
                    <a:pt x="892" y="938"/>
                    <a:pt x="881" y="939"/>
                    <a:pt x="868" y="939"/>
                  </a:cubicBezTo>
                  <a:cubicBezTo>
                    <a:pt x="779" y="939"/>
                    <a:pt x="632" y="887"/>
                    <a:pt x="601" y="848"/>
                  </a:cubicBezTo>
                  <a:lnTo>
                    <a:pt x="601" y="848"/>
                  </a:lnTo>
                  <a:cubicBezTo>
                    <a:pt x="609" y="850"/>
                    <a:pt x="618" y="851"/>
                    <a:pt x="628" y="851"/>
                  </a:cubicBezTo>
                  <a:cubicBezTo>
                    <a:pt x="651" y="851"/>
                    <a:pt x="677" y="845"/>
                    <a:pt x="689" y="839"/>
                  </a:cubicBezTo>
                  <a:cubicBezTo>
                    <a:pt x="698" y="751"/>
                    <a:pt x="751" y="698"/>
                    <a:pt x="751" y="618"/>
                  </a:cubicBezTo>
                  <a:cubicBezTo>
                    <a:pt x="772" y="611"/>
                    <a:pt x="799" y="587"/>
                    <a:pt x="837" y="587"/>
                  </a:cubicBezTo>
                  <a:cubicBezTo>
                    <a:pt x="846" y="587"/>
                    <a:pt x="856" y="588"/>
                    <a:pt x="866" y="592"/>
                  </a:cubicBezTo>
                  <a:cubicBezTo>
                    <a:pt x="848" y="574"/>
                    <a:pt x="804" y="565"/>
                    <a:pt x="804" y="539"/>
                  </a:cubicBezTo>
                  <a:cubicBezTo>
                    <a:pt x="823" y="528"/>
                    <a:pt x="835" y="524"/>
                    <a:pt x="843" y="524"/>
                  </a:cubicBezTo>
                  <a:cubicBezTo>
                    <a:pt x="868" y="524"/>
                    <a:pt x="851" y="567"/>
                    <a:pt x="895" y="567"/>
                  </a:cubicBezTo>
                  <a:cubicBezTo>
                    <a:pt x="907" y="567"/>
                    <a:pt x="923" y="564"/>
                    <a:pt x="945" y="556"/>
                  </a:cubicBezTo>
                  <a:cubicBezTo>
                    <a:pt x="875" y="556"/>
                    <a:pt x="848" y="494"/>
                    <a:pt x="804" y="459"/>
                  </a:cubicBezTo>
                  <a:lnTo>
                    <a:pt x="804" y="459"/>
                  </a:lnTo>
                  <a:cubicBezTo>
                    <a:pt x="689" y="468"/>
                    <a:pt x="778" y="539"/>
                    <a:pt x="822" y="574"/>
                  </a:cubicBezTo>
                  <a:cubicBezTo>
                    <a:pt x="812" y="575"/>
                    <a:pt x="803" y="575"/>
                    <a:pt x="793" y="575"/>
                  </a:cubicBezTo>
                  <a:cubicBezTo>
                    <a:pt x="653" y="575"/>
                    <a:pt x="517" y="515"/>
                    <a:pt x="451" y="433"/>
                  </a:cubicBezTo>
                  <a:cubicBezTo>
                    <a:pt x="429" y="397"/>
                    <a:pt x="451" y="391"/>
                    <a:pt x="476" y="391"/>
                  </a:cubicBezTo>
                  <a:cubicBezTo>
                    <a:pt x="492" y="391"/>
                    <a:pt x="508" y="393"/>
                    <a:pt x="517" y="393"/>
                  </a:cubicBezTo>
                  <a:cubicBezTo>
                    <a:pt x="523" y="393"/>
                    <a:pt x="525" y="392"/>
                    <a:pt x="522" y="389"/>
                  </a:cubicBezTo>
                  <a:cubicBezTo>
                    <a:pt x="548" y="265"/>
                    <a:pt x="257" y="283"/>
                    <a:pt x="363" y="177"/>
                  </a:cubicBezTo>
                  <a:cubicBezTo>
                    <a:pt x="398" y="161"/>
                    <a:pt x="433" y="156"/>
                    <a:pt x="466" y="156"/>
                  </a:cubicBezTo>
                  <a:cubicBezTo>
                    <a:pt x="509" y="156"/>
                    <a:pt x="550" y="163"/>
                    <a:pt x="586" y="163"/>
                  </a:cubicBezTo>
                  <a:cubicBezTo>
                    <a:pt x="601" y="163"/>
                    <a:pt x="614" y="162"/>
                    <a:pt x="627" y="159"/>
                  </a:cubicBezTo>
                  <a:lnTo>
                    <a:pt x="627" y="159"/>
                  </a:lnTo>
                  <a:cubicBezTo>
                    <a:pt x="663" y="221"/>
                    <a:pt x="566" y="247"/>
                    <a:pt x="566" y="283"/>
                  </a:cubicBezTo>
                  <a:lnTo>
                    <a:pt x="610" y="238"/>
                  </a:lnTo>
                  <a:cubicBezTo>
                    <a:pt x="645" y="256"/>
                    <a:pt x="672" y="291"/>
                    <a:pt x="645" y="318"/>
                  </a:cubicBezTo>
                  <a:cubicBezTo>
                    <a:pt x="725" y="274"/>
                    <a:pt x="654" y="97"/>
                    <a:pt x="7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4" name="Google Shape;2464;p7"/>
            <p:cNvSpPr/>
            <p:nvPr/>
          </p:nvSpPr>
          <p:spPr>
            <a:xfrm rot="-2551954">
              <a:off x="7524332" y="-511758"/>
              <a:ext cx="13968" cy="1921"/>
            </a:xfrm>
            <a:custGeom>
              <a:avLst/>
              <a:gdLst/>
              <a:ahLst/>
              <a:cxnLst/>
              <a:rect l="l" t="t" r="r" b="b"/>
              <a:pathLst>
                <a:path w="80" h="11" extrusionOk="0">
                  <a:moveTo>
                    <a:pt x="80" y="0"/>
                  </a:moveTo>
                  <a:lnTo>
                    <a:pt x="35" y="5"/>
                  </a:lnTo>
                  <a:lnTo>
                    <a:pt x="35" y="5"/>
                  </a:lnTo>
                  <a:cubicBezTo>
                    <a:pt x="31" y="5"/>
                    <a:pt x="27" y="4"/>
                    <a:pt x="22" y="4"/>
                  </a:cubicBezTo>
                  <a:cubicBezTo>
                    <a:pt x="15" y="4"/>
                    <a:pt x="8" y="5"/>
                    <a:pt x="0" y="9"/>
                  </a:cubicBezTo>
                  <a:lnTo>
                    <a:pt x="35" y="5"/>
                  </a:lnTo>
                  <a:lnTo>
                    <a:pt x="35" y="5"/>
                  </a:lnTo>
                  <a:cubicBezTo>
                    <a:pt x="45" y="7"/>
                    <a:pt x="54" y="11"/>
                    <a:pt x="62" y="11"/>
                  </a:cubicBezTo>
                  <a:cubicBezTo>
                    <a:pt x="69" y="11"/>
                    <a:pt x="75" y="8"/>
                    <a:pt x="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5" name="Google Shape;2465;p7"/>
            <p:cNvSpPr/>
            <p:nvPr/>
          </p:nvSpPr>
          <p:spPr>
            <a:xfrm rot="-2551954">
              <a:off x="8109548" y="-50968"/>
              <a:ext cx="26364" cy="9428"/>
            </a:xfrm>
            <a:custGeom>
              <a:avLst/>
              <a:gdLst/>
              <a:ahLst/>
              <a:cxnLst/>
              <a:rect l="l" t="t" r="r" b="b"/>
              <a:pathLst>
                <a:path w="151" h="54" extrusionOk="0">
                  <a:moveTo>
                    <a:pt x="80" y="1"/>
                  </a:moveTo>
                  <a:lnTo>
                    <a:pt x="80" y="1"/>
                  </a:lnTo>
                  <a:cubicBezTo>
                    <a:pt x="53" y="18"/>
                    <a:pt x="1" y="36"/>
                    <a:pt x="98" y="54"/>
                  </a:cubicBezTo>
                  <a:cubicBezTo>
                    <a:pt x="151" y="45"/>
                    <a:pt x="98" y="10"/>
                    <a:pt x="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6" name="Google Shape;2466;p7"/>
            <p:cNvSpPr/>
            <p:nvPr/>
          </p:nvSpPr>
          <p:spPr>
            <a:xfrm rot="-2551954">
              <a:off x="7963562" y="-167588"/>
              <a:ext cx="10999" cy="7857"/>
            </a:xfrm>
            <a:custGeom>
              <a:avLst/>
              <a:gdLst/>
              <a:ahLst/>
              <a:cxnLst/>
              <a:rect l="l" t="t" r="r" b="b"/>
              <a:pathLst>
                <a:path w="63" h="45" extrusionOk="0">
                  <a:moveTo>
                    <a:pt x="27" y="1"/>
                  </a:moveTo>
                  <a:lnTo>
                    <a:pt x="27" y="1"/>
                  </a:lnTo>
                  <a:cubicBezTo>
                    <a:pt x="9" y="18"/>
                    <a:pt x="0" y="36"/>
                    <a:pt x="9" y="45"/>
                  </a:cubicBezTo>
                  <a:cubicBezTo>
                    <a:pt x="45" y="27"/>
                    <a:pt x="62" y="10"/>
                    <a:pt x="2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7" name="Google Shape;2467;p7"/>
            <p:cNvSpPr/>
            <p:nvPr/>
          </p:nvSpPr>
          <p:spPr>
            <a:xfrm rot="-2551954">
              <a:off x="7533103" y="-479401"/>
              <a:ext cx="3841" cy="3143"/>
            </a:xfrm>
            <a:custGeom>
              <a:avLst/>
              <a:gdLst/>
              <a:ahLst/>
              <a:cxnLst/>
              <a:rect l="l" t="t" r="r" b="b"/>
              <a:pathLst>
                <a:path w="22" h="18" extrusionOk="0">
                  <a:moveTo>
                    <a:pt x="13" y="0"/>
                  </a:moveTo>
                  <a:cubicBezTo>
                    <a:pt x="8" y="10"/>
                    <a:pt x="0" y="17"/>
                    <a:pt x="0" y="17"/>
                  </a:cubicBezTo>
                  <a:cubicBezTo>
                    <a:pt x="0" y="17"/>
                    <a:pt x="6" y="12"/>
                    <a:pt x="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8" name="Google Shape;2468;p7"/>
            <p:cNvSpPr/>
            <p:nvPr/>
          </p:nvSpPr>
          <p:spPr>
            <a:xfrm rot="-2551954">
              <a:off x="7526447" y="-492808"/>
              <a:ext cx="10999" cy="6460"/>
            </a:xfrm>
            <a:custGeom>
              <a:avLst/>
              <a:gdLst/>
              <a:ahLst/>
              <a:cxnLst/>
              <a:rect l="l" t="t" r="r" b="b"/>
              <a:pathLst>
                <a:path w="63" h="37" extrusionOk="0">
                  <a:moveTo>
                    <a:pt x="1" y="1"/>
                  </a:moveTo>
                  <a:cubicBezTo>
                    <a:pt x="27" y="10"/>
                    <a:pt x="27" y="18"/>
                    <a:pt x="18" y="36"/>
                  </a:cubicBezTo>
                  <a:cubicBezTo>
                    <a:pt x="45" y="36"/>
                    <a:pt x="62" y="18"/>
                    <a:pt x="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9" name="Google Shape;2469;p7"/>
            <p:cNvSpPr/>
            <p:nvPr/>
          </p:nvSpPr>
          <p:spPr>
            <a:xfrm rot="-2551954">
              <a:off x="8334190" y="380855"/>
              <a:ext cx="6460" cy="3841"/>
            </a:xfrm>
            <a:custGeom>
              <a:avLst/>
              <a:gdLst/>
              <a:ahLst/>
              <a:cxnLst/>
              <a:rect l="l" t="t" r="r" b="b"/>
              <a:pathLst>
                <a:path w="37" h="22" extrusionOk="0">
                  <a:moveTo>
                    <a:pt x="27" y="1"/>
                  </a:moveTo>
                  <a:lnTo>
                    <a:pt x="1" y="9"/>
                  </a:lnTo>
                  <a:cubicBezTo>
                    <a:pt x="15" y="14"/>
                    <a:pt x="27" y="22"/>
                    <a:pt x="32" y="22"/>
                  </a:cubicBezTo>
                  <a:cubicBezTo>
                    <a:pt x="36" y="22"/>
                    <a:pt x="35" y="17"/>
                    <a:pt x="2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0" name="Google Shape;2470;p7"/>
            <p:cNvSpPr/>
            <p:nvPr/>
          </p:nvSpPr>
          <p:spPr>
            <a:xfrm rot="-2551954">
              <a:off x="7989114" y="-161863"/>
              <a:ext cx="9428" cy="2619"/>
            </a:xfrm>
            <a:custGeom>
              <a:avLst/>
              <a:gdLst/>
              <a:ahLst/>
              <a:cxnLst/>
              <a:rect l="l" t="t" r="r" b="b"/>
              <a:pathLst>
                <a:path w="54" h="15" extrusionOk="0">
                  <a:moveTo>
                    <a:pt x="54" y="0"/>
                  </a:moveTo>
                  <a:cubicBezTo>
                    <a:pt x="36" y="9"/>
                    <a:pt x="18" y="9"/>
                    <a:pt x="1" y="9"/>
                  </a:cubicBezTo>
                  <a:cubicBezTo>
                    <a:pt x="8" y="13"/>
                    <a:pt x="15" y="15"/>
                    <a:pt x="22" y="15"/>
                  </a:cubicBezTo>
                  <a:cubicBezTo>
                    <a:pt x="33" y="15"/>
                    <a:pt x="43" y="11"/>
                    <a:pt x="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1" name="Google Shape;2471;p7"/>
            <p:cNvSpPr/>
            <p:nvPr/>
          </p:nvSpPr>
          <p:spPr>
            <a:xfrm rot="-2551954">
              <a:off x="8267117" y="85765"/>
              <a:ext cx="3143" cy="1746"/>
            </a:xfrm>
            <a:custGeom>
              <a:avLst/>
              <a:gdLst/>
              <a:ahLst/>
              <a:cxnLst/>
              <a:rect l="l" t="t" r="r" b="b"/>
              <a:pathLst>
                <a:path w="18" h="10" extrusionOk="0">
                  <a:moveTo>
                    <a:pt x="0" y="1"/>
                  </a:moveTo>
                  <a:lnTo>
                    <a:pt x="0" y="9"/>
                  </a:lnTo>
                  <a:lnTo>
                    <a:pt x="18" y="9"/>
                  </a:ln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2" name="Google Shape;2472;p7"/>
            <p:cNvSpPr/>
            <p:nvPr/>
          </p:nvSpPr>
          <p:spPr>
            <a:xfrm rot="-2551954">
              <a:off x="7736303" y="-451966"/>
              <a:ext cx="7857" cy="4889"/>
            </a:xfrm>
            <a:custGeom>
              <a:avLst/>
              <a:gdLst/>
              <a:ahLst/>
              <a:cxnLst/>
              <a:rect l="l" t="t" r="r" b="b"/>
              <a:pathLst>
                <a:path w="45" h="28" extrusionOk="0">
                  <a:moveTo>
                    <a:pt x="45" y="1"/>
                  </a:moveTo>
                  <a:cubicBezTo>
                    <a:pt x="27" y="19"/>
                    <a:pt x="18" y="27"/>
                    <a:pt x="1" y="27"/>
                  </a:cubicBezTo>
                  <a:cubicBezTo>
                    <a:pt x="18" y="27"/>
                    <a:pt x="36" y="19"/>
                    <a:pt x="4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3" name="Google Shape;2473;p7"/>
            <p:cNvSpPr/>
            <p:nvPr/>
          </p:nvSpPr>
          <p:spPr>
            <a:xfrm rot="-2551954">
              <a:off x="7498955" y="-493949"/>
              <a:ext cx="22523" cy="7857"/>
            </a:xfrm>
            <a:custGeom>
              <a:avLst/>
              <a:gdLst/>
              <a:ahLst/>
              <a:cxnLst/>
              <a:rect l="l" t="t" r="r" b="b"/>
              <a:pathLst>
                <a:path w="129" h="45" extrusionOk="0">
                  <a:moveTo>
                    <a:pt x="35" y="0"/>
                  </a:moveTo>
                  <a:cubicBezTo>
                    <a:pt x="1" y="0"/>
                    <a:pt x="83" y="45"/>
                    <a:pt x="113" y="45"/>
                  </a:cubicBezTo>
                  <a:cubicBezTo>
                    <a:pt x="125" y="45"/>
                    <a:pt x="128" y="38"/>
                    <a:pt x="115" y="20"/>
                  </a:cubicBezTo>
                  <a:lnTo>
                    <a:pt x="53" y="3"/>
                  </a:lnTo>
                  <a:cubicBezTo>
                    <a:pt x="45" y="1"/>
                    <a:pt x="40" y="0"/>
                    <a:pt x="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4" name="Google Shape;2474;p7"/>
            <p:cNvSpPr/>
            <p:nvPr/>
          </p:nvSpPr>
          <p:spPr>
            <a:xfrm rot="-2551954">
              <a:off x="7607703" y="-493248"/>
              <a:ext cx="13968" cy="9777"/>
            </a:xfrm>
            <a:custGeom>
              <a:avLst/>
              <a:gdLst/>
              <a:ahLst/>
              <a:cxnLst/>
              <a:rect l="l" t="t" r="r" b="b"/>
              <a:pathLst>
                <a:path w="80" h="56" extrusionOk="0">
                  <a:moveTo>
                    <a:pt x="14" y="0"/>
                  </a:moveTo>
                  <a:cubicBezTo>
                    <a:pt x="10" y="0"/>
                    <a:pt x="5" y="1"/>
                    <a:pt x="0" y="3"/>
                  </a:cubicBezTo>
                  <a:lnTo>
                    <a:pt x="27" y="56"/>
                  </a:lnTo>
                  <a:cubicBezTo>
                    <a:pt x="62" y="56"/>
                    <a:pt x="80" y="38"/>
                    <a:pt x="62" y="20"/>
                  </a:cubicBezTo>
                  <a:cubicBezTo>
                    <a:pt x="48" y="13"/>
                    <a:pt x="33" y="0"/>
                    <a:pt x="1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5" name="Google Shape;2475;p7"/>
            <p:cNvSpPr/>
            <p:nvPr/>
          </p:nvSpPr>
          <p:spPr>
            <a:xfrm rot="-2551954">
              <a:off x="7609545" y="-535171"/>
              <a:ext cx="18682" cy="4889"/>
            </a:xfrm>
            <a:custGeom>
              <a:avLst/>
              <a:gdLst/>
              <a:ahLst/>
              <a:cxnLst/>
              <a:rect l="l" t="t" r="r" b="b"/>
              <a:pathLst>
                <a:path w="107" h="28" extrusionOk="0">
                  <a:moveTo>
                    <a:pt x="63" y="1"/>
                  </a:moveTo>
                  <a:cubicBezTo>
                    <a:pt x="45" y="18"/>
                    <a:pt x="27" y="18"/>
                    <a:pt x="1" y="27"/>
                  </a:cubicBezTo>
                  <a:lnTo>
                    <a:pt x="107" y="27"/>
                  </a:lnTo>
                  <a:lnTo>
                    <a:pt x="63"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6" name="Google Shape;2476;p7"/>
            <p:cNvSpPr/>
            <p:nvPr/>
          </p:nvSpPr>
          <p:spPr>
            <a:xfrm rot="-2551954">
              <a:off x="7639608" y="-529028"/>
              <a:ext cx="14666" cy="9603"/>
            </a:xfrm>
            <a:custGeom>
              <a:avLst/>
              <a:gdLst/>
              <a:ahLst/>
              <a:cxnLst/>
              <a:rect l="l" t="t" r="r" b="b"/>
              <a:pathLst>
                <a:path w="84" h="55" extrusionOk="0">
                  <a:moveTo>
                    <a:pt x="21" y="1"/>
                  </a:moveTo>
                  <a:cubicBezTo>
                    <a:pt x="13" y="1"/>
                    <a:pt x="7" y="6"/>
                    <a:pt x="1" y="20"/>
                  </a:cubicBezTo>
                  <a:cubicBezTo>
                    <a:pt x="19" y="20"/>
                    <a:pt x="55" y="54"/>
                    <a:pt x="72" y="54"/>
                  </a:cubicBezTo>
                  <a:cubicBezTo>
                    <a:pt x="79" y="54"/>
                    <a:pt x="83" y="47"/>
                    <a:pt x="80" y="29"/>
                  </a:cubicBezTo>
                  <a:cubicBezTo>
                    <a:pt x="56" y="23"/>
                    <a:pt x="37" y="1"/>
                    <a:pt x="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7" name="Google Shape;2477;p7"/>
            <p:cNvSpPr/>
            <p:nvPr/>
          </p:nvSpPr>
          <p:spPr>
            <a:xfrm rot="-2551954">
              <a:off x="7683643" y="-398689"/>
              <a:ext cx="32475" cy="1746"/>
            </a:xfrm>
            <a:custGeom>
              <a:avLst/>
              <a:gdLst/>
              <a:ahLst/>
              <a:cxnLst/>
              <a:rect l="l" t="t" r="r" b="b"/>
              <a:pathLst>
                <a:path w="186" h="10" extrusionOk="0">
                  <a:moveTo>
                    <a:pt x="0" y="1"/>
                  </a:moveTo>
                  <a:lnTo>
                    <a:pt x="185" y="9"/>
                  </a:lnTo>
                  <a:lnTo>
                    <a:pt x="17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8" name="Google Shape;2478;p7"/>
            <p:cNvSpPr/>
            <p:nvPr/>
          </p:nvSpPr>
          <p:spPr>
            <a:xfrm rot="-2551954">
              <a:off x="7819691" y="-379469"/>
              <a:ext cx="32649" cy="13968"/>
            </a:xfrm>
            <a:custGeom>
              <a:avLst/>
              <a:gdLst/>
              <a:ahLst/>
              <a:cxnLst/>
              <a:rect l="l" t="t" r="r" b="b"/>
              <a:pathLst>
                <a:path w="187" h="80" extrusionOk="0">
                  <a:moveTo>
                    <a:pt x="73" y="1"/>
                  </a:moveTo>
                  <a:cubicBezTo>
                    <a:pt x="46" y="1"/>
                    <a:pt x="35" y="38"/>
                    <a:pt x="9" y="38"/>
                  </a:cubicBezTo>
                  <a:cubicBezTo>
                    <a:pt x="6" y="38"/>
                    <a:pt x="4" y="38"/>
                    <a:pt x="1" y="37"/>
                  </a:cubicBezTo>
                  <a:lnTo>
                    <a:pt x="1" y="37"/>
                  </a:lnTo>
                  <a:cubicBezTo>
                    <a:pt x="33" y="63"/>
                    <a:pt x="28" y="80"/>
                    <a:pt x="71" y="80"/>
                  </a:cubicBezTo>
                  <a:cubicBezTo>
                    <a:pt x="87" y="80"/>
                    <a:pt x="109" y="77"/>
                    <a:pt x="142" y="73"/>
                  </a:cubicBezTo>
                  <a:cubicBezTo>
                    <a:pt x="186" y="11"/>
                    <a:pt x="27" y="55"/>
                    <a:pt x="80" y="2"/>
                  </a:cubicBezTo>
                  <a:cubicBezTo>
                    <a:pt x="78" y="1"/>
                    <a:pt x="75" y="1"/>
                    <a:pt x="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9" name="Google Shape;2479;p7"/>
            <p:cNvSpPr/>
            <p:nvPr/>
          </p:nvSpPr>
          <p:spPr>
            <a:xfrm rot="-2551954">
              <a:off x="7818664" y="-363113"/>
              <a:ext cx="4714" cy="3317"/>
            </a:xfrm>
            <a:custGeom>
              <a:avLst/>
              <a:gdLst/>
              <a:ahLst/>
              <a:cxnLst/>
              <a:rect l="l" t="t" r="r" b="b"/>
              <a:pathLst>
                <a:path w="27" h="19" extrusionOk="0">
                  <a:moveTo>
                    <a:pt x="0" y="1"/>
                  </a:moveTo>
                  <a:cubicBezTo>
                    <a:pt x="9" y="9"/>
                    <a:pt x="18" y="9"/>
                    <a:pt x="27" y="18"/>
                  </a:cubicBezTo>
                  <a:cubicBezTo>
                    <a:pt x="27" y="9"/>
                    <a:pt x="18" y="1"/>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0" name="Google Shape;2480;p7"/>
            <p:cNvSpPr/>
            <p:nvPr/>
          </p:nvSpPr>
          <p:spPr>
            <a:xfrm rot="-2551954">
              <a:off x="8615505" y="686992"/>
              <a:ext cx="9428" cy="7857"/>
            </a:xfrm>
            <a:custGeom>
              <a:avLst/>
              <a:gdLst/>
              <a:ahLst/>
              <a:cxnLst/>
              <a:rect l="l" t="t" r="r" b="b"/>
              <a:pathLst>
                <a:path w="54" h="45" extrusionOk="0">
                  <a:moveTo>
                    <a:pt x="35" y="1"/>
                  </a:moveTo>
                  <a:lnTo>
                    <a:pt x="0" y="45"/>
                  </a:lnTo>
                  <a:lnTo>
                    <a:pt x="0" y="45"/>
                  </a:lnTo>
                  <a:lnTo>
                    <a:pt x="53" y="9"/>
                  </a:lnTo>
                  <a:lnTo>
                    <a:pt x="35"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1" name="Google Shape;2481;p7"/>
            <p:cNvSpPr/>
            <p:nvPr/>
          </p:nvSpPr>
          <p:spPr>
            <a:xfrm rot="-2551954">
              <a:off x="8628715" y="684318"/>
              <a:ext cx="20253" cy="6285"/>
            </a:xfrm>
            <a:custGeom>
              <a:avLst/>
              <a:gdLst/>
              <a:ahLst/>
              <a:cxnLst/>
              <a:rect l="l" t="t" r="r" b="b"/>
              <a:pathLst>
                <a:path w="116" h="36" extrusionOk="0">
                  <a:moveTo>
                    <a:pt x="116" y="0"/>
                  </a:moveTo>
                  <a:lnTo>
                    <a:pt x="1" y="18"/>
                  </a:lnTo>
                  <a:lnTo>
                    <a:pt x="107" y="36"/>
                  </a:lnTo>
                  <a:cubicBezTo>
                    <a:pt x="98" y="27"/>
                    <a:pt x="89" y="9"/>
                    <a:pt x="11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2" name="Google Shape;2482;p7"/>
            <p:cNvSpPr/>
            <p:nvPr/>
          </p:nvSpPr>
          <p:spPr>
            <a:xfrm rot="-2551954">
              <a:off x="8129303" y="-87968"/>
              <a:ext cx="10999" cy="4889"/>
            </a:xfrm>
            <a:custGeom>
              <a:avLst/>
              <a:gdLst/>
              <a:ahLst/>
              <a:cxnLst/>
              <a:rect l="l" t="t" r="r" b="b"/>
              <a:pathLst>
                <a:path w="63" h="28" extrusionOk="0">
                  <a:moveTo>
                    <a:pt x="36" y="1"/>
                  </a:moveTo>
                  <a:cubicBezTo>
                    <a:pt x="10" y="1"/>
                    <a:pt x="10" y="10"/>
                    <a:pt x="1" y="27"/>
                  </a:cubicBezTo>
                  <a:lnTo>
                    <a:pt x="63"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3" name="Google Shape;2483;p7"/>
            <p:cNvSpPr/>
            <p:nvPr/>
          </p:nvSpPr>
          <p:spPr>
            <a:xfrm rot="-2551954">
              <a:off x="8171570" y="-10442"/>
              <a:ext cx="17110" cy="3143"/>
            </a:xfrm>
            <a:custGeom>
              <a:avLst/>
              <a:gdLst/>
              <a:ahLst/>
              <a:cxnLst/>
              <a:rect l="l" t="t" r="r" b="b"/>
              <a:pathLst>
                <a:path w="98" h="18" extrusionOk="0">
                  <a:moveTo>
                    <a:pt x="97" y="0"/>
                  </a:moveTo>
                  <a:lnTo>
                    <a:pt x="0" y="18"/>
                  </a:lnTo>
                  <a:lnTo>
                    <a:pt x="97" y="9"/>
                  </a:lnTo>
                  <a:lnTo>
                    <a:pt x="9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4" name="Google Shape;2484;p7"/>
            <p:cNvSpPr/>
            <p:nvPr/>
          </p:nvSpPr>
          <p:spPr>
            <a:xfrm rot="-2551954">
              <a:off x="8234425" y="23868"/>
              <a:ext cx="20078" cy="10999"/>
            </a:xfrm>
            <a:custGeom>
              <a:avLst/>
              <a:gdLst/>
              <a:ahLst/>
              <a:cxnLst/>
              <a:rect l="l" t="t" r="r" b="b"/>
              <a:pathLst>
                <a:path w="115" h="63" extrusionOk="0">
                  <a:moveTo>
                    <a:pt x="97" y="1"/>
                  </a:moveTo>
                  <a:cubicBezTo>
                    <a:pt x="94" y="6"/>
                    <a:pt x="95" y="12"/>
                    <a:pt x="97" y="18"/>
                  </a:cubicBezTo>
                  <a:lnTo>
                    <a:pt x="97" y="18"/>
                  </a:lnTo>
                  <a:cubicBezTo>
                    <a:pt x="99" y="13"/>
                    <a:pt x="100" y="7"/>
                    <a:pt x="97" y="1"/>
                  </a:cubicBezTo>
                  <a:close/>
                  <a:moveTo>
                    <a:pt x="97" y="18"/>
                  </a:moveTo>
                  <a:cubicBezTo>
                    <a:pt x="83" y="49"/>
                    <a:pt x="1" y="62"/>
                    <a:pt x="115" y="62"/>
                  </a:cubicBezTo>
                  <a:cubicBezTo>
                    <a:pt x="115" y="50"/>
                    <a:pt x="101" y="33"/>
                    <a:pt x="97" y="1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485" name="Google Shape;2485;p7"/>
          <p:cNvGrpSpPr/>
          <p:nvPr/>
        </p:nvGrpSpPr>
        <p:grpSpPr>
          <a:xfrm>
            <a:off x="7545500" y="6091834"/>
            <a:ext cx="2293077" cy="1663085"/>
            <a:chOff x="5659125" y="4568875"/>
            <a:chExt cx="1719808" cy="1247314"/>
          </a:xfrm>
        </p:grpSpPr>
        <p:sp>
          <p:nvSpPr>
            <p:cNvPr id="2486" name="Google Shape;2486;p7"/>
            <p:cNvSpPr/>
            <p:nvPr/>
          </p:nvSpPr>
          <p:spPr>
            <a:xfrm>
              <a:off x="5724426" y="4654771"/>
              <a:ext cx="1621231" cy="1114638"/>
            </a:xfrm>
            <a:custGeom>
              <a:avLst/>
              <a:gdLst/>
              <a:ahLst/>
              <a:cxnLst/>
              <a:rect l="l" t="t" r="r" b="b"/>
              <a:pathLst>
                <a:path w="14226" h="11056" extrusionOk="0">
                  <a:moveTo>
                    <a:pt x="5925" y="1"/>
                  </a:moveTo>
                  <a:cubicBezTo>
                    <a:pt x="4566" y="1"/>
                    <a:pt x="3388" y="462"/>
                    <a:pt x="2341" y="1630"/>
                  </a:cubicBezTo>
                  <a:cubicBezTo>
                    <a:pt x="1237" y="2848"/>
                    <a:pt x="98" y="4482"/>
                    <a:pt x="36" y="6186"/>
                  </a:cubicBezTo>
                  <a:cubicBezTo>
                    <a:pt x="1" y="7113"/>
                    <a:pt x="345" y="8093"/>
                    <a:pt x="1096" y="8641"/>
                  </a:cubicBezTo>
                  <a:cubicBezTo>
                    <a:pt x="1705" y="9100"/>
                    <a:pt x="2500" y="9214"/>
                    <a:pt x="3241" y="9382"/>
                  </a:cubicBezTo>
                  <a:cubicBezTo>
                    <a:pt x="5027" y="9779"/>
                    <a:pt x="7602" y="11056"/>
                    <a:pt x="9796" y="11056"/>
                  </a:cubicBezTo>
                  <a:cubicBezTo>
                    <a:pt x="10726" y="11056"/>
                    <a:pt x="11588" y="10826"/>
                    <a:pt x="12292" y="10203"/>
                  </a:cubicBezTo>
                  <a:cubicBezTo>
                    <a:pt x="12557" y="9974"/>
                    <a:pt x="12795" y="9674"/>
                    <a:pt x="12981" y="9303"/>
                  </a:cubicBezTo>
                  <a:cubicBezTo>
                    <a:pt x="14208" y="6919"/>
                    <a:pt x="14226" y="2354"/>
                    <a:pt x="11330" y="1118"/>
                  </a:cubicBezTo>
                  <a:cubicBezTo>
                    <a:pt x="10102" y="597"/>
                    <a:pt x="8610" y="376"/>
                    <a:pt x="7303" y="137"/>
                  </a:cubicBezTo>
                  <a:cubicBezTo>
                    <a:pt x="6824" y="49"/>
                    <a:pt x="6365" y="1"/>
                    <a:pt x="59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7" name="Google Shape;2487;p7"/>
            <p:cNvSpPr/>
            <p:nvPr/>
          </p:nvSpPr>
          <p:spPr>
            <a:xfrm>
              <a:off x="5659125" y="4568875"/>
              <a:ext cx="1719808" cy="1247314"/>
            </a:xfrm>
            <a:custGeom>
              <a:avLst/>
              <a:gdLst/>
              <a:ahLst/>
              <a:cxnLst/>
              <a:rect l="l" t="t" r="r" b="b"/>
              <a:pathLst>
                <a:path w="15091" h="12372" extrusionOk="0">
                  <a:moveTo>
                    <a:pt x="918" y="4018"/>
                  </a:moveTo>
                  <a:cubicBezTo>
                    <a:pt x="892" y="4000"/>
                    <a:pt x="927" y="3965"/>
                    <a:pt x="883" y="3956"/>
                  </a:cubicBezTo>
                  <a:lnTo>
                    <a:pt x="909" y="3903"/>
                  </a:lnTo>
                  <a:cubicBezTo>
                    <a:pt x="936" y="3903"/>
                    <a:pt x="909" y="3992"/>
                    <a:pt x="945" y="3947"/>
                  </a:cubicBezTo>
                  <a:cubicBezTo>
                    <a:pt x="954" y="3965"/>
                    <a:pt x="927" y="3992"/>
                    <a:pt x="918" y="4018"/>
                  </a:cubicBezTo>
                  <a:close/>
                  <a:moveTo>
                    <a:pt x="883" y="4283"/>
                  </a:moveTo>
                  <a:cubicBezTo>
                    <a:pt x="865" y="4274"/>
                    <a:pt x="892" y="4248"/>
                    <a:pt x="874" y="4239"/>
                  </a:cubicBezTo>
                  <a:cubicBezTo>
                    <a:pt x="874" y="4195"/>
                    <a:pt x="909" y="4230"/>
                    <a:pt x="918" y="4221"/>
                  </a:cubicBezTo>
                  <a:cubicBezTo>
                    <a:pt x="945" y="4204"/>
                    <a:pt x="954" y="4115"/>
                    <a:pt x="989" y="4159"/>
                  </a:cubicBezTo>
                  <a:cubicBezTo>
                    <a:pt x="962" y="4230"/>
                    <a:pt x="918" y="4265"/>
                    <a:pt x="883" y="4283"/>
                  </a:cubicBezTo>
                  <a:close/>
                  <a:moveTo>
                    <a:pt x="892" y="4000"/>
                  </a:moveTo>
                  <a:lnTo>
                    <a:pt x="839" y="4089"/>
                  </a:lnTo>
                  <a:cubicBezTo>
                    <a:pt x="804" y="4062"/>
                    <a:pt x="848" y="3956"/>
                    <a:pt x="892" y="4000"/>
                  </a:cubicBezTo>
                  <a:close/>
                  <a:moveTo>
                    <a:pt x="592" y="5051"/>
                  </a:moveTo>
                  <a:cubicBezTo>
                    <a:pt x="583" y="5007"/>
                    <a:pt x="574" y="5007"/>
                    <a:pt x="609" y="4963"/>
                  </a:cubicBezTo>
                  <a:cubicBezTo>
                    <a:pt x="627" y="4928"/>
                    <a:pt x="574" y="4928"/>
                    <a:pt x="574" y="4901"/>
                  </a:cubicBezTo>
                  <a:lnTo>
                    <a:pt x="662" y="4733"/>
                  </a:lnTo>
                  <a:cubicBezTo>
                    <a:pt x="698" y="4680"/>
                    <a:pt x="662" y="4769"/>
                    <a:pt x="645" y="4786"/>
                  </a:cubicBezTo>
                  <a:cubicBezTo>
                    <a:pt x="680" y="4795"/>
                    <a:pt x="698" y="4742"/>
                    <a:pt x="742" y="4769"/>
                  </a:cubicBezTo>
                  <a:cubicBezTo>
                    <a:pt x="751" y="4742"/>
                    <a:pt x="698" y="4733"/>
                    <a:pt x="698" y="4707"/>
                  </a:cubicBezTo>
                  <a:cubicBezTo>
                    <a:pt x="742" y="4601"/>
                    <a:pt x="804" y="4619"/>
                    <a:pt x="857" y="4601"/>
                  </a:cubicBezTo>
                  <a:cubicBezTo>
                    <a:pt x="865" y="4539"/>
                    <a:pt x="901" y="4495"/>
                    <a:pt x="945" y="4477"/>
                  </a:cubicBezTo>
                  <a:cubicBezTo>
                    <a:pt x="936" y="4566"/>
                    <a:pt x="812" y="4654"/>
                    <a:pt x="768" y="4724"/>
                  </a:cubicBezTo>
                  <a:cubicBezTo>
                    <a:pt x="786" y="4716"/>
                    <a:pt x="795" y="4689"/>
                    <a:pt x="821" y="4707"/>
                  </a:cubicBezTo>
                  <a:cubicBezTo>
                    <a:pt x="786" y="4769"/>
                    <a:pt x="751" y="4839"/>
                    <a:pt x="698" y="4813"/>
                  </a:cubicBezTo>
                  <a:cubicBezTo>
                    <a:pt x="618" y="4892"/>
                    <a:pt x="671" y="4998"/>
                    <a:pt x="627" y="5078"/>
                  </a:cubicBezTo>
                  <a:cubicBezTo>
                    <a:pt x="636" y="5069"/>
                    <a:pt x="583" y="5069"/>
                    <a:pt x="583" y="5095"/>
                  </a:cubicBezTo>
                  <a:cubicBezTo>
                    <a:pt x="627" y="5122"/>
                    <a:pt x="636" y="5051"/>
                    <a:pt x="689" y="5104"/>
                  </a:cubicBezTo>
                  <a:cubicBezTo>
                    <a:pt x="636" y="5139"/>
                    <a:pt x="662" y="5184"/>
                    <a:pt x="645" y="5228"/>
                  </a:cubicBezTo>
                  <a:cubicBezTo>
                    <a:pt x="636" y="5254"/>
                    <a:pt x="592" y="5272"/>
                    <a:pt x="592" y="5325"/>
                  </a:cubicBezTo>
                  <a:cubicBezTo>
                    <a:pt x="574" y="5316"/>
                    <a:pt x="583" y="5298"/>
                    <a:pt x="592" y="5281"/>
                  </a:cubicBezTo>
                  <a:cubicBezTo>
                    <a:pt x="574" y="5210"/>
                    <a:pt x="477" y="5184"/>
                    <a:pt x="512" y="5086"/>
                  </a:cubicBezTo>
                  <a:cubicBezTo>
                    <a:pt x="512" y="5131"/>
                    <a:pt x="574" y="5148"/>
                    <a:pt x="574" y="5192"/>
                  </a:cubicBezTo>
                  <a:cubicBezTo>
                    <a:pt x="592" y="5201"/>
                    <a:pt x="600" y="5166"/>
                    <a:pt x="618" y="5148"/>
                  </a:cubicBezTo>
                  <a:cubicBezTo>
                    <a:pt x="583" y="5122"/>
                    <a:pt x="583" y="5113"/>
                    <a:pt x="530" y="5069"/>
                  </a:cubicBezTo>
                  <a:cubicBezTo>
                    <a:pt x="539" y="5034"/>
                    <a:pt x="565" y="5051"/>
                    <a:pt x="592" y="5051"/>
                  </a:cubicBezTo>
                  <a:close/>
                  <a:moveTo>
                    <a:pt x="706" y="4345"/>
                  </a:moveTo>
                  <a:cubicBezTo>
                    <a:pt x="653" y="4327"/>
                    <a:pt x="698" y="4256"/>
                    <a:pt x="733" y="4248"/>
                  </a:cubicBezTo>
                  <a:cubicBezTo>
                    <a:pt x="759" y="4265"/>
                    <a:pt x="733" y="4301"/>
                    <a:pt x="706" y="4345"/>
                  </a:cubicBezTo>
                  <a:close/>
                  <a:moveTo>
                    <a:pt x="512" y="4716"/>
                  </a:moveTo>
                  <a:lnTo>
                    <a:pt x="530" y="4680"/>
                  </a:lnTo>
                  <a:cubicBezTo>
                    <a:pt x="547" y="4619"/>
                    <a:pt x="574" y="4645"/>
                    <a:pt x="600" y="4610"/>
                  </a:cubicBezTo>
                  <a:cubicBezTo>
                    <a:pt x="689" y="4468"/>
                    <a:pt x="592" y="4636"/>
                    <a:pt x="600" y="4680"/>
                  </a:cubicBezTo>
                  <a:cubicBezTo>
                    <a:pt x="574" y="4689"/>
                    <a:pt x="547" y="4742"/>
                    <a:pt x="512" y="4716"/>
                  </a:cubicBezTo>
                  <a:close/>
                  <a:moveTo>
                    <a:pt x="618" y="4451"/>
                  </a:moveTo>
                  <a:cubicBezTo>
                    <a:pt x="636" y="4407"/>
                    <a:pt x="653" y="4407"/>
                    <a:pt x="671" y="4389"/>
                  </a:cubicBezTo>
                  <a:cubicBezTo>
                    <a:pt x="680" y="4415"/>
                    <a:pt x="627" y="4477"/>
                    <a:pt x="698" y="4486"/>
                  </a:cubicBezTo>
                  <a:cubicBezTo>
                    <a:pt x="671" y="4521"/>
                    <a:pt x="618" y="4468"/>
                    <a:pt x="618" y="4451"/>
                  </a:cubicBezTo>
                  <a:close/>
                  <a:moveTo>
                    <a:pt x="857" y="4318"/>
                  </a:moveTo>
                  <a:cubicBezTo>
                    <a:pt x="892" y="4274"/>
                    <a:pt x="901" y="4345"/>
                    <a:pt x="865" y="4371"/>
                  </a:cubicBezTo>
                  <a:cubicBezTo>
                    <a:pt x="909" y="4371"/>
                    <a:pt x="927" y="4256"/>
                    <a:pt x="971" y="4256"/>
                  </a:cubicBezTo>
                  <a:cubicBezTo>
                    <a:pt x="971" y="4309"/>
                    <a:pt x="927" y="4309"/>
                    <a:pt x="918" y="4371"/>
                  </a:cubicBezTo>
                  <a:cubicBezTo>
                    <a:pt x="883" y="4362"/>
                    <a:pt x="857" y="4415"/>
                    <a:pt x="821" y="4389"/>
                  </a:cubicBezTo>
                  <a:cubicBezTo>
                    <a:pt x="830" y="4345"/>
                    <a:pt x="892" y="4354"/>
                    <a:pt x="857" y="4318"/>
                  </a:cubicBezTo>
                  <a:close/>
                  <a:moveTo>
                    <a:pt x="1042" y="3965"/>
                  </a:moveTo>
                  <a:cubicBezTo>
                    <a:pt x="1104" y="3983"/>
                    <a:pt x="1015" y="4133"/>
                    <a:pt x="971" y="4080"/>
                  </a:cubicBezTo>
                  <a:cubicBezTo>
                    <a:pt x="1007" y="4036"/>
                    <a:pt x="1024" y="4018"/>
                    <a:pt x="1042" y="3965"/>
                  </a:cubicBezTo>
                  <a:close/>
                  <a:moveTo>
                    <a:pt x="11329" y="1581"/>
                  </a:moveTo>
                  <a:cubicBezTo>
                    <a:pt x="11293" y="1625"/>
                    <a:pt x="11373" y="1616"/>
                    <a:pt x="11408" y="1634"/>
                  </a:cubicBezTo>
                  <a:cubicBezTo>
                    <a:pt x="11382" y="1661"/>
                    <a:pt x="11311" y="1652"/>
                    <a:pt x="11320" y="1608"/>
                  </a:cubicBezTo>
                  <a:cubicBezTo>
                    <a:pt x="11285" y="1599"/>
                    <a:pt x="11293" y="1652"/>
                    <a:pt x="11267" y="1652"/>
                  </a:cubicBezTo>
                  <a:cubicBezTo>
                    <a:pt x="11232" y="1616"/>
                    <a:pt x="11170" y="1625"/>
                    <a:pt x="11134" y="1590"/>
                  </a:cubicBezTo>
                  <a:cubicBezTo>
                    <a:pt x="11134" y="1590"/>
                    <a:pt x="11152" y="1555"/>
                    <a:pt x="11152" y="1555"/>
                  </a:cubicBezTo>
                  <a:cubicBezTo>
                    <a:pt x="11143" y="1537"/>
                    <a:pt x="11028" y="1519"/>
                    <a:pt x="11090" y="1502"/>
                  </a:cubicBezTo>
                  <a:cubicBezTo>
                    <a:pt x="11170" y="1510"/>
                    <a:pt x="11161" y="1546"/>
                    <a:pt x="11179" y="1572"/>
                  </a:cubicBezTo>
                  <a:cubicBezTo>
                    <a:pt x="11223" y="1590"/>
                    <a:pt x="11267" y="1599"/>
                    <a:pt x="11293" y="1581"/>
                  </a:cubicBezTo>
                  <a:cubicBezTo>
                    <a:pt x="11293" y="1510"/>
                    <a:pt x="11232" y="1563"/>
                    <a:pt x="11187" y="1546"/>
                  </a:cubicBezTo>
                  <a:cubicBezTo>
                    <a:pt x="11170" y="1502"/>
                    <a:pt x="11090" y="1475"/>
                    <a:pt x="11011" y="1457"/>
                  </a:cubicBezTo>
                  <a:cubicBezTo>
                    <a:pt x="10922" y="1431"/>
                    <a:pt x="10825" y="1413"/>
                    <a:pt x="10772" y="1369"/>
                  </a:cubicBezTo>
                  <a:cubicBezTo>
                    <a:pt x="11028" y="1422"/>
                    <a:pt x="11346" y="1537"/>
                    <a:pt x="11576" y="1634"/>
                  </a:cubicBezTo>
                  <a:cubicBezTo>
                    <a:pt x="11523" y="1661"/>
                    <a:pt x="11382" y="1555"/>
                    <a:pt x="11329" y="1581"/>
                  </a:cubicBezTo>
                  <a:close/>
                  <a:moveTo>
                    <a:pt x="11947" y="1608"/>
                  </a:moveTo>
                  <a:cubicBezTo>
                    <a:pt x="12000" y="1555"/>
                    <a:pt x="12044" y="1625"/>
                    <a:pt x="12106" y="1625"/>
                  </a:cubicBezTo>
                  <a:cubicBezTo>
                    <a:pt x="12141" y="1625"/>
                    <a:pt x="12123" y="1625"/>
                    <a:pt x="12176" y="1661"/>
                  </a:cubicBezTo>
                  <a:cubicBezTo>
                    <a:pt x="12167" y="1722"/>
                    <a:pt x="12115" y="1705"/>
                    <a:pt x="12062" y="1678"/>
                  </a:cubicBezTo>
                  <a:cubicBezTo>
                    <a:pt x="12009" y="1652"/>
                    <a:pt x="11956" y="1608"/>
                    <a:pt x="11947" y="1608"/>
                  </a:cubicBezTo>
                  <a:close/>
                  <a:moveTo>
                    <a:pt x="11814" y="1502"/>
                  </a:moveTo>
                  <a:cubicBezTo>
                    <a:pt x="11797" y="1510"/>
                    <a:pt x="11770" y="1528"/>
                    <a:pt x="11797" y="1546"/>
                  </a:cubicBezTo>
                  <a:cubicBezTo>
                    <a:pt x="11823" y="1563"/>
                    <a:pt x="11850" y="1528"/>
                    <a:pt x="11823" y="1519"/>
                  </a:cubicBezTo>
                  <a:cubicBezTo>
                    <a:pt x="11876" y="1493"/>
                    <a:pt x="11894" y="1572"/>
                    <a:pt x="11956" y="1581"/>
                  </a:cubicBezTo>
                  <a:lnTo>
                    <a:pt x="11947" y="1608"/>
                  </a:lnTo>
                  <a:cubicBezTo>
                    <a:pt x="11814" y="1563"/>
                    <a:pt x="11673" y="1563"/>
                    <a:pt x="11567" y="1519"/>
                  </a:cubicBezTo>
                  <a:cubicBezTo>
                    <a:pt x="11505" y="1493"/>
                    <a:pt x="11514" y="1449"/>
                    <a:pt x="11435" y="1457"/>
                  </a:cubicBezTo>
                  <a:cubicBezTo>
                    <a:pt x="11417" y="1431"/>
                    <a:pt x="11435" y="1431"/>
                    <a:pt x="11452" y="1413"/>
                  </a:cubicBezTo>
                  <a:cubicBezTo>
                    <a:pt x="11443" y="1369"/>
                    <a:pt x="11373" y="1352"/>
                    <a:pt x="11329" y="1316"/>
                  </a:cubicBezTo>
                  <a:cubicBezTo>
                    <a:pt x="11329" y="1254"/>
                    <a:pt x="11461" y="1387"/>
                    <a:pt x="11443" y="1325"/>
                  </a:cubicBezTo>
                  <a:cubicBezTo>
                    <a:pt x="11488" y="1299"/>
                    <a:pt x="11479" y="1387"/>
                    <a:pt x="11488" y="1413"/>
                  </a:cubicBezTo>
                  <a:cubicBezTo>
                    <a:pt x="11541" y="1404"/>
                    <a:pt x="11523" y="1449"/>
                    <a:pt x="11532" y="1457"/>
                  </a:cubicBezTo>
                  <a:cubicBezTo>
                    <a:pt x="11549" y="1466"/>
                    <a:pt x="11585" y="1466"/>
                    <a:pt x="11602" y="1484"/>
                  </a:cubicBezTo>
                  <a:cubicBezTo>
                    <a:pt x="11602" y="1484"/>
                    <a:pt x="11585" y="1528"/>
                    <a:pt x="11620" y="1528"/>
                  </a:cubicBezTo>
                  <a:cubicBezTo>
                    <a:pt x="11638" y="1528"/>
                    <a:pt x="11638" y="1510"/>
                    <a:pt x="11629" y="1493"/>
                  </a:cubicBezTo>
                  <a:cubicBezTo>
                    <a:pt x="11620" y="1449"/>
                    <a:pt x="11594" y="1484"/>
                    <a:pt x="11558" y="1431"/>
                  </a:cubicBezTo>
                  <a:cubicBezTo>
                    <a:pt x="11558" y="1431"/>
                    <a:pt x="11594" y="1422"/>
                    <a:pt x="11585" y="1413"/>
                  </a:cubicBezTo>
                  <a:cubicBezTo>
                    <a:pt x="11558" y="1387"/>
                    <a:pt x="11479" y="1396"/>
                    <a:pt x="11505" y="1352"/>
                  </a:cubicBezTo>
                  <a:cubicBezTo>
                    <a:pt x="11647" y="1404"/>
                    <a:pt x="11717" y="1457"/>
                    <a:pt x="11814" y="1502"/>
                  </a:cubicBezTo>
                  <a:close/>
                  <a:moveTo>
                    <a:pt x="11761" y="1528"/>
                  </a:moveTo>
                  <a:cubicBezTo>
                    <a:pt x="11726" y="1510"/>
                    <a:pt x="11744" y="1475"/>
                    <a:pt x="11682" y="1466"/>
                  </a:cubicBezTo>
                  <a:cubicBezTo>
                    <a:pt x="11647" y="1502"/>
                    <a:pt x="11735" y="1555"/>
                    <a:pt x="11761" y="1528"/>
                  </a:cubicBezTo>
                  <a:close/>
                  <a:moveTo>
                    <a:pt x="989" y="4221"/>
                  </a:moveTo>
                  <a:cubicBezTo>
                    <a:pt x="1024" y="4151"/>
                    <a:pt x="1077" y="4186"/>
                    <a:pt x="1113" y="4098"/>
                  </a:cubicBezTo>
                  <a:cubicBezTo>
                    <a:pt x="1130" y="4168"/>
                    <a:pt x="1104" y="4212"/>
                    <a:pt x="1033" y="4230"/>
                  </a:cubicBezTo>
                  <a:cubicBezTo>
                    <a:pt x="1051" y="4283"/>
                    <a:pt x="1033" y="4362"/>
                    <a:pt x="962" y="4380"/>
                  </a:cubicBezTo>
                  <a:cubicBezTo>
                    <a:pt x="909" y="4398"/>
                    <a:pt x="998" y="4345"/>
                    <a:pt x="1007" y="4301"/>
                  </a:cubicBezTo>
                  <a:cubicBezTo>
                    <a:pt x="1024" y="4265"/>
                    <a:pt x="998" y="4248"/>
                    <a:pt x="989" y="4221"/>
                  </a:cubicBezTo>
                  <a:close/>
                  <a:moveTo>
                    <a:pt x="12335" y="1696"/>
                  </a:moveTo>
                  <a:cubicBezTo>
                    <a:pt x="12415" y="1714"/>
                    <a:pt x="12459" y="1846"/>
                    <a:pt x="12353" y="1784"/>
                  </a:cubicBezTo>
                  <a:cubicBezTo>
                    <a:pt x="12397" y="1784"/>
                    <a:pt x="12388" y="1767"/>
                    <a:pt x="12362" y="1749"/>
                  </a:cubicBezTo>
                  <a:cubicBezTo>
                    <a:pt x="12344" y="1731"/>
                    <a:pt x="12318" y="1714"/>
                    <a:pt x="12335" y="1696"/>
                  </a:cubicBezTo>
                  <a:close/>
                  <a:moveTo>
                    <a:pt x="12150" y="1714"/>
                  </a:moveTo>
                  <a:lnTo>
                    <a:pt x="12238" y="1758"/>
                  </a:lnTo>
                  <a:cubicBezTo>
                    <a:pt x="12238" y="1811"/>
                    <a:pt x="12097" y="1749"/>
                    <a:pt x="12150" y="1714"/>
                  </a:cubicBezTo>
                  <a:close/>
                  <a:moveTo>
                    <a:pt x="989" y="3868"/>
                  </a:moveTo>
                  <a:lnTo>
                    <a:pt x="962" y="3912"/>
                  </a:lnTo>
                  <a:lnTo>
                    <a:pt x="909" y="3886"/>
                  </a:lnTo>
                  <a:lnTo>
                    <a:pt x="945" y="3833"/>
                  </a:lnTo>
                  <a:cubicBezTo>
                    <a:pt x="954" y="3877"/>
                    <a:pt x="962" y="3842"/>
                    <a:pt x="989" y="3868"/>
                  </a:cubicBezTo>
                  <a:close/>
                  <a:moveTo>
                    <a:pt x="11285" y="1263"/>
                  </a:moveTo>
                  <a:cubicBezTo>
                    <a:pt x="11311" y="1228"/>
                    <a:pt x="11382" y="1254"/>
                    <a:pt x="11399" y="1219"/>
                  </a:cubicBezTo>
                  <a:cubicBezTo>
                    <a:pt x="11461" y="1246"/>
                    <a:pt x="11532" y="1263"/>
                    <a:pt x="11594" y="1290"/>
                  </a:cubicBezTo>
                  <a:cubicBezTo>
                    <a:pt x="11664" y="1307"/>
                    <a:pt x="11726" y="1334"/>
                    <a:pt x="11761" y="1369"/>
                  </a:cubicBezTo>
                  <a:cubicBezTo>
                    <a:pt x="11708" y="1369"/>
                    <a:pt x="11647" y="1343"/>
                    <a:pt x="11594" y="1316"/>
                  </a:cubicBezTo>
                  <a:cubicBezTo>
                    <a:pt x="11532" y="1290"/>
                    <a:pt x="11479" y="1263"/>
                    <a:pt x="11426" y="1263"/>
                  </a:cubicBezTo>
                  <a:cubicBezTo>
                    <a:pt x="11364" y="1254"/>
                    <a:pt x="11337" y="1272"/>
                    <a:pt x="11285" y="1263"/>
                  </a:cubicBezTo>
                  <a:close/>
                  <a:moveTo>
                    <a:pt x="5395" y="107"/>
                  </a:moveTo>
                  <a:cubicBezTo>
                    <a:pt x="5448" y="18"/>
                    <a:pt x="5572" y="27"/>
                    <a:pt x="5722" y="9"/>
                  </a:cubicBezTo>
                  <a:cubicBezTo>
                    <a:pt x="5704" y="62"/>
                    <a:pt x="5616" y="36"/>
                    <a:pt x="5554" y="54"/>
                  </a:cubicBezTo>
                  <a:cubicBezTo>
                    <a:pt x="5492" y="62"/>
                    <a:pt x="5448" y="98"/>
                    <a:pt x="5395" y="107"/>
                  </a:cubicBezTo>
                  <a:close/>
                  <a:moveTo>
                    <a:pt x="433" y="5219"/>
                  </a:moveTo>
                  <a:cubicBezTo>
                    <a:pt x="468" y="5139"/>
                    <a:pt x="362" y="5219"/>
                    <a:pt x="406" y="5139"/>
                  </a:cubicBezTo>
                  <a:cubicBezTo>
                    <a:pt x="380" y="5148"/>
                    <a:pt x="371" y="5175"/>
                    <a:pt x="344" y="5157"/>
                  </a:cubicBezTo>
                  <a:cubicBezTo>
                    <a:pt x="344" y="5122"/>
                    <a:pt x="380" y="5104"/>
                    <a:pt x="397" y="5078"/>
                  </a:cubicBezTo>
                  <a:cubicBezTo>
                    <a:pt x="415" y="5042"/>
                    <a:pt x="424" y="4963"/>
                    <a:pt x="468" y="4998"/>
                  </a:cubicBezTo>
                  <a:cubicBezTo>
                    <a:pt x="450" y="5042"/>
                    <a:pt x="433" y="5060"/>
                    <a:pt x="415" y="5078"/>
                  </a:cubicBezTo>
                  <a:cubicBezTo>
                    <a:pt x="397" y="5122"/>
                    <a:pt x="459" y="5104"/>
                    <a:pt x="450" y="5095"/>
                  </a:cubicBezTo>
                  <a:cubicBezTo>
                    <a:pt x="477" y="5122"/>
                    <a:pt x="424" y="5175"/>
                    <a:pt x="486" y="5175"/>
                  </a:cubicBezTo>
                  <a:cubicBezTo>
                    <a:pt x="415" y="5245"/>
                    <a:pt x="477" y="5290"/>
                    <a:pt x="424" y="5334"/>
                  </a:cubicBezTo>
                  <a:cubicBezTo>
                    <a:pt x="415" y="5325"/>
                    <a:pt x="406" y="5307"/>
                    <a:pt x="389" y="5298"/>
                  </a:cubicBezTo>
                  <a:cubicBezTo>
                    <a:pt x="397" y="5281"/>
                    <a:pt x="406" y="5201"/>
                    <a:pt x="433" y="5219"/>
                  </a:cubicBezTo>
                  <a:close/>
                  <a:moveTo>
                    <a:pt x="10967" y="1095"/>
                  </a:moveTo>
                  <a:cubicBezTo>
                    <a:pt x="11011" y="1069"/>
                    <a:pt x="11055" y="1095"/>
                    <a:pt x="11073" y="1131"/>
                  </a:cubicBezTo>
                  <a:cubicBezTo>
                    <a:pt x="11090" y="1131"/>
                    <a:pt x="11099" y="1113"/>
                    <a:pt x="11099" y="1104"/>
                  </a:cubicBezTo>
                  <a:cubicBezTo>
                    <a:pt x="11134" y="1148"/>
                    <a:pt x="11187" y="1122"/>
                    <a:pt x="11232" y="1131"/>
                  </a:cubicBezTo>
                  <a:cubicBezTo>
                    <a:pt x="11249" y="1140"/>
                    <a:pt x="11320" y="1140"/>
                    <a:pt x="11293" y="1184"/>
                  </a:cubicBezTo>
                  <a:cubicBezTo>
                    <a:pt x="11223" y="1140"/>
                    <a:pt x="11161" y="1184"/>
                    <a:pt x="11117" y="1175"/>
                  </a:cubicBezTo>
                  <a:cubicBezTo>
                    <a:pt x="11064" y="1157"/>
                    <a:pt x="11046" y="1113"/>
                    <a:pt x="10967" y="1095"/>
                  </a:cubicBezTo>
                  <a:close/>
                  <a:moveTo>
                    <a:pt x="14251" y="8124"/>
                  </a:moveTo>
                  <a:cubicBezTo>
                    <a:pt x="14225" y="8133"/>
                    <a:pt x="14207" y="8089"/>
                    <a:pt x="14207" y="8044"/>
                  </a:cubicBezTo>
                  <a:cubicBezTo>
                    <a:pt x="14207" y="8009"/>
                    <a:pt x="14225" y="7965"/>
                    <a:pt x="14260" y="7983"/>
                  </a:cubicBezTo>
                  <a:cubicBezTo>
                    <a:pt x="14260" y="8018"/>
                    <a:pt x="14216" y="8000"/>
                    <a:pt x="14225" y="8044"/>
                  </a:cubicBezTo>
                  <a:cubicBezTo>
                    <a:pt x="14225" y="8089"/>
                    <a:pt x="14269" y="8036"/>
                    <a:pt x="14278" y="8018"/>
                  </a:cubicBezTo>
                  <a:cubicBezTo>
                    <a:pt x="14295" y="7947"/>
                    <a:pt x="14198" y="7965"/>
                    <a:pt x="14216" y="7886"/>
                  </a:cubicBezTo>
                  <a:cubicBezTo>
                    <a:pt x="14269" y="7903"/>
                    <a:pt x="14313" y="7974"/>
                    <a:pt x="14304" y="8044"/>
                  </a:cubicBezTo>
                  <a:cubicBezTo>
                    <a:pt x="14295" y="8089"/>
                    <a:pt x="14260" y="8080"/>
                    <a:pt x="14251" y="8124"/>
                  </a:cubicBezTo>
                  <a:close/>
                  <a:moveTo>
                    <a:pt x="14454" y="6658"/>
                  </a:moveTo>
                  <a:cubicBezTo>
                    <a:pt x="14446" y="6614"/>
                    <a:pt x="14419" y="6543"/>
                    <a:pt x="14481" y="6552"/>
                  </a:cubicBezTo>
                  <a:cubicBezTo>
                    <a:pt x="14481" y="6579"/>
                    <a:pt x="14437" y="6579"/>
                    <a:pt x="14454" y="6641"/>
                  </a:cubicBezTo>
                  <a:cubicBezTo>
                    <a:pt x="14507" y="6649"/>
                    <a:pt x="14472" y="6561"/>
                    <a:pt x="14534" y="6588"/>
                  </a:cubicBezTo>
                  <a:cubicBezTo>
                    <a:pt x="14525" y="6632"/>
                    <a:pt x="14463" y="6755"/>
                    <a:pt x="14525" y="6729"/>
                  </a:cubicBezTo>
                  <a:cubicBezTo>
                    <a:pt x="14569" y="6755"/>
                    <a:pt x="14516" y="6826"/>
                    <a:pt x="14481" y="6817"/>
                  </a:cubicBezTo>
                  <a:cubicBezTo>
                    <a:pt x="14472" y="6799"/>
                    <a:pt x="14490" y="6764"/>
                    <a:pt x="14481" y="6746"/>
                  </a:cubicBezTo>
                  <a:cubicBezTo>
                    <a:pt x="14481" y="6738"/>
                    <a:pt x="14454" y="6729"/>
                    <a:pt x="14454" y="6729"/>
                  </a:cubicBezTo>
                  <a:cubicBezTo>
                    <a:pt x="14446" y="6702"/>
                    <a:pt x="14454" y="6676"/>
                    <a:pt x="14454" y="6658"/>
                  </a:cubicBezTo>
                  <a:close/>
                  <a:moveTo>
                    <a:pt x="14242" y="6914"/>
                  </a:moveTo>
                  <a:cubicBezTo>
                    <a:pt x="14216" y="6861"/>
                    <a:pt x="14251" y="6729"/>
                    <a:pt x="14242" y="6649"/>
                  </a:cubicBezTo>
                  <a:cubicBezTo>
                    <a:pt x="14260" y="6676"/>
                    <a:pt x="14287" y="6702"/>
                    <a:pt x="14348" y="6685"/>
                  </a:cubicBezTo>
                  <a:cubicBezTo>
                    <a:pt x="14357" y="6746"/>
                    <a:pt x="14295" y="6711"/>
                    <a:pt x="14269" y="6720"/>
                  </a:cubicBezTo>
                  <a:cubicBezTo>
                    <a:pt x="14251" y="6764"/>
                    <a:pt x="14295" y="6746"/>
                    <a:pt x="14313" y="6755"/>
                  </a:cubicBezTo>
                  <a:cubicBezTo>
                    <a:pt x="14322" y="6764"/>
                    <a:pt x="14331" y="6799"/>
                    <a:pt x="14313" y="6791"/>
                  </a:cubicBezTo>
                  <a:cubicBezTo>
                    <a:pt x="14331" y="6799"/>
                    <a:pt x="14348" y="6799"/>
                    <a:pt x="14375" y="6782"/>
                  </a:cubicBezTo>
                  <a:cubicBezTo>
                    <a:pt x="14384" y="6764"/>
                    <a:pt x="14357" y="6755"/>
                    <a:pt x="14357" y="6755"/>
                  </a:cubicBezTo>
                  <a:cubicBezTo>
                    <a:pt x="14366" y="6738"/>
                    <a:pt x="14428" y="6694"/>
                    <a:pt x="14401" y="6658"/>
                  </a:cubicBezTo>
                  <a:cubicBezTo>
                    <a:pt x="14446" y="6676"/>
                    <a:pt x="14446" y="6746"/>
                    <a:pt x="14401" y="6764"/>
                  </a:cubicBezTo>
                  <a:cubicBezTo>
                    <a:pt x="14401" y="6852"/>
                    <a:pt x="14446" y="6852"/>
                    <a:pt x="14410" y="6941"/>
                  </a:cubicBezTo>
                  <a:cubicBezTo>
                    <a:pt x="14375" y="6932"/>
                    <a:pt x="14384" y="6879"/>
                    <a:pt x="14384" y="6835"/>
                  </a:cubicBezTo>
                  <a:lnTo>
                    <a:pt x="14340" y="6826"/>
                  </a:lnTo>
                  <a:cubicBezTo>
                    <a:pt x="14340" y="6897"/>
                    <a:pt x="14393" y="6905"/>
                    <a:pt x="14348" y="6976"/>
                  </a:cubicBezTo>
                  <a:cubicBezTo>
                    <a:pt x="14348" y="6994"/>
                    <a:pt x="14375" y="6985"/>
                    <a:pt x="14393" y="6994"/>
                  </a:cubicBezTo>
                  <a:cubicBezTo>
                    <a:pt x="14401" y="7047"/>
                    <a:pt x="14357" y="7029"/>
                    <a:pt x="14357" y="7064"/>
                  </a:cubicBezTo>
                  <a:cubicBezTo>
                    <a:pt x="14357" y="7109"/>
                    <a:pt x="14410" y="7100"/>
                    <a:pt x="14384" y="7170"/>
                  </a:cubicBezTo>
                  <a:cubicBezTo>
                    <a:pt x="14331" y="7170"/>
                    <a:pt x="14331" y="7117"/>
                    <a:pt x="14331" y="7064"/>
                  </a:cubicBezTo>
                  <a:cubicBezTo>
                    <a:pt x="14295" y="6994"/>
                    <a:pt x="14278" y="7003"/>
                    <a:pt x="14225" y="6985"/>
                  </a:cubicBezTo>
                  <a:cubicBezTo>
                    <a:pt x="14207" y="6914"/>
                    <a:pt x="14295" y="6985"/>
                    <a:pt x="14278" y="6914"/>
                  </a:cubicBezTo>
                  <a:cubicBezTo>
                    <a:pt x="14278" y="6897"/>
                    <a:pt x="14251" y="6897"/>
                    <a:pt x="14242" y="6914"/>
                  </a:cubicBezTo>
                  <a:close/>
                  <a:moveTo>
                    <a:pt x="14454" y="7921"/>
                  </a:moveTo>
                  <a:cubicBezTo>
                    <a:pt x="14481" y="7956"/>
                    <a:pt x="14437" y="7956"/>
                    <a:pt x="14428" y="7991"/>
                  </a:cubicBezTo>
                  <a:cubicBezTo>
                    <a:pt x="14428" y="8027"/>
                    <a:pt x="14446" y="8053"/>
                    <a:pt x="14437" y="8062"/>
                  </a:cubicBezTo>
                  <a:cubicBezTo>
                    <a:pt x="14419" y="8115"/>
                    <a:pt x="14375" y="8133"/>
                    <a:pt x="14366" y="8186"/>
                  </a:cubicBezTo>
                  <a:cubicBezTo>
                    <a:pt x="14295" y="8124"/>
                    <a:pt x="14428" y="8062"/>
                    <a:pt x="14384" y="7983"/>
                  </a:cubicBezTo>
                  <a:cubicBezTo>
                    <a:pt x="14419" y="7974"/>
                    <a:pt x="14437" y="7956"/>
                    <a:pt x="14454" y="7921"/>
                  </a:cubicBezTo>
                  <a:close/>
                  <a:moveTo>
                    <a:pt x="14454" y="7665"/>
                  </a:moveTo>
                  <a:cubicBezTo>
                    <a:pt x="14481" y="7665"/>
                    <a:pt x="14490" y="7753"/>
                    <a:pt x="14454" y="7762"/>
                  </a:cubicBezTo>
                  <a:cubicBezTo>
                    <a:pt x="14463" y="7806"/>
                    <a:pt x="14499" y="7833"/>
                    <a:pt x="14472" y="7912"/>
                  </a:cubicBezTo>
                  <a:cubicBezTo>
                    <a:pt x="14463" y="7815"/>
                    <a:pt x="14419" y="7868"/>
                    <a:pt x="14393" y="7930"/>
                  </a:cubicBezTo>
                  <a:cubicBezTo>
                    <a:pt x="14331" y="7841"/>
                    <a:pt x="14446" y="7788"/>
                    <a:pt x="14419" y="7682"/>
                  </a:cubicBezTo>
                  <a:cubicBezTo>
                    <a:pt x="14437" y="7682"/>
                    <a:pt x="14446" y="7682"/>
                    <a:pt x="14454" y="7665"/>
                  </a:cubicBezTo>
                  <a:close/>
                  <a:moveTo>
                    <a:pt x="14437" y="6067"/>
                  </a:moveTo>
                  <a:lnTo>
                    <a:pt x="14446" y="6120"/>
                  </a:lnTo>
                  <a:cubicBezTo>
                    <a:pt x="14410" y="6111"/>
                    <a:pt x="14366" y="6102"/>
                    <a:pt x="14366" y="6049"/>
                  </a:cubicBezTo>
                  <a:cubicBezTo>
                    <a:pt x="14410" y="6031"/>
                    <a:pt x="14401" y="6075"/>
                    <a:pt x="14437" y="6067"/>
                  </a:cubicBezTo>
                  <a:close/>
                  <a:moveTo>
                    <a:pt x="14242" y="6093"/>
                  </a:moveTo>
                  <a:cubicBezTo>
                    <a:pt x="14242" y="6120"/>
                    <a:pt x="14198" y="6120"/>
                    <a:pt x="14216" y="6181"/>
                  </a:cubicBezTo>
                  <a:cubicBezTo>
                    <a:pt x="14234" y="6199"/>
                    <a:pt x="14251" y="6190"/>
                    <a:pt x="14251" y="6234"/>
                  </a:cubicBezTo>
                  <a:cubicBezTo>
                    <a:pt x="14234" y="6226"/>
                    <a:pt x="14207" y="6226"/>
                    <a:pt x="14207" y="6252"/>
                  </a:cubicBezTo>
                  <a:cubicBezTo>
                    <a:pt x="14190" y="6208"/>
                    <a:pt x="14163" y="6102"/>
                    <a:pt x="14242" y="6093"/>
                  </a:cubicBezTo>
                  <a:close/>
                  <a:moveTo>
                    <a:pt x="14225" y="6270"/>
                  </a:moveTo>
                  <a:cubicBezTo>
                    <a:pt x="14287" y="6287"/>
                    <a:pt x="14216" y="6349"/>
                    <a:pt x="14242" y="6420"/>
                  </a:cubicBezTo>
                  <a:cubicBezTo>
                    <a:pt x="14304" y="6393"/>
                    <a:pt x="14234" y="6543"/>
                    <a:pt x="14269" y="6596"/>
                  </a:cubicBezTo>
                  <a:cubicBezTo>
                    <a:pt x="14207" y="6614"/>
                    <a:pt x="14234" y="6508"/>
                    <a:pt x="14225" y="6455"/>
                  </a:cubicBezTo>
                  <a:cubicBezTo>
                    <a:pt x="14216" y="6384"/>
                    <a:pt x="14190" y="6314"/>
                    <a:pt x="14225" y="6270"/>
                  </a:cubicBezTo>
                  <a:close/>
                  <a:moveTo>
                    <a:pt x="14295" y="6226"/>
                  </a:moveTo>
                  <a:cubicBezTo>
                    <a:pt x="14313" y="6226"/>
                    <a:pt x="14304" y="6252"/>
                    <a:pt x="14313" y="6261"/>
                  </a:cubicBezTo>
                  <a:cubicBezTo>
                    <a:pt x="14340" y="6261"/>
                    <a:pt x="14348" y="6252"/>
                    <a:pt x="14357" y="6226"/>
                  </a:cubicBezTo>
                  <a:cubicBezTo>
                    <a:pt x="14375" y="6226"/>
                    <a:pt x="14375" y="6331"/>
                    <a:pt x="14401" y="6261"/>
                  </a:cubicBezTo>
                  <a:cubicBezTo>
                    <a:pt x="14454" y="6270"/>
                    <a:pt x="14393" y="6323"/>
                    <a:pt x="14393" y="6331"/>
                  </a:cubicBezTo>
                  <a:cubicBezTo>
                    <a:pt x="14384" y="6358"/>
                    <a:pt x="14393" y="6384"/>
                    <a:pt x="14393" y="6402"/>
                  </a:cubicBezTo>
                  <a:cubicBezTo>
                    <a:pt x="14384" y="6411"/>
                    <a:pt x="14366" y="6420"/>
                    <a:pt x="14357" y="6420"/>
                  </a:cubicBezTo>
                  <a:cubicBezTo>
                    <a:pt x="14348" y="6446"/>
                    <a:pt x="14366" y="6482"/>
                    <a:pt x="14331" y="6473"/>
                  </a:cubicBezTo>
                  <a:cubicBezTo>
                    <a:pt x="14331" y="6508"/>
                    <a:pt x="14348" y="6561"/>
                    <a:pt x="14304" y="6543"/>
                  </a:cubicBezTo>
                  <a:cubicBezTo>
                    <a:pt x="14322" y="6499"/>
                    <a:pt x="14313" y="6437"/>
                    <a:pt x="14331" y="6384"/>
                  </a:cubicBezTo>
                  <a:cubicBezTo>
                    <a:pt x="14340" y="6358"/>
                    <a:pt x="14419" y="6323"/>
                    <a:pt x="14357" y="6279"/>
                  </a:cubicBezTo>
                  <a:cubicBezTo>
                    <a:pt x="14331" y="6314"/>
                    <a:pt x="14348" y="6393"/>
                    <a:pt x="14287" y="6384"/>
                  </a:cubicBezTo>
                  <a:cubicBezTo>
                    <a:pt x="14269" y="6296"/>
                    <a:pt x="14340" y="6305"/>
                    <a:pt x="14295" y="6226"/>
                  </a:cubicBezTo>
                  <a:close/>
                  <a:moveTo>
                    <a:pt x="14393" y="8150"/>
                  </a:moveTo>
                  <a:cubicBezTo>
                    <a:pt x="14401" y="8142"/>
                    <a:pt x="14419" y="8133"/>
                    <a:pt x="14419" y="8159"/>
                  </a:cubicBezTo>
                  <a:cubicBezTo>
                    <a:pt x="14419" y="8230"/>
                    <a:pt x="14366" y="8398"/>
                    <a:pt x="14340" y="8530"/>
                  </a:cubicBezTo>
                  <a:cubicBezTo>
                    <a:pt x="14331" y="8592"/>
                    <a:pt x="14295" y="8583"/>
                    <a:pt x="14322" y="8530"/>
                  </a:cubicBezTo>
                  <a:cubicBezTo>
                    <a:pt x="14340" y="8398"/>
                    <a:pt x="14348" y="8265"/>
                    <a:pt x="14393" y="8150"/>
                  </a:cubicBezTo>
                  <a:close/>
                  <a:moveTo>
                    <a:pt x="14499" y="6331"/>
                  </a:moveTo>
                  <a:cubicBezTo>
                    <a:pt x="14516" y="6367"/>
                    <a:pt x="14578" y="6349"/>
                    <a:pt x="14569" y="6420"/>
                  </a:cubicBezTo>
                  <a:cubicBezTo>
                    <a:pt x="14552" y="6367"/>
                    <a:pt x="14499" y="6473"/>
                    <a:pt x="14499" y="6384"/>
                  </a:cubicBezTo>
                  <a:cubicBezTo>
                    <a:pt x="14463" y="6402"/>
                    <a:pt x="14490" y="6482"/>
                    <a:pt x="14437" y="6455"/>
                  </a:cubicBezTo>
                  <a:cubicBezTo>
                    <a:pt x="14481" y="6393"/>
                    <a:pt x="14437" y="6305"/>
                    <a:pt x="14463" y="6208"/>
                  </a:cubicBezTo>
                  <a:cubicBezTo>
                    <a:pt x="14507" y="6252"/>
                    <a:pt x="14472" y="6173"/>
                    <a:pt x="14525" y="6190"/>
                  </a:cubicBezTo>
                  <a:cubicBezTo>
                    <a:pt x="14543" y="6270"/>
                    <a:pt x="14481" y="6261"/>
                    <a:pt x="14499" y="6331"/>
                  </a:cubicBezTo>
                  <a:close/>
                  <a:moveTo>
                    <a:pt x="14649" y="6367"/>
                  </a:moveTo>
                  <a:cubicBezTo>
                    <a:pt x="14684" y="6305"/>
                    <a:pt x="14640" y="6499"/>
                    <a:pt x="14684" y="6499"/>
                  </a:cubicBezTo>
                  <a:cubicBezTo>
                    <a:pt x="14657" y="6552"/>
                    <a:pt x="14693" y="6579"/>
                    <a:pt x="14666" y="6623"/>
                  </a:cubicBezTo>
                  <a:cubicBezTo>
                    <a:pt x="14657" y="6552"/>
                    <a:pt x="14605" y="6464"/>
                    <a:pt x="14613" y="6420"/>
                  </a:cubicBezTo>
                  <a:cubicBezTo>
                    <a:pt x="14649" y="6482"/>
                    <a:pt x="14649" y="6437"/>
                    <a:pt x="14649" y="6367"/>
                  </a:cubicBezTo>
                  <a:close/>
                  <a:moveTo>
                    <a:pt x="14331" y="7612"/>
                  </a:moveTo>
                  <a:cubicBezTo>
                    <a:pt x="14322" y="7647"/>
                    <a:pt x="14357" y="7656"/>
                    <a:pt x="14357" y="7674"/>
                  </a:cubicBezTo>
                  <a:cubicBezTo>
                    <a:pt x="14357" y="7718"/>
                    <a:pt x="14313" y="7691"/>
                    <a:pt x="14304" y="7735"/>
                  </a:cubicBezTo>
                  <a:cubicBezTo>
                    <a:pt x="14260" y="7691"/>
                    <a:pt x="14225" y="7727"/>
                    <a:pt x="14225" y="7656"/>
                  </a:cubicBezTo>
                  <a:cubicBezTo>
                    <a:pt x="14269" y="7647"/>
                    <a:pt x="14260" y="7691"/>
                    <a:pt x="14313" y="7682"/>
                  </a:cubicBezTo>
                  <a:cubicBezTo>
                    <a:pt x="14322" y="7638"/>
                    <a:pt x="14269" y="7576"/>
                    <a:pt x="14242" y="7621"/>
                  </a:cubicBezTo>
                  <a:cubicBezTo>
                    <a:pt x="14225" y="7612"/>
                    <a:pt x="14234" y="7603"/>
                    <a:pt x="14242" y="7603"/>
                  </a:cubicBezTo>
                  <a:lnTo>
                    <a:pt x="14251" y="7568"/>
                  </a:lnTo>
                  <a:cubicBezTo>
                    <a:pt x="14295" y="7559"/>
                    <a:pt x="14269" y="7621"/>
                    <a:pt x="14322" y="7612"/>
                  </a:cubicBezTo>
                  <a:cubicBezTo>
                    <a:pt x="14313" y="7532"/>
                    <a:pt x="14287" y="7515"/>
                    <a:pt x="14322" y="7453"/>
                  </a:cubicBezTo>
                  <a:cubicBezTo>
                    <a:pt x="14366" y="7462"/>
                    <a:pt x="14375" y="7497"/>
                    <a:pt x="14393" y="7532"/>
                  </a:cubicBezTo>
                  <a:cubicBezTo>
                    <a:pt x="14384" y="7594"/>
                    <a:pt x="14348" y="7576"/>
                    <a:pt x="14331" y="7612"/>
                  </a:cubicBezTo>
                  <a:close/>
                  <a:moveTo>
                    <a:pt x="13942" y="9713"/>
                  </a:moveTo>
                  <a:cubicBezTo>
                    <a:pt x="13986" y="9696"/>
                    <a:pt x="13898" y="9855"/>
                    <a:pt x="13880" y="9908"/>
                  </a:cubicBezTo>
                  <a:cubicBezTo>
                    <a:pt x="13827" y="9846"/>
                    <a:pt x="13933" y="9793"/>
                    <a:pt x="13942" y="9713"/>
                  </a:cubicBezTo>
                  <a:close/>
                  <a:moveTo>
                    <a:pt x="13889" y="8963"/>
                  </a:moveTo>
                  <a:cubicBezTo>
                    <a:pt x="13863" y="8980"/>
                    <a:pt x="13836" y="9016"/>
                    <a:pt x="13819" y="9086"/>
                  </a:cubicBezTo>
                  <a:cubicBezTo>
                    <a:pt x="13775" y="9060"/>
                    <a:pt x="13810" y="8954"/>
                    <a:pt x="13845" y="8963"/>
                  </a:cubicBezTo>
                  <a:cubicBezTo>
                    <a:pt x="13810" y="8945"/>
                    <a:pt x="13845" y="8892"/>
                    <a:pt x="13827" y="8866"/>
                  </a:cubicBezTo>
                  <a:cubicBezTo>
                    <a:pt x="13766" y="8901"/>
                    <a:pt x="13783" y="9025"/>
                    <a:pt x="13783" y="9051"/>
                  </a:cubicBezTo>
                  <a:cubicBezTo>
                    <a:pt x="13783" y="9051"/>
                    <a:pt x="13757" y="9042"/>
                    <a:pt x="13757" y="9042"/>
                  </a:cubicBezTo>
                  <a:cubicBezTo>
                    <a:pt x="13757" y="9078"/>
                    <a:pt x="13775" y="9104"/>
                    <a:pt x="13792" y="9131"/>
                  </a:cubicBezTo>
                  <a:cubicBezTo>
                    <a:pt x="13783" y="9157"/>
                    <a:pt x="13766" y="9166"/>
                    <a:pt x="13748" y="9166"/>
                  </a:cubicBezTo>
                  <a:cubicBezTo>
                    <a:pt x="13739" y="9210"/>
                    <a:pt x="13739" y="9263"/>
                    <a:pt x="13722" y="9281"/>
                  </a:cubicBezTo>
                  <a:cubicBezTo>
                    <a:pt x="13722" y="9351"/>
                    <a:pt x="13651" y="9263"/>
                    <a:pt x="13651" y="9334"/>
                  </a:cubicBezTo>
                  <a:cubicBezTo>
                    <a:pt x="13651" y="9360"/>
                    <a:pt x="13677" y="9342"/>
                    <a:pt x="13686" y="9325"/>
                  </a:cubicBezTo>
                  <a:cubicBezTo>
                    <a:pt x="13722" y="9351"/>
                    <a:pt x="13660" y="9422"/>
                    <a:pt x="13651" y="9466"/>
                  </a:cubicBezTo>
                  <a:cubicBezTo>
                    <a:pt x="13642" y="9431"/>
                    <a:pt x="13660" y="9395"/>
                    <a:pt x="13642" y="9369"/>
                  </a:cubicBezTo>
                  <a:cubicBezTo>
                    <a:pt x="13633" y="9369"/>
                    <a:pt x="13624" y="9378"/>
                    <a:pt x="13607" y="9369"/>
                  </a:cubicBezTo>
                  <a:cubicBezTo>
                    <a:pt x="13598" y="9404"/>
                    <a:pt x="13616" y="9431"/>
                    <a:pt x="13624" y="9466"/>
                  </a:cubicBezTo>
                  <a:cubicBezTo>
                    <a:pt x="13580" y="9431"/>
                    <a:pt x="13536" y="9572"/>
                    <a:pt x="13518" y="9607"/>
                  </a:cubicBezTo>
                  <a:cubicBezTo>
                    <a:pt x="13510" y="9572"/>
                    <a:pt x="13501" y="9537"/>
                    <a:pt x="13510" y="9493"/>
                  </a:cubicBezTo>
                  <a:cubicBezTo>
                    <a:pt x="13492" y="9493"/>
                    <a:pt x="13483" y="9528"/>
                    <a:pt x="13474" y="9554"/>
                  </a:cubicBezTo>
                  <a:cubicBezTo>
                    <a:pt x="13448" y="9484"/>
                    <a:pt x="13510" y="9298"/>
                    <a:pt x="13545" y="9201"/>
                  </a:cubicBezTo>
                  <a:cubicBezTo>
                    <a:pt x="13554" y="9175"/>
                    <a:pt x="13563" y="9175"/>
                    <a:pt x="13580" y="9184"/>
                  </a:cubicBezTo>
                  <a:cubicBezTo>
                    <a:pt x="13580" y="9157"/>
                    <a:pt x="13563" y="9157"/>
                    <a:pt x="13563" y="9139"/>
                  </a:cubicBezTo>
                  <a:cubicBezTo>
                    <a:pt x="13571" y="9104"/>
                    <a:pt x="13607" y="9122"/>
                    <a:pt x="13607" y="9113"/>
                  </a:cubicBezTo>
                  <a:cubicBezTo>
                    <a:pt x="13616" y="9095"/>
                    <a:pt x="13589" y="9078"/>
                    <a:pt x="13589" y="9060"/>
                  </a:cubicBezTo>
                  <a:cubicBezTo>
                    <a:pt x="13598" y="9025"/>
                    <a:pt x="13651" y="8980"/>
                    <a:pt x="13660" y="8936"/>
                  </a:cubicBezTo>
                  <a:cubicBezTo>
                    <a:pt x="13686" y="8866"/>
                    <a:pt x="13686" y="8795"/>
                    <a:pt x="13713" y="8724"/>
                  </a:cubicBezTo>
                  <a:cubicBezTo>
                    <a:pt x="13730" y="8663"/>
                    <a:pt x="13783" y="8610"/>
                    <a:pt x="13810" y="8539"/>
                  </a:cubicBezTo>
                  <a:cubicBezTo>
                    <a:pt x="13819" y="8512"/>
                    <a:pt x="13801" y="8495"/>
                    <a:pt x="13801" y="8486"/>
                  </a:cubicBezTo>
                  <a:cubicBezTo>
                    <a:pt x="13827" y="8371"/>
                    <a:pt x="13907" y="8274"/>
                    <a:pt x="13872" y="8168"/>
                  </a:cubicBezTo>
                  <a:cubicBezTo>
                    <a:pt x="13889" y="8159"/>
                    <a:pt x="13907" y="8142"/>
                    <a:pt x="13916" y="8124"/>
                  </a:cubicBezTo>
                  <a:cubicBezTo>
                    <a:pt x="13942" y="8142"/>
                    <a:pt x="13889" y="8230"/>
                    <a:pt x="13960" y="8221"/>
                  </a:cubicBezTo>
                  <a:cubicBezTo>
                    <a:pt x="13942" y="8168"/>
                    <a:pt x="13933" y="8115"/>
                    <a:pt x="13907" y="8071"/>
                  </a:cubicBezTo>
                  <a:cubicBezTo>
                    <a:pt x="13978" y="8000"/>
                    <a:pt x="13960" y="7850"/>
                    <a:pt x="13995" y="7735"/>
                  </a:cubicBezTo>
                  <a:cubicBezTo>
                    <a:pt x="14013" y="7700"/>
                    <a:pt x="14031" y="7709"/>
                    <a:pt x="14048" y="7682"/>
                  </a:cubicBezTo>
                  <a:cubicBezTo>
                    <a:pt x="14075" y="7638"/>
                    <a:pt x="14075" y="7576"/>
                    <a:pt x="14110" y="7568"/>
                  </a:cubicBezTo>
                  <a:cubicBezTo>
                    <a:pt x="14181" y="7585"/>
                    <a:pt x="14119" y="7665"/>
                    <a:pt x="14110" y="7709"/>
                  </a:cubicBezTo>
                  <a:cubicBezTo>
                    <a:pt x="14101" y="7762"/>
                    <a:pt x="14101" y="7824"/>
                    <a:pt x="14084" y="7859"/>
                  </a:cubicBezTo>
                  <a:cubicBezTo>
                    <a:pt x="14084" y="7877"/>
                    <a:pt x="14092" y="7894"/>
                    <a:pt x="14092" y="7894"/>
                  </a:cubicBezTo>
                  <a:cubicBezTo>
                    <a:pt x="14092" y="7912"/>
                    <a:pt x="14057" y="7939"/>
                    <a:pt x="14057" y="7939"/>
                  </a:cubicBezTo>
                  <a:cubicBezTo>
                    <a:pt x="14048" y="7965"/>
                    <a:pt x="14066" y="8009"/>
                    <a:pt x="14057" y="8027"/>
                  </a:cubicBezTo>
                  <a:cubicBezTo>
                    <a:pt x="14039" y="8089"/>
                    <a:pt x="14022" y="8106"/>
                    <a:pt x="14048" y="8168"/>
                  </a:cubicBezTo>
                  <a:cubicBezTo>
                    <a:pt x="14004" y="8168"/>
                    <a:pt x="14004" y="8089"/>
                    <a:pt x="13969" y="8150"/>
                  </a:cubicBezTo>
                  <a:cubicBezTo>
                    <a:pt x="13969" y="8177"/>
                    <a:pt x="13995" y="8150"/>
                    <a:pt x="14013" y="8159"/>
                  </a:cubicBezTo>
                  <a:cubicBezTo>
                    <a:pt x="14022" y="8203"/>
                    <a:pt x="14013" y="8256"/>
                    <a:pt x="14057" y="8274"/>
                  </a:cubicBezTo>
                  <a:cubicBezTo>
                    <a:pt x="14004" y="8406"/>
                    <a:pt x="13995" y="8495"/>
                    <a:pt x="13933" y="8592"/>
                  </a:cubicBezTo>
                  <a:cubicBezTo>
                    <a:pt x="13933" y="8654"/>
                    <a:pt x="13942" y="8707"/>
                    <a:pt x="13986" y="8742"/>
                  </a:cubicBezTo>
                  <a:cubicBezTo>
                    <a:pt x="13960" y="8786"/>
                    <a:pt x="13942" y="8830"/>
                    <a:pt x="13933" y="8892"/>
                  </a:cubicBezTo>
                  <a:lnTo>
                    <a:pt x="13872" y="8874"/>
                  </a:lnTo>
                  <a:cubicBezTo>
                    <a:pt x="13854" y="8919"/>
                    <a:pt x="13854" y="8954"/>
                    <a:pt x="13889" y="8963"/>
                  </a:cubicBezTo>
                  <a:close/>
                  <a:moveTo>
                    <a:pt x="14013" y="8345"/>
                  </a:moveTo>
                  <a:cubicBezTo>
                    <a:pt x="13995" y="8345"/>
                    <a:pt x="13986" y="8354"/>
                    <a:pt x="13969" y="8371"/>
                  </a:cubicBezTo>
                  <a:cubicBezTo>
                    <a:pt x="14039" y="8389"/>
                    <a:pt x="14013" y="8327"/>
                    <a:pt x="14022" y="8274"/>
                  </a:cubicBezTo>
                  <a:cubicBezTo>
                    <a:pt x="13995" y="8283"/>
                    <a:pt x="13951" y="8265"/>
                    <a:pt x="13925" y="8292"/>
                  </a:cubicBezTo>
                  <a:cubicBezTo>
                    <a:pt x="13951" y="8336"/>
                    <a:pt x="13995" y="8283"/>
                    <a:pt x="14013" y="8345"/>
                  </a:cubicBezTo>
                  <a:close/>
                  <a:moveTo>
                    <a:pt x="13951" y="8451"/>
                  </a:moveTo>
                  <a:cubicBezTo>
                    <a:pt x="13969" y="8398"/>
                    <a:pt x="13925" y="8398"/>
                    <a:pt x="13925" y="8362"/>
                  </a:cubicBezTo>
                  <a:cubicBezTo>
                    <a:pt x="13942" y="8362"/>
                    <a:pt x="13951" y="8336"/>
                    <a:pt x="13933" y="8327"/>
                  </a:cubicBezTo>
                  <a:cubicBezTo>
                    <a:pt x="13933" y="8389"/>
                    <a:pt x="13872" y="8336"/>
                    <a:pt x="13872" y="8398"/>
                  </a:cubicBezTo>
                  <a:cubicBezTo>
                    <a:pt x="13933" y="8398"/>
                    <a:pt x="13907" y="8451"/>
                    <a:pt x="13951" y="8451"/>
                  </a:cubicBezTo>
                  <a:close/>
                  <a:moveTo>
                    <a:pt x="13898" y="8565"/>
                  </a:moveTo>
                  <a:cubicBezTo>
                    <a:pt x="13942" y="8565"/>
                    <a:pt x="13951" y="8512"/>
                    <a:pt x="13978" y="8477"/>
                  </a:cubicBezTo>
                  <a:cubicBezTo>
                    <a:pt x="13942" y="8451"/>
                    <a:pt x="13933" y="8495"/>
                    <a:pt x="13898" y="8477"/>
                  </a:cubicBezTo>
                  <a:cubicBezTo>
                    <a:pt x="13889" y="8512"/>
                    <a:pt x="13916" y="8521"/>
                    <a:pt x="13898" y="8565"/>
                  </a:cubicBezTo>
                  <a:close/>
                  <a:moveTo>
                    <a:pt x="13589" y="9236"/>
                  </a:moveTo>
                  <a:cubicBezTo>
                    <a:pt x="13589" y="9254"/>
                    <a:pt x="13571" y="9254"/>
                    <a:pt x="13563" y="9245"/>
                  </a:cubicBezTo>
                  <a:cubicBezTo>
                    <a:pt x="13554" y="9289"/>
                    <a:pt x="13545" y="9334"/>
                    <a:pt x="13589" y="9342"/>
                  </a:cubicBezTo>
                  <a:cubicBezTo>
                    <a:pt x="13607" y="9298"/>
                    <a:pt x="13616" y="9263"/>
                    <a:pt x="13589" y="9236"/>
                  </a:cubicBezTo>
                  <a:close/>
                  <a:moveTo>
                    <a:pt x="13792" y="8769"/>
                  </a:moveTo>
                  <a:cubicBezTo>
                    <a:pt x="13792" y="8707"/>
                    <a:pt x="13872" y="8610"/>
                    <a:pt x="13827" y="8636"/>
                  </a:cubicBezTo>
                  <a:cubicBezTo>
                    <a:pt x="13810" y="8654"/>
                    <a:pt x="13757" y="8795"/>
                    <a:pt x="13792" y="8769"/>
                  </a:cubicBezTo>
                  <a:close/>
                  <a:moveTo>
                    <a:pt x="13880" y="8848"/>
                  </a:moveTo>
                  <a:cubicBezTo>
                    <a:pt x="13969" y="8857"/>
                    <a:pt x="13933" y="8680"/>
                    <a:pt x="13889" y="8654"/>
                  </a:cubicBezTo>
                  <a:cubicBezTo>
                    <a:pt x="13845" y="8742"/>
                    <a:pt x="13933" y="8751"/>
                    <a:pt x="13880" y="8848"/>
                  </a:cubicBezTo>
                  <a:close/>
                  <a:moveTo>
                    <a:pt x="12441" y="1784"/>
                  </a:moveTo>
                  <a:cubicBezTo>
                    <a:pt x="12494" y="1828"/>
                    <a:pt x="12494" y="1749"/>
                    <a:pt x="12556" y="1802"/>
                  </a:cubicBezTo>
                  <a:cubicBezTo>
                    <a:pt x="12521" y="1837"/>
                    <a:pt x="12468" y="1793"/>
                    <a:pt x="12450" y="1855"/>
                  </a:cubicBezTo>
                  <a:cubicBezTo>
                    <a:pt x="12424" y="1837"/>
                    <a:pt x="12424" y="1811"/>
                    <a:pt x="12441" y="1784"/>
                  </a:cubicBezTo>
                  <a:close/>
                  <a:moveTo>
                    <a:pt x="12865" y="11055"/>
                  </a:moveTo>
                  <a:cubicBezTo>
                    <a:pt x="12839" y="10994"/>
                    <a:pt x="12927" y="11002"/>
                    <a:pt x="12971" y="10941"/>
                  </a:cubicBezTo>
                  <a:cubicBezTo>
                    <a:pt x="13024" y="10932"/>
                    <a:pt x="12892" y="11029"/>
                    <a:pt x="12865" y="11055"/>
                  </a:cubicBezTo>
                  <a:close/>
                  <a:moveTo>
                    <a:pt x="14234" y="8159"/>
                  </a:moveTo>
                  <a:cubicBezTo>
                    <a:pt x="14242" y="8230"/>
                    <a:pt x="14190" y="8186"/>
                    <a:pt x="14190" y="8239"/>
                  </a:cubicBezTo>
                  <a:cubicBezTo>
                    <a:pt x="14145" y="8203"/>
                    <a:pt x="14225" y="8159"/>
                    <a:pt x="14190" y="8133"/>
                  </a:cubicBezTo>
                  <a:cubicBezTo>
                    <a:pt x="14216" y="8071"/>
                    <a:pt x="14190" y="8177"/>
                    <a:pt x="14234" y="8159"/>
                  </a:cubicBezTo>
                  <a:close/>
                  <a:moveTo>
                    <a:pt x="14075" y="8248"/>
                  </a:moveTo>
                  <a:cubicBezTo>
                    <a:pt x="14039" y="8256"/>
                    <a:pt x="14057" y="8212"/>
                    <a:pt x="14039" y="8203"/>
                  </a:cubicBezTo>
                  <a:cubicBezTo>
                    <a:pt x="14066" y="8159"/>
                    <a:pt x="14066" y="8142"/>
                    <a:pt x="14057" y="8089"/>
                  </a:cubicBezTo>
                  <a:cubicBezTo>
                    <a:pt x="14128" y="8124"/>
                    <a:pt x="14075" y="8168"/>
                    <a:pt x="14075" y="8248"/>
                  </a:cubicBezTo>
                  <a:close/>
                  <a:moveTo>
                    <a:pt x="14295" y="8707"/>
                  </a:moveTo>
                  <a:lnTo>
                    <a:pt x="14278" y="8777"/>
                  </a:lnTo>
                  <a:cubicBezTo>
                    <a:pt x="14269" y="8760"/>
                    <a:pt x="14260" y="8751"/>
                    <a:pt x="14242" y="8742"/>
                  </a:cubicBezTo>
                  <a:lnTo>
                    <a:pt x="14234" y="8777"/>
                  </a:lnTo>
                  <a:cubicBezTo>
                    <a:pt x="14225" y="8804"/>
                    <a:pt x="14251" y="8804"/>
                    <a:pt x="14260" y="8786"/>
                  </a:cubicBezTo>
                  <a:cubicBezTo>
                    <a:pt x="14295" y="8821"/>
                    <a:pt x="14234" y="8857"/>
                    <a:pt x="14216" y="8874"/>
                  </a:cubicBezTo>
                  <a:cubicBezTo>
                    <a:pt x="14242" y="8883"/>
                    <a:pt x="14260" y="8857"/>
                    <a:pt x="14287" y="8874"/>
                  </a:cubicBezTo>
                  <a:cubicBezTo>
                    <a:pt x="14225" y="8901"/>
                    <a:pt x="14225" y="8954"/>
                    <a:pt x="14207" y="9033"/>
                  </a:cubicBezTo>
                  <a:cubicBezTo>
                    <a:pt x="14172" y="9025"/>
                    <a:pt x="14216" y="8954"/>
                    <a:pt x="14163" y="8945"/>
                  </a:cubicBezTo>
                  <a:cubicBezTo>
                    <a:pt x="14172" y="8936"/>
                    <a:pt x="14207" y="8910"/>
                    <a:pt x="14207" y="8910"/>
                  </a:cubicBezTo>
                  <a:cubicBezTo>
                    <a:pt x="14216" y="8892"/>
                    <a:pt x="14190" y="8883"/>
                    <a:pt x="14190" y="8883"/>
                  </a:cubicBezTo>
                  <a:cubicBezTo>
                    <a:pt x="14198" y="8839"/>
                    <a:pt x="14225" y="8813"/>
                    <a:pt x="14234" y="8724"/>
                  </a:cubicBezTo>
                  <a:cubicBezTo>
                    <a:pt x="14260" y="8733"/>
                    <a:pt x="14260" y="8680"/>
                    <a:pt x="14295" y="8707"/>
                  </a:cubicBezTo>
                  <a:close/>
                  <a:moveTo>
                    <a:pt x="265" y="5528"/>
                  </a:moveTo>
                  <a:cubicBezTo>
                    <a:pt x="221" y="5519"/>
                    <a:pt x="247" y="5449"/>
                    <a:pt x="274" y="5431"/>
                  </a:cubicBezTo>
                  <a:cubicBezTo>
                    <a:pt x="300" y="5440"/>
                    <a:pt x="291" y="5484"/>
                    <a:pt x="265" y="5528"/>
                  </a:cubicBezTo>
                  <a:close/>
                  <a:moveTo>
                    <a:pt x="14198" y="8548"/>
                  </a:moveTo>
                  <a:cubicBezTo>
                    <a:pt x="14181" y="8618"/>
                    <a:pt x="14101" y="8663"/>
                    <a:pt x="14172" y="8707"/>
                  </a:cubicBezTo>
                  <a:cubicBezTo>
                    <a:pt x="14172" y="8777"/>
                    <a:pt x="14119" y="8751"/>
                    <a:pt x="14110" y="8804"/>
                  </a:cubicBezTo>
                  <a:cubicBezTo>
                    <a:pt x="14084" y="8866"/>
                    <a:pt x="14145" y="8910"/>
                    <a:pt x="14084" y="8945"/>
                  </a:cubicBezTo>
                  <a:cubicBezTo>
                    <a:pt x="14066" y="8919"/>
                    <a:pt x="14066" y="8866"/>
                    <a:pt x="14084" y="8795"/>
                  </a:cubicBezTo>
                  <a:cubicBezTo>
                    <a:pt x="14092" y="8751"/>
                    <a:pt x="14101" y="8689"/>
                    <a:pt x="14119" y="8636"/>
                  </a:cubicBezTo>
                  <a:cubicBezTo>
                    <a:pt x="14137" y="8592"/>
                    <a:pt x="14154" y="8548"/>
                    <a:pt x="14198" y="8548"/>
                  </a:cubicBezTo>
                  <a:close/>
                  <a:moveTo>
                    <a:pt x="14190" y="8512"/>
                  </a:moveTo>
                  <a:cubicBezTo>
                    <a:pt x="14075" y="8468"/>
                    <a:pt x="14216" y="8362"/>
                    <a:pt x="14181" y="8274"/>
                  </a:cubicBezTo>
                  <a:cubicBezTo>
                    <a:pt x="14242" y="8309"/>
                    <a:pt x="14198" y="8283"/>
                    <a:pt x="14234" y="8248"/>
                  </a:cubicBezTo>
                  <a:cubicBezTo>
                    <a:pt x="14295" y="8327"/>
                    <a:pt x="14154" y="8406"/>
                    <a:pt x="14190" y="8512"/>
                  </a:cubicBezTo>
                  <a:close/>
                  <a:moveTo>
                    <a:pt x="14022" y="8618"/>
                  </a:moveTo>
                  <a:cubicBezTo>
                    <a:pt x="14013" y="8645"/>
                    <a:pt x="14031" y="8654"/>
                    <a:pt x="14022" y="8689"/>
                  </a:cubicBezTo>
                  <a:cubicBezTo>
                    <a:pt x="13951" y="8698"/>
                    <a:pt x="14031" y="8610"/>
                    <a:pt x="13995" y="8610"/>
                  </a:cubicBezTo>
                  <a:cubicBezTo>
                    <a:pt x="14031" y="8530"/>
                    <a:pt x="14066" y="8459"/>
                    <a:pt x="14084" y="8354"/>
                  </a:cubicBezTo>
                  <a:cubicBezTo>
                    <a:pt x="14128" y="8336"/>
                    <a:pt x="14031" y="8565"/>
                    <a:pt x="14022" y="8618"/>
                  </a:cubicBezTo>
                  <a:close/>
                  <a:moveTo>
                    <a:pt x="13695" y="11824"/>
                  </a:moveTo>
                  <a:cubicBezTo>
                    <a:pt x="13695" y="11726"/>
                    <a:pt x="13651" y="11647"/>
                    <a:pt x="13695" y="11541"/>
                  </a:cubicBezTo>
                  <a:cubicBezTo>
                    <a:pt x="13704" y="11523"/>
                    <a:pt x="13748" y="11479"/>
                    <a:pt x="13766" y="11444"/>
                  </a:cubicBezTo>
                  <a:cubicBezTo>
                    <a:pt x="13783" y="11409"/>
                    <a:pt x="13810" y="11311"/>
                    <a:pt x="13880" y="11267"/>
                  </a:cubicBezTo>
                  <a:cubicBezTo>
                    <a:pt x="13907" y="11223"/>
                    <a:pt x="13907" y="11188"/>
                    <a:pt x="13916" y="11153"/>
                  </a:cubicBezTo>
                  <a:cubicBezTo>
                    <a:pt x="14128" y="10896"/>
                    <a:pt x="14190" y="10702"/>
                    <a:pt x="14313" y="10534"/>
                  </a:cubicBezTo>
                  <a:cubicBezTo>
                    <a:pt x="14322" y="10552"/>
                    <a:pt x="14313" y="10579"/>
                    <a:pt x="14304" y="10605"/>
                  </a:cubicBezTo>
                  <a:cubicBezTo>
                    <a:pt x="14357" y="10614"/>
                    <a:pt x="14357" y="10561"/>
                    <a:pt x="14375" y="10517"/>
                  </a:cubicBezTo>
                  <a:cubicBezTo>
                    <a:pt x="14419" y="10526"/>
                    <a:pt x="14499" y="10446"/>
                    <a:pt x="14499" y="10402"/>
                  </a:cubicBezTo>
                  <a:cubicBezTo>
                    <a:pt x="14437" y="10437"/>
                    <a:pt x="14366" y="10464"/>
                    <a:pt x="14340" y="10526"/>
                  </a:cubicBezTo>
                  <a:cubicBezTo>
                    <a:pt x="14340" y="10437"/>
                    <a:pt x="14419" y="10393"/>
                    <a:pt x="14428" y="10296"/>
                  </a:cubicBezTo>
                  <a:cubicBezTo>
                    <a:pt x="14463" y="10349"/>
                    <a:pt x="14507" y="10261"/>
                    <a:pt x="14472" y="10358"/>
                  </a:cubicBezTo>
                  <a:cubicBezTo>
                    <a:pt x="14499" y="10340"/>
                    <a:pt x="14543" y="10287"/>
                    <a:pt x="14534" y="10252"/>
                  </a:cubicBezTo>
                  <a:cubicBezTo>
                    <a:pt x="14490" y="10243"/>
                    <a:pt x="14463" y="10314"/>
                    <a:pt x="14410" y="10270"/>
                  </a:cubicBezTo>
                  <a:lnTo>
                    <a:pt x="14454" y="10172"/>
                  </a:lnTo>
                  <a:cubicBezTo>
                    <a:pt x="14419" y="10305"/>
                    <a:pt x="14552" y="10190"/>
                    <a:pt x="14543" y="10128"/>
                  </a:cubicBezTo>
                  <a:cubicBezTo>
                    <a:pt x="14525" y="10111"/>
                    <a:pt x="14516" y="10164"/>
                    <a:pt x="14507" y="10172"/>
                  </a:cubicBezTo>
                  <a:cubicBezTo>
                    <a:pt x="14463" y="10208"/>
                    <a:pt x="14543" y="10066"/>
                    <a:pt x="14543" y="10014"/>
                  </a:cubicBezTo>
                  <a:cubicBezTo>
                    <a:pt x="14560" y="10005"/>
                    <a:pt x="14578" y="9978"/>
                    <a:pt x="14596" y="9996"/>
                  </a:cubicBezTo>
                  <a:cubicBezTo>
                    <a:pt x="14587" y="9925"/>
                    <a:pt x="14675" y="9863"/>
                    <a:pt x="14719" y="9810"/>
                  </a:cubicBezTo>
                  <a:cubicBezTo>
                    <a:pt x="14710" y="9908"/>
                    <a:pt x="14666" y="10031"/>
                    <a:pt x="14746" y="10084"/>
                  </a:cubicBezTo>
                  <a:cubicBezTo>
                    <a:pt x="14737" y="10102"/>
                    <a:pt x="14710" y="10084"/>
                    <a:pt x="14702" y="10102"/>
                  </a:cubicBezTo>
                  <a:cubicBezTo>
                    <a:pt x="14684" y="10164"/>
                    <a:pt x="14737" y="10102"/>
                    <a:pt x="14755" y="10128"/>
                  </a:cubicBezTo>
                  <a:cubicBezTo>
                    <a:pt x="14710" y="10199"/>
                    <a:pt x="14737" y="10225"/>
                    <a:pt x="14702" y="10287"/>
                  </a:cubicBezTo>
                  <a:cubicBezTo>
                    <a:pt x="14649" y="10287"/>
                    <a:pt x="14693" y="10234"/>
                    <a:pt x="14710" y="10199"/>
                  </a:cubicBezTo>
                  <a:cubicBezTo>
                    <a:pt x="14649" y="10155"/>
                    <a:pt x="14622" y="10323"/>
                    <a:pt x="14640" y="10349"/>
                  </a:cubicBezTo>
                  <a:cubicBezTo>
                    <a:pt x="14622" y="10411"/>
                    <a:pt x="14578" y="10376"/>
                    <a:pt x="14560" y="10455"/>
                  </a:cubicBezTo>
                  <a:cubicBezTo>
                    <a:pt x="14560" y="10481"/>
                    <a:pt x="14569" y="10499"/>
                    <a:pt x="14569" y="10526"/>
                  </a:cubicBezTo>
                  <a:cubicBezTo>
                    <a:pt x="14605" y="10543"/>
                    <a:pt x="14605" y="10464"/>
                    <a:pt x="14596" y="10473"/>
                  </a:cubicBezTo>
                  <a:cubicBezTo>
                    <a:pt x="14613" y="10446"/>
                    <a:pt x="14640" y="10455"/>
                    <a:pt x="14657" y="10429"/>
                  </a:cubicBezTo>
                  <a:cubicBezTo>
                    <a:pt x="14675" y="10402"/>
                    <a:pt x="14675" y="10331"/>
                    <a:pt x="14728" y="10278"/>
                  </a:cubicBezTo>
                  <a:cubicBezTo>
                    <a:pt x="14702" y="10367"/>
                    <a:pt x="14666" y="10455"/>
                    <a:pt x="14622" y="10543"/>
                  </a:cubicBezTo>
                  <a:lnTo>
                    <a:pt x="14569" y="10676"/>
                  </a:lnTo>
                  <a:cubicBezTo>
                    <a:pt x="14543" y="10729"/>
                    <a:pt x="14525" y="10773"/>
                    <a:pt x="14499" y="10826"/>
                  </a:cubicBezTo>
                  <a:cubicBezTo>
                    <a:pt x="14463" y="10764"/>
                    <a:pt x="14419" y="10746"/>
                    <a:pt x="14375" y="10746"/>
                  </a:cubicBezTo>
                  <a:cubicBezTo>
                    <a:pt x="14331" y="10799"/>
                    <a:pt x="14357" y="10817"/>
                    <a:pt x="14313" y="10870"/>
                  </a:cubicBezTo>
                  <a:cubicBezTo>
                    <a:pt x="14295" y="10932"/>
                    <a:pt x="14366" y="10835"/>
                    <a:pt x="14393" y="10888"/>
                  </a:cubicBezTo>
                  <a:cubicBezTo>
                    <a:pt x="14375" y="10923"/>
                    <a:pt x="14348" y="10958"/>
                    <a:pt x="14331" y="10994"/>
                  </a:cubicBezTo>
                  <a:cubicBezTo>
                    <a:pt x="14393" y="11020"/>
                    <a:pt x="14419" y="10958"/>
                    <a:pt x="14454" y="10879"/>
                  </a:cubicBezTo>
                  <a:cubicBezTo>
                    <a:pt x="14472" y="10958"/>
                    <a:pt x="14357" y="11100"/>
                    <a:pt x="14304" y="11214"/>
                  </a:cubicBezTo>
                  <a:cubicBezTo>
                    <a:pt x="14304" y="11197"/>
                    <a:pt x="14304" y="11179"/>
                    <a:pt x="14287" y="11161"/>
                  </a:cubicBezTo>
                  <a:cubicBezTo>
                    <a:pt x="14251" y="11214"/>
                    <a:pt x="14260" y="11241"/>
                    <a:pt x="14242" y="11285"/>
                  </a:cubicBezTo>
                  <a:cubicBezTo>
                    <a:pt x="14260" y="11285"/>
                    <a:pt x="14269" y="11276"/>
                    <a:pt x="14295" y="11259"/>
                  </a:cubicBezTo>
                  <a:cubicBezTo>
                    <a:pt x="14269" y="11373"/>
                    <a:pt x="14145" y="11523"/>
                    <a:pt x="14057" y="11647"/>
                  </a:cubicBezTo>
                  <a:cubicBezTo>
                    <a:pt x="14057" y="11612"/>
                    <a:pt x="14048" y="11603"/>
                    <a:pt x="14004" y="11638"/>
                  </a:cubicBezTo>
                  <a:cubicBezTo>
                    <a:pt x="13960" y="11674"/>
                    <a:pt x="13969" y="11753"/>
                    <a:pt x="14013" y="11718"/>
                  </a:cubicBezTo>
                  <a:cubicBezTo>
                    <a:pt x="14039" y="11744"/>
                    <a:pt x="13942" y="11797"/>
                    <a:pt x="13916" y="11841"/>
                  </a:cubicBezTo>
                  <a:cubicBezTo>
                    <a:pt x="13836" y="11850"/>
                    <a:pt x="13775" y="11797"/>
                    <a:pt x="13695" y="11824"/>
                  </a:cubicBezTo>
                  <a:close/>
                  <a:moveTo>
                    <a:pt x="14525" y="10384"/>
                  </a:moveTo>
                  <a:cubicBezTo>
                    <a:pt x="14569" y="10411"/>
                    <a:pt x="14649" y="10278"/>
                    <a:pt x="14605" y="10243"/>
                  </a:cubicBezTo>
                  <a:cubicBezTo>
                    <a:pt x="14560" y="10287"/>
                    <a:pt x="14578" y="10323"/>
                    <a:pt x="14525" y="10384"/>
                  </a:cubicBezTo>
                  <a:close/>
                  <a:moveTo>
                    <a:pt x="14357" y="10738"/>
                  </a:moveTo>
                  <a:cubicBezTo>
                    <a:pt x="14428" y="10693"/>
                    <a:pt x="14437" y="10676"/>
                    <a:pt x="14499" y="10738"/>
                  </a:cubicBezTo>
                  <a:cubicBezTo>
                    <a:pt x="14569" y="10640"/>
                    <a:pt x="14437" y="10667"/>
                    <a:pt x="14446" y="10632"/>
                  </a:cubicBezTo>
                  <a:cubicBezTo>
                    <a:pt x="14499" y="10623"/>
                    <a:pt x="14578" y="10481"/>
                    <a:pt x="14507" y="10446"/>
                  </a:cubicBezTo>
                  <a:cubicBezTo>
                    <a:pt x="14463" y="10499"/>
                    <a:pt x="14507" y="10508"/>
                    <a:pt x="14499" y="10534"/>
                  </a:cubicBezTo>
                  <a:cubicBezTo>
                    <a:pt x="14446" y="10605"/>
                    <a:pt x="14348" y="10640"/>
                    <a:pt x="14357" y="10738"/>
                  </a:cubicBezTo>
                  <a:close/>
                  <a:moveTo>
                    <a:pt x="14172" y="11197"/>
                  </a:moveTo>
                  <a:cubicBezTo>
                    <a:pt x="14242" y="11135"/>
                    <a:pt x="14234" y="11100"/>
                    <a:pt x="14251" y="11055"/>
                  </a:cubicBezTo>
                  <a:cubicBezTo>
                    <a:pt x="14260" y="11020"/>
                    <a:pt x="14348" y="10932"/>
                    <a:pt x="14287" y="10941"/>
                  </a:cubicBezTo>
                  <a:cubicBezTo>
                    <a:pt x="14260" y="10923"/>
                    <a:pt x="14234" y="11020"/>
                    <a:pt x="14198" y="11020"/>
                  </a:cubicBezTo>
                  <a:cubicBezTo>
                    <a:pt x="14242" y="11091"/>
                    <a:pt x="14172" y="11126"/>
                    <a:pt x="14172" y="11197"/>
                  </a:cubicBezTo>
                  <a:close/>
                  <a:moveTo>
                    <a:pt x="14119" y="11108"/>
                  </a:moveTo>
                  <a:cubicBezTo>
                    <a:pt x="14092" y="11073"/>
                    <a:pt x="14066" y="11117"/>
                    <a:pt x="14031" y="11153"/>
                  </a:cubicBezTo>
                  <a:cubicBezTo>
                    <a:pt x="14057" y="11197"/>
                    <a:pt x="14092" y="11161"/>
                    <a:pt x="14119" y="11108"/>
                  </a:cubicBezTo>
                  <a:close/>
                  <a:moveTo>
                    <a:pt x="14119" y="11311"/>
                  </a:moveTo>
                  <a:cubicBezTo>
                    <a:pt x="14154" y="11267"/>
                    <a:pt x="14145" y="11241"/>
                    <a:pt x="14145" y="11206"/>
                  </a:cubicBezTo>
                  <a:cubicBezTo>
                    <a:pt x="14119" y="11232"/>
                    <a:pt x="14101" y="11232"/>
                    <a:pt x="14075" y="11276"/>
                  </a:cubicBezTo>
                  <a:close/>
                  <a:moveTo>
                    <a:pt x="14110" y="11400"/>
                  </a:moveTo>
                  <a:cubicBezTo>
                    <a:pt x="14110" y="11373"/>
                    <a:pt x="14066" y="11285"/>
                    <a:pt x="14022" y="11356"/>
                  </a:cubicBezTo>
                  <a:cubicBezTo>
                    <a:pt x="14004" y="11391"/>
                    <a:pt x="14075" y="11470"/>
                    <a:pt x="14110" y="11400"/>
                  </a:cubicBezTo>
                  <a:close/>
                  <a:moveTo>
                    <a:pt x="13925" y="11700"/>
                  </a:moveTo>
                  <a:cubicBezTo>
                    <a:pt x="13907" y="11718"/>
                    <a:pt x="13925" y="11726"/>
                    <a:pt x="13951" y="11691"/>
                  </a:cubicBezTo>
                  <a:cubicBezTo>
                    <a:pt x="13925" y="11656"/>
                    <a:pt x="13880" y="11665"/>
                    <a:pt x="13827" y="11709"/>
                  </a:cubicBezTo>
                  <a:cubicBezTo>
                    <a:pt x="13845" y="11762"/>
                    <a:pt x="13898" y="11665"/>
                    <a:pt x="13925" y="11700"/>
                  </a:cubicBezTo>
                  <a:close/>
                  <a:moveTo>
                    <a:pt x="13554" y="2755"/>
                  </a:moveTo>
                  <a:cubicBezTo>
                    <a:pt x="13536" y="2702"/>
                    <a:pt x="13448" y="2641"/>
                    <a:pt x="13483" y="2605"/>
                  </a:cubicBezTo>
                  <a:cubicBezTo>
                    <a:pt x="13545" y="2667"/>
                    <a:pt x="13536" y="2702"/>
                    <a:pt x="13598" y="2764"/>
                  </a:cubicBezTo>
                  <a:cubicBezTo>
                    <a:pt x="13580" y="2773"/>
                    <a:pt x="13571" y="2738"/>
                    <a:pt x="13554" y="2755"/>
                  </a:cubicBezTo>
                  <a:close/>
                  <a:moveTo>
                    <a:pt x="13563" y="2667"/>
                  </a:moveTo>
                  <a:cubicBezTo>
                    <a:pt x="13554" y="2632"/>
                    <a:pt x="13580" y="2641"/>
                    <a:pt x="13607" y="2667"/>
                  </a:cubicBezTo>
                  <a:cubicBezTo>
                    <a:pt x="13642" y="2685"/>
                    <a:pt x="13669" y="2729"/>
                    <a:pt x="13660" y="2747"/>
                  </a:cubicBezTo>
                  <a:cubicBezTo>
                    <a:pt x="13616" y="2747"/>
                    <a:pt x="13616" y="2649"/>
                    <a:pt x="13563" y="2667"/>
                  </a:cubicBezTo>
                  <a:close/>
                  <a:moveTo>
                    <a:pt x="13960" y="3188"/>
                  </a:moveTo>
                  <a:cubicBezTo>
                    <a:pt x="13925" y="3197"/>
                    <a:pt x="13775" y="3100"/>
                    <a:pt x="13810" y="3003"/>
                  </a:cubicBezTo>
                  <a:cubicBezTo>
                    <a:pt x="13775" y="2985"/>
                    <a:pt x="13748" y="2959"/>
                    <a:pt x="13713" y="2923"/>
                  </a:cubicBezTo>
                  <a:cubicBezTo>
                    <a:pt x="13722" y="2914"/>
                    <a:pt x="13730" y="2923"/>
                    <a:pt x="13739" y="2932"/>
                  </a:cubicBezTo>
                  <a:cubicBezTo>
                    <a:pt x="13757" y="2932"/>
                    <a:pt x="13748" y="2914"/>
                    <a:pt x="13739" y="2906"/>
                  </a:cubicBezTo>
                  <a:cubicBezTo>
                    <a:pt x="13836" y="2914"/>
                    <a:pt x="13827" y="3162"/>
                    <a:pt x="13916" y="3100"/>
                  </a:cubicBezTo>
                  <a:cubicBezTo>
                    <a:pt x="13960" y="3135"/>
                    <a:pt x="13925" y="3153"/>
                    <a:pt x="13960" y="3188"/>
                  </a:cubicBezTo>
                  <a:close/>
                  <a:moveTo>
                    <a:pt x="13439" y="2570"/>
                  </a:moveTo>
                  <a:cubicBezTo>
                    <a:pt x="13386" y="2491"/>
                    <a:pt x="13342" y="2517"/>
                    <a:pt x="13280" y="2446"/>
                  </a:cubicBezTo>
                  <a:cubicBezTo>
                    <a:pt x="13307" y="2420"/>
                    <a:pt x="13333" y="2438"/>
                    <a:pt x="13360" y="2455"/>
                  </a:cubicBezTo>
                  <a:cubicBezTo>
                    <a:pt x="13395" y="2482"/>
                    <a:pt x="13421" y="2508"/>
                    <a:pt x="13448" y="2508"/>
                  </a:cubicBezTo>
                  <a:cubicBezTo>
                    <a:pt x="13457" y="2544"/>
                    <a:pt x="13474" y="2641"/>
                    <a:pt x="13412" y="2614"/>
                  </a:cubicBezTo>
                  <a:cubicBezTo>
                    <a:pt x="13377" y="2641"/>
                    <a:pt x="13501" y="2641"/>
                    <a:pt x="13465" y="2676"/>
                  </a:cubicBezTo>
                  <a:cubicBezTo>
                    <a:pt x="13412" y="2711"/>
                    <a:pt x="13377" y="2632"/>
                    <a:pt x="13351" y="2588"/>
                  </a:cubicBezTo>
                  <a:cubicBezTo>
                    <a:pt x="13377" y="2544"/>
                    <a:pt x="13412" y="2579"/>
                    <a:pt x="13439" y="2570"/>
                  </a:cubicBezTo>
                  <a:close/>
                  <a:moveTo>
                    <a:pt x="13686" y="3038"/>
                  </a:moveTo>
                  <a:cubicBezTo>
                    <a:pt x="13624" y="2932"/>
                    <a:pt x="13580" y="2897"/>
                    <a:pt x="13518" y="2782"/>
                  </a:cubicBezTo>
                  <a:cubicBezTo>
                    <a:pt x="13580" y="2755"/>
                    <a:pt x="13642" y="2800"/>
                    <a:pt x="13704" y="2888"/>
                  </a:cubicBezTo>
                  <a:cubicBezTo>
                    <a:pt x="13677" y="2941"/>
                    <a:pt x="13651" y="2817"/>
                    <a:pt x="13624" y="2853"/>
                  </a:cubicBezTo>
                  <a:cubicBezTo>
                    <a:pt x="13616" y="2923"/>
                    <a:pt x="13730" y="2967"/>
                    <a:pt x="13686" y="3038"/>
                  </a:cubicBezTo>
                  <a:close/>
                  <a:moveTo>
                    <a:pt x="14631" y="6844"/>
                  </a:moveTo>
                  <a:cubicBezTo>
                    <a:pt x="14657" y="6844"/>
                    <a:pt x="14666" y="6879"/>
                    <a:pt x="14675" y="6844"/>
                  </a:cubicBezTo>
                  <a:cubicBezTo>
                    <a:pt x="14719" y="6879"/>
                    <a:pt x="14657" y="6923"/>
                    <a:pt x="14622" y="6914"/>
                  </a:cubicBezTo>
                  <a:close/>
                  <a:moveTo>
                    <a:pt x="13165" y="2367"/>
                  </a:moveTo>
                  <a:cubicBezTo>
                    <a:pt x="13209" y="2393"/>
                    <a:pt x="13209" y="2455"/>
                    <a:pt x="13298" y="2508"/>
                  </a:cubicBezTo>
                  <a:cubicBezTo>
                    <a:pt x="13271" y="2526"/>
                    <a:pt x="13227" y="2446"/>
                    <a:pt x="13201" y="2491"/>
                  </a:cubicBezTo>
                  <a:cubicBezTo>
                    <a:pt x="13183" y="2446"/>
                    <a:pt x="13121" y="2402"/>
                    <a:pt x="13165" y="2367"/>
                  </a:cubicBezTo>
                  <a:close/>
                  <a:moveTo>
                    <a:pt x="12653" y="1758"/>
                  </a:moveTo>
                  <a:cubicBezTo>
                    <a:pt x="12688" y="1731"/>
                    <a:pt x="12856" y="1837"/>
                    <a:pt x="12874" y="1908"/>
                  </a:cubicBezTo>
                  <a:cubicBezTo>
                    <a:pt x="12856" y="1961"/>
                    <a:pt x="12847" y="1890"/>
                    <a:pt x="12821" y="1872"/>
                  </a:cubicBezTo>
                  <a:cubicBezTo>
                    <a:pt x="12777" y="1828"/>
                    <a:pt x="12688" y="1793"/>
                    <a:pt x="12653" y="1758"/>
                  </a:cubicBezTo>
                  <a:close/>
                  <a:moveTo>
                    <a:pt x="13810" y="3206"/>
                  </a:moveTo>
                  <a:cubicBezTo>
                    <a:pt x="13872" y="3312"/>
                    <a:pt x="13898" y="3170"/>
                    <a:pt x="13951" y="3285"/>
                  </a:cubicBezTo>
                  <a:cubicBezTo>
                    <a:pt x="13916" y="3294"/>
                    <a:pt x="13880" y="3250"/>
                    <a:pt x="13836" y="3285"/>
                  </a:cubicBezTo>
                  <a:cubicBezTo>
                    <a:pt x="13792" y="3215"/>
                    <a:pt x="13713" y="3162"/>
                    <a:pt x="13757" y="3109"/>
                  </a:cubicBezTo>
                  <a:cubicBezTo>
                    <a:pt x="13783" y="3162"/>
                    <a:pt x="13889" y="3215"/>
                    <a:pt x="13810" y="3206"/>
                  </a:cubicBezTo>
                  <a:close/>
                  <a:moveTo>
                    <a:pt x="12980" y="1943"/>
                  </a:moveTo>
                  <a:cubicBezTo>
                    <a:pt x="13033" y="1943"/>
                    <a:pt x="13121" y="2058"/>
                    <a:pt x="13192" y="2102"/>
                  </a:cubicBezTo>
                  <a:cubicBezTo>
                    <a:pt x="13103" y="2067"/>
                    <a:pt x="13024" y="2014"/>
                    <a:pt x="12980" y="1943"/>
                  </a:cubicBezTo>
                  <a:close/>
                  <a:moveTo>
                    <a:pt x="13059" y="2190"/>
                  </a:moveTo>
                  <a:cubicBezTo>
                    <a:pt x="13077" y="2243"/>
                    <a:pt x="13112" y="2226"/>
                    <a:pt x="13139" y="2279"/>
                  </a:cubicBezTo>
                  <a:cubicBezTo>
                    <a:pt x="13112" y="2296"/>
                    <a:pt x="13077" y="2243"/>
                    <a:pt x="13050" y="2261"/>
                  </a:cubicBezTo>
                  <a:cubicBezTo>
                    <a:pt x="13033" y="2234"/>
                    <a:pt x="13042" y="2217"/>
                    <a:pt x="13059" y="2190"/>
                  </a:cubicBezTo>
                  <a:close/>
                  <a:moveTo>
                    <a:pt x="12627" y="1908"/>
                  </a:moveTo>
                  <a:cubicBezTo>
                    <a:pt x="12653" y="1881"/>
                    <a:pt x="12627" y="1855"/>
                    <a:pt x="12582" y="1828"/>
                  </a:cubicBezTo>
                  <a:cubicBezTo>
                    <a:pt x="12618" y="1819"/>
                    <a:pt x="12653" y="1837"/>
                    <a:pt x="12688" y="1864"/>
                  </a:cubicBezTo>
                  <a:cubicBezTo>
                    <a:pt x="12715" y="1899"/>
                    <a:pt x="12750" y="1934"/>
                    <a:pt x="12794" y="1943"/>
                  </a:cubicBezTo>
                  <a:cubicBezTo>
                    <a:pt x="12803" y="1970"/>
                    <a:pt x="12777" y="1996"/>
                    <a:pt x="12803" y="2023"/>
                  </a:cubicBezTo>
                  <a:cubicBezTo>
                    <a:pt x="12865" y="2049"/>
                    <a:pt x="12812" y="1987"/>
                    <a:pt x="12847" y="1978"/>
                  </a:cubicBezTo>
                  <a:cubicBezTo>
                    <a:pt x="12847" y="1996"/>
                    <a:pt x="12874" y="2014"/>
                    <a:pt x="12900" y="2040"/>
                  </a:cubicBezTo>
                  <a:cubicBezTo>
                    <a:pt x="12900" y="2067"/>
                    <a:pt x="12821" y="2040"/>
                    <a:pt x="12865" y="2084"/>
                  </a:cubicBezTo>
                  <a:cubicBezTo>
                    <a:pt x="12839" y="2093"/>
                    <a:pt x="12750" y="2067"/>
                    <a:pt x="12759" y="2023"/>
                  </a:cubicBezTo>
                  <a:cubicBezTo>
                    <a:pt x="12724" y="2005"/>
                    <a:pt x="12715" y="2049"/>
                    <a:pt x="12671" y="2005"/>
                  </a:cubicBezTo>
                  <a:cubicBezTo>
                    <a:pt x="12688" y="1970"/>
                    <a:pt x="12715" y="1996"/>
                    <a:pt x="12741" y="2014"/>
                  </a:cubicBezTo>
                  <a:cubicBezTo>
                    <a:pt x="12759" y="1996"/>
                    <a:pt x="12741" y="1987"/>
                    <a:pt x="12750" y="1970"/>
                  </a:cubicBezTo>
                  <a:cubicBezTo>
                    <a:pt x="12715" y="1952"/>
                    <a:pt x="12680" y="1961"/>
                    <a:pt x="12644" y="1961"/>
                  </a:cubicBezTo>
                  <a:cubicBezTo>
                    <a:pt x="12618" y="1961"/>
                    <a:pt x="12582" y="1952"/>
                    <a:pt x="12538" y="1934"/>
                  </a:cubicBezTo>
                  <a:cubicBezTo>
                    <a:pt x="12618" y="1899"/>
                    <a:pt x="12530" y="1890"/>
                    <a:pt x="12477" y="1881"/>
                  </a:cubicBezTo>
                  <a:cubicBezTo>
                    <a:pt x="12494" y="1855"/>
                    <a:pt x="12512" y="1864"/>
                    <a:pt x="12530" y="1837"/>
                  </a:cubicBezTo>
                  <a:cubicBezTo>
                    <a:pt x="12591" y="1864"/>
                    <a:pt x="12565" y="1890"/>
                    <a:pt x="12627" y="1908"/>
                  </a:cubicBezTo>
                  <a:close/>
                  <a:moveTo>
                    <a:pt x="13360" y="2226"/>
                  </a:moveTo>
                  <a:cubicBezTo>
                    <a:pt x="13368" y="2279"/>
                    <a:pt x="13448" y="2314"/>
                    <a:pt x="13510" y="2376"/>
                  </a:cubicBezTo>
                  <a:cubicBezTo>
                    <a:pt x="13536" y="2402"/>
                    <a:pt x="13527" y="2420"/>
                    <a:pt x="13545" y="2446"/>
                  </a:cubicBezTo>
                  <a:cubicBezTo>
                    <a:pt x="13571" y="2473"/>
                    <a:pt x="13589" y="2464"/>
                    <a:pt x="13616" y="2499"/>
                  </a:cubicBezTo>
                  <a:cubicBezTo>
                    <a:pt x="13642" y="2526"/>
                    <a:pt x="13669" y="2561"/>
                    <a:pt x="13695" y="2597"/>
                  </a:cubicBezTo>
                  <a:cubicBezTo>
                    <a:pt x="13722" y="2632"/>
                    <a:pt x="13748" y="2676"/>
                    <a:pt x="13775" y="2711"/>
                  </a:cubicBezTo>
                  <a:cubicBezTo>
                    <a:pt x="13836" y="2791"/>
                    <a:pt x="13898" y="2879"/>
                    <a:pt x="13951" y="2959"/>
                  </a:cubicBezTo>
                  <a:cubicBezTo>
                    <a:pt x="13880" y="3003"/>
                    <a:pt x="13863" y="2861"/>
                    <a:pt x="13827" y="2826"/>
                  </a:cubicBezTo>
                  <a:cubicBezTo>
                    <a:pt x="13792" y="2782"/>
                    <a:pt x="13739" y="2773"/>
                    <a:pt x="13730" y="2720"/>
                  </a:cubicBezTo>
                  <a:cubicBezTo>
                    <a:pt x="13713" y="2702"/>
                    <a:pt x="13695" y="2720"/>
                    <a:pt x="13704" y="2738"/>
                  </a:cubicBezTo>
                  <a:cubicBezTo>
                    <a:pt x="13660" y="2738"/>
                    <a:pt x="13660" y="2658"/>
                    <a:pt x="13695" y="2641"/>
                  </a:cubicBezTo>
                  <a:cubicBezTo>
                    <a:pt x="13633" y="2579"/>
                    <a:pt x="13589" y="2526"/>
                    <a:pt x="13536" y="2473"/>
                  </a:cubicBezTo>
                  <a:cubicBezTo>
                    <a:pt x="13518" y="2446"/>
                    <a:pt x="13492" y="2420"/>
                    <a:pt x="13474" y="2393"/>
                  </a:cubicBezTo>
                  <a:cubicBezTo>
                    <a:pt x="13448" y="2376"/>
                    <a:pt x="13421" y="2358"/>
                    <a:pt x="13395" y="2340"/>
                  </a:cubicBezTo>
                  <a:cubicBezTo>
                    <a:pt x="13377" y="2305"/>
                    <a:pt x="13342" y="2261"/>
                    <a:pt x="13360" y="2226"/>
                  </a:cubicBezTo>
                  <a:close/>
                  <a:moveTo>
                    <a:pt x="14649" y="7011"/>
                  </a:moveTo>
                  <a:cubicBezTo>
                    <a:pt x="14693" y="6967"/>
                    <a:pt x="14702" y="7126"/>
                    <a:pt x="14675" y="7161"/>
                  </a:cubicBezTo>
                  <a:cubicBezTo>
                    <a:pt x="14631" y="7144"/>
                    <a:pt x="14693" y="7020"/>
                    <a:pt x="14649" y="7011"/>
                  </a:cubicBezTo>
                  <a:close/>
                  <a:moveTo>
                    <a:pt x="14260" y="7197"/>
                  </a:moveTo>
                  <a:cubicBezTo>
                    <a:pt x="14269" y="7161"/>
                    <a:pt x="14304" y="7126"/>
                    <a:pt x="14295" y="7091"/>
                  </a:cubicBezTo>
                  <a:cubicBezTo>
                    <a:pt x="14357" y="7091"/>
                    <a:pt x="14269" y="7214"/>
                    <a:pt x="14278" y="7197"/>
                  </a:cubicBezTo>
                  <a:cubicBezTo>
                    <a:pt x="14269" y="7214"/>
                    <a:pt x="14278" y="7285"/>
                    <a:pt x="14278" y="7338"/>
                  </a:cubicBezTo>
                  <a:cubicBezTo>
                    <a:pt x="14269" y="7391"/>
                    <a:pt x="14251" y="7435"/>
                    <a:pt x="14260" y="7479"/>
                  </a:cubicBezTo>
                  <a:cubicBezTo>
                    <a:pt x="14234" y="7479"/>
                    <a:pt x="14225" y="7506"/>
                    <a:pt x="14225" y="7550"/>
                  </a:cubicBezTo>
                  <a:cubicBezTo>
                    <a:pt x="14190" y="7488"/>
                    <a:pt x="14251" y="7426"/>
                    <a:pt x="14260" y="7338"/>
                  </a:cubicBezTo>
                  <a:cubicBezTo>
                    <a:pt x="14269" y="7285"/>
                    <a:pt x="14251" y="7241"/>
                    <a:pt x="14260" y="7197"/>
                  </a:cubicBezTo>
                  <a:close/>
                  <a:moveTo>
                    <a:pt x="14552" y="7056"/>
                  </a:moveTo>
                  <a:cubicBezTo>
                    <a:pt x="14507" y="7064"/>
                    <a:pt x="14543" y="6994"/>
                    <a:pt x="14481" y="7020"/>
                  </a:cubicBezTo>
                  <a:cubicBezTo>
                    <a:pt x="14481" y="6985"/>
                    <a:pt x="14499" y="6976"/>
                    <a:pt x="14516" y="6967"/>
                  </a:cubicBezTo>
                  <a:cubicBezTo>
                    <a:pt x="14525" y="6994"/>
                    <a:pt x="14578" y="6994"/>
                    <a:pt x="14552" y="7056"/>
                  </a:cubicBezTo>
                  <a:close/>
                  <a:moveTo>
                    <a:pt x="14516" y="6967"/>
                  </a:moveTo>
                  <a:cubicBezTo>
                    <a:pt x="14525" y="6914"/>
                    <a:pt x="14419" y="6985"/>
                    <a:pt x="14446" y="6905"/>
                  </a:cubicBezTo>
                  <a:cubicBezTo>
                    <a:pt x="14481" y="6888"/>
                    <a:pt x="14499" y="6967"/>
                    <a:pt x="14516" y="6914"/>
                  </a:cubicBezTo>
                  <a:cubicBezTo>
                    <a:pt x="14552" y="6914"/>
                    <a:pt x="14552" y="6958"/>
                    <a:pt x="14516" y="6967"/>
                  </a:cubicBezTo>
                  <a:close/>
                  <a:moveTo>
                    <a:pt x="14269" y="7020"/>
                  </a:moveTo>
                  <a:cubicBezTo>
                    <a:pt x="14269" y="7073"/>
                    <a:pt x="14216" y="7082"/>
                    <a:pt x="14251" y="7126"/>
                  </a:cubicBezTo>
                  <a:cubicBezTo>
                    <a:pt x="14234" y="7179"/>
                    <a:pt x="14181" y="6976"/>
                    <a:pt x="14269" y="7020"/>
                  </a:cubicBezTo>
                  <a:close/>
                  <a:moveTo>
                    <a:pt x="14578" y="3956"/>
                  </a:moveTo>
                  <a:cubicBezTo>
                    <a:pt x="14613" y="4027"/>
                    <a:pt x="14587" y="4036"/>
                    <a:pt x="14622" y="4089"/>
                  </a:cubicBezTo>
                  <a:cubicBezTo>
                    <a:pt x="14543" y="4115"/>
                    <a:pt x="14605" y="3965"/>
                    <a:pt x="14516" y="4018"/>
                  </a:cubicBezTo>
                  <a:cubicBezTo>
                    <a:pt x="14490" y="3956"/>
                    <a:pt x="14552" y="3974"/>
                    <a:pt x="14578" y="3956"/>
                  </a:cubicBezTo>
                  <a:close/>
                  <a:moveTo>
                    <a:pt x="15020" y="6058"/>
                  </a:moveTo>
                  <a:cubicBezTo>
                    <a:pt x="15046" y="6102"/>
                    <a:pt x="15046" y="6164"/>
                    <a:pt x="15037" y="6226"/>
                  </a:cubicBezTo>
                  <a:cubicBezTo>
                    <a:pt x="15037" y="6287"/>
                    <a:pt x="15028" y="6349"/>
                    <a:pt x="15028" y="6402"/>
                  </a:cubicBezTo>
                  <a:cubicBezTo>
                    <a:pt x="15037" y="6482"/>
                    <a:pt x="15090" y="6535"/>
                    <a:pt x="15055" y="6596"/>
                  </a:cubicBezTo>
                  <a:cubicBezTo>
                    <a:pt x="15020" y="6596"/>
                    <a:pt x="15037" y="6517"/>
                    <a:pt x="15028" y="6482"/>
                  </a:cubicBezTo>
                  <a:cubicBezTo>
                    <a:pt x="15020" y="6437"/>
                    <a:pt x="15002" y="6411"/>
                    <a:pt x="14993" y="6384"/>
                  </a:cubicBezTo>
                  <a:cubicBezTo>
                    <a:pt x="14993" y="6358"/>
                    <a:pt x="15011" y="6349"/>
                    <a:pt x="15011" y="6340"/>
                  </a:cubicBezTo>
                  <a:cubicBezTo>
                    <a:pt x="15011" y="6323"/>
                    <a:pt x="14975" y="6270"/>
                    <a:pt x="15028" y="6243"/>
                  </a:cubicBezTo>
                  <a:cubicBezTo>
                    <a:pt x="14993" y="6155"/>
                    <a:pt x="14993" y="6155"/>
                    <a:pt x="15020" y="6058"/>
                  </a:cubicBezTo>
                  <a:close/>
                  <a:moveTo>
                    <a:pt x="14340" y="7294"/>
                  </a:moveTo>
                  <a:cubicBezTo>
                    <a:pt x="14322" y="7276"/>
                    <a:pt x="14322" y="7232"/>
                    <a:pt x="14322" y="7197"/>
                  </a:cubicBezTo>
                  <a:cubicBezTo>
                    <a:pt x="14375" y="7197"/>
                    <a:pt x="14366" y="7267"/>
                    <a:pt x="14340" y="7294"/>
                  </a:cubicBezTo>
                  <a:close/>
                  <a:moveTo>
                    <a:pt x="14534" y="7497"/>
                  </a:moveTo>
                  <a:cubicBezTo>
                    <a:pt x="14507" y="7524"/>
                    <a:pt x="14490" y="7559"/>
                    <a:pt x="14472" y="7594"/>
                  </a:cubicBezTo>
                  <a:cubicBezTo>
                    <a:pt x="14419" y="7559"/>
                    <a:pt x="14419" y="7506"/>
                    <a:pt x="14419" y="7444"/>
                  </a:cubicBezTo>
                  <a:cubicBezTo>
                    <a:pt x="14428" y="7382"/>
                    <a:pt x="14446" y="7312"/>
                    <a:pt x="14454" y="7250"/>
                  </a:cubicBezTo>
                  <a:cubicBezTo>
                    <a:pt x="14454" y="7223"/>
                    <a:pt x="14428" y="7232"/>
                    <a:pt x="14410" y="7223"/>
                  </a:cubicBezTo>
                  <a:cubicBezTo>
                    <a:pt x="14472" y="7179"/>
                    <a:pt x="14410" y="7126"/>
                    <a:pt x="14401" y="7064"/>
                  </a:cubicBezTo>
                  <a:cubicBezTo>
                    <a:pt x="14401" y="7011"/>
                    <a:pt x="14446" y="7020"/>
                    <a:pt x="14454" y="6976"/>
                  </a:cubicBezTo>
                  <a:cubicBezTo>
                    <a:pt x="14490" y="7038"/>
                    <a:pt x="14428" y="7100"/>
                    <a:pt x="14454" y="7179"/>
                  </a:cubicBezTo>
                  <a:cubicBezTo>
                    <a:pt x="14481" y="7214"/>
                    <a:pt x="14525" y="7214"/>
                    <a:pt x="14525" y="7276"/>
                  </a:cubicBezTo>
                  <a:cubicBezTo>
                    <a:pt x="14499" y="7276"/>
                    <a:pt x="14499" y="7259"/>
                    <a:pt x="14481" y="7250"/>
                  </a:cubicBezTo>
                  <a:cubicBezTo>
                    <a:pt x="14499" y="7365"/>
                    <a:pt x="14410" y="7479"/>
                    <a:pt x="14534" y="7497"/>
                  </a:cubicBezTo>
                  <a:close/>
                  <a:moveTo>
                    <a:pt x="14896" y="7197"/>
                  </a:moveTo>
                  <a:cubicBezTo>
                    <a:pt x="14958" y="7223"/>
                    <a:pt x="14949" y="7294"/>
                    <a:pt x="14922" y="7373"/>
                  </a:cubicBezTo>
                  <a:cubicBezTo>
                    <a:pt x="14958" y="7391"/>
                    <a:pt x="14967" y="7541"/>
                    <a:pt x="14896" y="7515"/>
                  </a:cubicBezTo>
                  <a:cubicBezTo>
                    <a:pt x="14905" y="7409"/>
                    <a:pt x="14878" y="7259"/>
                    <a:pt x="14896" y="7197"/>
                  </a:cubicBezTo>
                  <a:close/>
                  <a:moveTo>
                    <a:pt x="5722" y="11329"/>
                  </a:moveTo>
                  <a:cubicBezTo>
                    <a:pt x="5633" y="11329"/>
                    <a:pt x="5501" y="11267"/>
                    <a:pt x="5413" y="11250"/>
                  </a:cubicBezTo>
                  <a:cubicBezTo>
                    <a:pt x="5501" y="11250"/>
                    <a:pt x="5633" y="11285"/>
                    <a:pt x="5722" y="11329"/>
                  </a:cubicBezTo>
                  <a:close/>
                  <a:moveTo>
                    <a:pt x="11055" y="2252"/>
                  </a:moveTo>
                  <a:cubicBezTo>
                    <a:pt x="11081" y="2208"/>
                    <a:pt x="11126" y="2252"/>
                    <a:pt x="11152" y="2270"/>
                  </a:cubicBezTo>
                  <a:cubicBezTo>
                    <a:pt x="11134" y="2314"/>
                    <a:pt x="11090" y="2270"/>
                    <a:pt x="11055" y="2252"/>
                  </a:cubicBezTo>
                  <a:close/>
                  <a:moveTo>
                    <a:pt x="11187" y="2226"/>
                  </a:moveTo>
                  <a:lnTo>
                    <a:pt x="11046" y="2173"/>
                  </a:lnTo>
                  <a:cubicBezTo>
                    <a:pt x="11055" y="2129"/>
                    <a:pt x="11214" y="2173"/>
                    <a:pt x="11187" y="2226"/>
                  </a:cubicBezTo>
                  <a:close/>
                  <a:moveTo>
                    <a:pt x="11126" y="2358"/>
                  </a:moveTo>
                  <a:cubicBezTo>
                    <a:pt x="11099" y="2402"/>
                    <a:pt x="11073" y="2367"/>
                    <a:pt x="11046" y="2349"/>
                  </a:cubicBezTo>
                  <a:cubicBezTo>
                    <a:pt x="11055" y="2305"/>
                    <a:pt x="11117" y="2332"/>
                    <a:pt x="11126" y="2358"/>
                  </a:cubicBezTo>
                  <a:close/>
                  <a:moveTo>
                    <a:pt x="10190" y="1899"/>
                  </a:moveTo>
                  <a:cubicBezTo>
                    <a:pt x="10172" y="1934"/>
                    <a:pt x="10101" y="1890"/>
                    <a:pt x="10066" y="1890"/>
                  </a:cubicBezTo>
                  <a:cubicBezTo>
                    <a:pt x="10101" y="1837"/>
                    <a:pt x="10137" y="1890"/>
                    <a:pt x="10190" y="1899"/>
                  </a:cubicBezTo>
                  <a:close/>
                  <a:moveTo>
                    <a:pt x="11108" y="2499"/>
                  </a:moveTo>
                  <a:cubicBezTo>
                    <a:pt x="11223" y="2517"/>
                    <a:pt x="11267" y="2570"/>
                    <a:pt x="11346" y="2588"/>
                  </a:cubicBezTo>
                  <a:cubicBezTo>
                    <a:pt x="11302" y="2632"/>
                    <a:pt x="11417" y="2614"/>
                    <a:pt x="11373" y="2667"/>
                  </a:cubicBezTo>
                  <a:cubicBezTo>
                    <a:pt x="11329" y="2623"/>
                    <a:pt x="11276" y="2623"/>
                    <a:pt x="11240" y="2597"/>
                  </a:cubicBezTo>
                  <a:cubicBezTo>
                    <a:pt x="11240" y="2597"/>
                    <a:pt x="11258" y="2570"/>
                    <a:pt x="11258" y="2570"/>
                  </a:cubicBezTo>
                  <a:cubicBezTo>
                    <a:pt x="11249" y="2552"/>
                    <a:pt x="11196" y="2552"/>
                    <a:pt x="11179" y="2544"/>
                  </a:cubicBezTo>
                  <a:cubicBezTo>
                    <a:pt x="11152" y="2544"/>
                    <a:pt x="11179" y="2561"/>
                    <a:pt x="11143" y="2588"/>
                  </a:cubicBezTo>
                  <a:cubicBezTo>
                    <a:pt x="11126" y="2535"/>
                    <a:pt x="11064" y="2561"/>
                    <a:pt x="11020" y="2517"/>
                  </a:cubicBezTo>
                  <a:cubicBezTo>
                    <a:pt x="11002" y="2508"/>
                    <a:pt x="11002" y="2526"/>
                    <a:pt x="11011" y="2526"/>
                  </a:cubicBezTo>
                  <a:cubicBezTo>
                    <a:pt x="10984" y="2570"/>
                    <a:pt x="10975" y="2499"/>
                    <a:pt x="10958" y="2491"/>
                  </a:cubicBezTo>
                  <a:cubicBezTo>
                    <a:pt x="10958" y="2455"/>
                    <a:pt x="11055" y="2491"/>
                    <a:pt x="11020" y="2455"/>
                  </a:cubicBezTo>
                  <a:cubicBezTo>
                    <a:pt x="11064" y="2429"/>
                    <a:pt x="11090" y="2499"/>
                    <a:pt x="11046" y="2526"/>
                  </a:cubicBezTo>
                  <a:cubicBezTo>
                    <a:pt x="11064" y="2517"/>
                    <a:pt x="11108" y="2544"/>
                    <a:pt x="11108" y="2499"/>
                  </a:cubicBezTo>
                  <a:close/>
                  <a:moveTo>
                    <a:pt x="11532" y="2314"/>
                  </a:moveTo>
                  <a:cubicBezTo>
                    <a:pt x="11496" y="2367"/>
                    <a:pt x="11408" y="2296"/>
                    <a:pt x="11346" y="2279"/>
                  </a:cubicBezTo>
                  <a:cubicBezTo>
                    <a:pt x="11408" y="2234"/>
                    <a:pt x="11461" y="2332"/>
                    <a:pt x="11532" y="2314"/>
                  </a:cubicBezTo>
                  <a:close/>
                  <a:moveTo>
                    <a:pt x="9872" y="2040"/>
                  </a:moveTo>
                  <a:cubicBezTo>
                    <a:pt x="9881" y="2005"/>
                    <a:pt x="9854" y="1987"/>
                    <a:pt x="9836" y="1970"/>
                  </a:cubicBezTo>
                  <a:cubicBezTo>
                    <a:pt x="9819" y="1978"/>
                    <a:pt x="9801" y="1996"/>
                    <a:pt x="9792" y="2005"/>
                  </a:cubicBezTo>
                  <a:cubicBezTo>
                    <a:pt x="9757" y="1996"/>
                    <a:pt x="9730" y="1970"/>
                    <a:pt x="9677" y="1970"/>
                  </a:cubicBezTo>
                  <a:cubicBezTo>
                    <a:pt x="9722" y="1934"/>
                    <a:pt x="9695" y="1917"/>
                    <a:pt x="9748" y="1908"/>
                  </a:cubicBezTo>
                  <a:cubicBezTo>
                    <a:pt x="9801" y="1943"/>
                    <a:pt x="9739" y="1917"/>
                    <a:pt x="9730" y="1961"/>
                  </a:cubicBezTo>
                  <a:cubicBezTo>
                    <a:pt x="9792" y="1970"/>
                    <a:pt x="9801" y="1908"/>
                    <a:pt x="9889" y="1952"/>
                  </a:cubicBezTo>
                  <a:cubicBezTo>
                    <a:pt x="9863" y="2031"/>
                    <a:pt x="9916" y="2005"/>
                    <a:pt x="9978" y="2023"/>
                  </a:cubicBezTo>
                  <a:cubicBezTo>
                    <a:pt x="9960" y="2084"/>
                    <a:pt x="9898" y="2084"/>
                    <a:pt x="9828" y="2067"/>
                  </a:cubicBezTo>
                  <a:cubicBezTo>
                    <a:pt x="9828" y="2040"/>
                    <a:pt x="9854" y="2040"/>
                    <a:pt x="9872" y="2040"/>
                  </a:cubicBezTo>
                  <a:close/>
                  <a:moveTo>
                    <a:pt x="11399" y="2508"/>
                  </a:moveTo>
                  <a:cubicBezTo>
                    <a:pt x="11426" y="2491"/>
                    <a:pt x="11470" y="2561"/>
                    <a:pt x="11532" y="2570"/>
                  </a:cubicBezTo>
                  <a:cubicBezTo>
                    <a:pt x="11514" y="2605"/>
                    <a:pt x="11435" y="2535"/>
                    <a:pt x="11399" y="2508"/>
                  </a:cubicBezTo>
                  <a:close/>
                  <a:moveTo>
                    <a:pt x="11170" y="2649"/>
                  </a:moveTo>
                  <a:cubicBezTo>
                    <a:pt x="11161" y="2685"/>
                    <a:pt x="11117" y="2632"/>
                    <a:pt x="11090" y="2632"/>
                  </a:cubicBezTo>
                  <a:cubicBezTo>
                    <a:pt x="11117" y="2579"/>
                    <a:pt x="11161" y="2614"/>
                    <a:pt x="11170" y="2649"/>
                  </a:cubicBezTo>
                  <a:close/>
                  <a:moveTo>
                    <a:pt x="9545" y="1996"/>
                  </a:moveTo>
                  <a:cubicBezTo>
                    <a:pt x="9510" y="2014"/>
                    <a:pt x="9492" y="2040"/>
                    <a:pt x="9439" y="2023"/>
                  </a:cubicBezTo>
                  <a:cubicBezTo>
                    <a:pt x="9448" y="1978"/>
                    <a:pt x="9501" y="1996"/>
                    <a:pt x="9545" y="1996"/>
                  </a:cubicBezTo>
                  <a:close/>
                  <a:moveTo>
                    <a:pt x="9077" y="1881"/>
                  </a:moveTo>
                  <a:cubicBezTo>
                    <a:pt x="9086" y="1890"/>
                    <a:pt x="9104" y="1908"/>
                    <a:pt x="9121" y="1908"/>
                  </a:cubicBezTo>
                  <a:cubicBezTo>
                    <a:pt x="9086" y="1925"/>
                    <a:pt x="9068" y="1952"/>
                    <a:pt x="9015" y="1934"/>
                  </a:cubicBezTo>
                  <a:cubicBezTo>
                    <a:pt x="9024" y="1899"/>
                    <a:pt x="9068" y="1908"/>
                    <a:pt x="9077" y="1881"/>
                  </a:cubicBezTo>
                  <a:close/>
                  <a:moveTo>
                    <a:pt x="11594" y="2340"/>
                  </a:moveTo>
                  <a:cubicBezTo>
                    <a:pt x="11647" y="2367"/>
                    <a:pt x="11682" y="2385"/>
                    <a:pt x="11726" y="2402"/>
                  </a:cubicBezTo>
                  <a:cubicBezTo>
                    <a:pt x="11761" y="2420"/>
                    <a:pt x="11788" y="2438"/>
                    <a:pt x="11814" y="2455"/>
                  </a:cubicBezTo>
                  <a:cubicBezTo>
                    <a:pt x="11876" y="2482"/>
                    <a:pt x="11938" y="2508"/>
                    <a:pt x="12017" y="2570"/>
                  </a:cubicBezTo>
                  <a:cubicBezTo>
                    <a:pt x="12044" y="2614"/>
                    <a:pt x="11964" y="2561"/>
                    <a:pt x="11938" y="2544"/>
                  </a:cubicBezTo>
                  <a:cubicBezTo>
                    <a:pt x="11885" y="2517"/>
                    <a:pt x="11823" y="2482"/>
                    <a:pt x="11752" y="2446"/>
                  </a:cubicBezTo>
                  <a:cubicBezTo>
                    <a:pt x="11726" y="2429"/>
                    <a:pt x="11682" y="2420"/>
                    <a:pt x="11647" y="2402"/>
                  </a:cubicBezTo>
                  <a:cubicBezTo>
                    <a:pt x="11611" y="2385"/>
                    <a:pt x="11576" y="2376"/>
                    <a:pt x="11549" y="2358"/>
                  </a:cubicBezTo>
                  <a:cubicBezTo>
                    <a:pt x="11558" y="2332"/>
                    <a:pt x="11576" y="2340"/>
                    <a:pt x="11594" y="2340"/>
                  </a:cubicBezTo>
                  <a:close/>
                  <a:moveTo>
                    <a:pt x="8362" y="1784"/>
                  </a:moveTo>
                  <a:cubicBezTo>
                    <a:pt x="8282" y="1775"/>
                    <a:pt x="8300" y="1740"/>
                    <a:pt x="8327" y="1705"/>
                  </a:cubicBezTo>
                  <a:cubicBezTo>
                    <a:pt x="8379" y="1705"/>
                    <a:pt x="8353" y="1758"/>
                    <a:pt x="8362" y="1784"/>
                  </a:cubicBezTo>
                  <a:close/>
                  <a:moveTo>
                    <a:pt x="7558" y="1819"/>
                  </a:moveTo>
                  <a:cubicBezTo>
                    <a:pt x="7514" y="1811"/>
                    <a:pt x="7488" y="1802"/>
                    <a:pt x="7497" y="1758"/>
                  </a:cubicBezTo>
                  <a:cubicBezTo>
                    <a:pt x="7541" y="1767"/>
                    <a:pt x="7567" y="1784"/>
                    <a:pt x="7558" y="1819"/>
                  </a:cubicBezTo>
                  <a:close/>
                  <a:moveTo>
                    <a:pt x="8229" y="1934"/>
                  </a:moveTo>
                  <a:cubicBezTo>
                    <a:pt x="8115" y="1934"/>
                    <a:pt x="7991" y="1899"/>
                    <a:pt x="7876" y="1846"/>
                  </a:cubicBezTo>
                  <a:cubicBezTo>
                    <a:pt x="7823" y="1828"/>
                    <a:pt x="7832" y="1881"/>
                    <a:pt x="7770" y="1855"/>
                  </a:cubicBezTo>
                  <a:cubicBezTo>
                    <a:pt x="7770" y="1846"/>
                    <a:pt x="7788" y="1846"/>
                    <a:pt x="7788" y="1828"/>
                  </a:cubicBezTo>
                  <a:cubicBezTo>
                    <a:pt x="7744" y="1811"/>
                    <a:pt x="7708" y="1811"/>
                    <a:pt x="7682" y="1811"/>
                  </a:cubicBezTo>
                  <a:cubicBezTo>
                    <a:pt x="7655" y="1819"/>
                    <a:pt x="7629" y="1828"/>
                    <a:pt x="7602" y="1828"/>
                  </a:cubicBezTo>
                  <a:cubicBezTo>
                    <a:pt x="7638" y="1758"/>
                    <a:pt x="7576" y="1749"/>
                    <a:pt x="7541" y="1722"/>
                  </a:cubicBezTo>
                  <a:cubicBezTo>
                    <a:pt x="7594" y="1661"/>
                    <a:pt x="7682" y="1749"/>
                    <a:pt x="7708" y="1784"/>
                  </a:cubicBezTo>
                  <a:cubicBezTo>
                    <a:pt x="7726" y="1731"/>
                    <a:pt x="7823" y="1687"/>
                    <a:pt x="7867" y="1722"/>
                  </a:cubicBezTo>
                  <a:cubicBezTo>
                    <a:pt x="7867" y="1767"/>
                    <a:pt x="7797" y="1722"/>
                    <a:pt x="7788" y="1749"/>
                  </a:cubicBezTo>
                  <a:cubicBezTo>
                    <a:pt x="7797" y="1802"/>
                    <a:pt x="7850" y="1758"/>
                    <a:pt x="7859" y="1749"/>
                  </a:cubicBezTo>
                  <a:cubicBezTo>
                    <a:pt x="7876" y="1767"/>
                    <a:pt x="7947" y="1749"/>
                    <a:pt x="7964" y="1775"/>
                  </a:cubicBezTo>
                  <a:cubicBezTo>
                    <a:pt x="7964" y="1775"/>
                    <a:pt x="7956" y="1802"/>
                    <a:pt x="7956" y="1802"/>
                  </a:cubicBezTo>
                  <a:cubicBezTo>
                    <a:pt x="7982" y="1811"/>
                    <a:pt x="8009" y="1784"/>
                    <a:pt x="8035" y="1784"/>
                  </a:cubicBezTo>
                  <a:cubicBezTo>
                    <a:pt x="8062" y="1784"/>
                    <a:pt x="8062" y="1802"/>
                    <a:pt x="8070" y="1811"/>
                  </a:cubicBezTo>
                  <a:cubicBezTo>
                    <a:pt x="8088" y="1811"/>
                    <a:pt x="8123" y="1784"/>
                    <a:pt x="8159" y="1828"/>
                  </a:cubicBezTo>
                  <a:cubicBezTo>
                    <a:pt x="8159" y="1828"/>
                    <a:pt x="8185" y="1837"/>
                    <a:pt x="8185" y="1846"/>
                  </a:cubicBezTo>
                  <a:cubicBezTo>
                    <a:pt x="8203" y="1872"/>
                    <a:pt x="8132" y="1917"/>
                    <a:pt x="8229" y="1934"/>
                  </a:cubicBezTo>
                  <a:close/>
                  <a:moveTo>
                    <a:pt x="8168" y="1872"/>
                  </a:moveTo>
                  <a:cubicBezTo>
                    <a:pt x="8088" y="1872"/>
                    <a:pt x="8044" y="1767"/>
                    <a:pt x="8017" y="1872"/>
                  </a:cubicBezTo>
                  <a:cubicBezTo>
                    <a:pt x="8070" y="1881"/>
                    <a:pt x="8150" y="1917"/>
                    <a:pt x="8168" y="1872"/>
                  </a:cubicBezTo>
                  <a:close/>
                  <a:moveTo>
                    <a:pt x="9669" y="1793"/>
                  </a:moveTo>
                  <a:cubicBezTo>
                    <a:pt x="9686" y="1740"/>
                    <a:pt x="9748" y="1784"/>
                    <a:pt x="9783" y="1802"/>
                  </a:cubicBezTo>
                  <a:cubicBezTo>
                    <a:pt x="9775" y="1837"/>
                    <a:pt x="9704" y="1793"/>
                    <a:pt x="9669" y="1793"/>
                  </a:cubicBezTo>
                  <a:close/>
                  <a:moveTo>
                    <a:pt x="9616" y="1855"/>
                  </a:moveTo>
                  <a:cubicBezTo>
                    <a:pt x="9660" y="1837"/>
                    <a:pt x="9757" y="1881"/>
                    <a:pt x="9819" y="1890"/>
                  </a:cubicBezTo>
                  <a:cubicBezTo>
                    <a:pt x="9775" y="1917"/>
                    <a:pt x="9677" y="1864"/>
                    <a:pt x="9616" y="1855"/>
                  </a:cubicBezTo>
                  <a:close/>
                  <a:moveTo>
                    <a:pt x="7302" y="1334"/>
                  </a:moveTo>
                  <a:cubicBezTo>
                    <a:pt x="7267" y="1378"/>
                    <a:pt x="7232" y="1334"/>
                    <a:pt x="7170" y="1334"/>
                  </a:cubicBezTo>
                  <a:cubicBezTo>
                    <a:pt x="7126" y="1299"/>
                    <a:pt x="7267" y="1334"/>
                    <a:pt x="7302" y="1334"/>
                  </a:cubicBezTo>
                  <a:close/>
                  <a:moveTo>
                    <a:pt x="7876" y="1431"/>
                  </a:moveTo>
                  <a:cubicBezTo>
                    <a:pt x="7806" y="1440"/>
                    <a:pt x="7726" y="1413"/>
                    <a:pt x="7629" y="1404"/>
                  </a:cubicBezTo>
                  <a:cubicBezTo>
                    <a:pt x="7594" y="1396"/>
                    <a:pt x="7505" y="1378"/>
                    <a:pt x="7452" y="1369"/>
                  </a:cubicBezTo>
                  <a:cubicBezTo>
                    <a:pt x="7391" y="1352"/>
                    <a:pt x="7364" y="1343"/>
                    <a:pt x="7435" y="1352"/>
                  </a:cubicBezTo>
                  <a:cubicBezTo>
                    <a:pt x="7488" y="1360"/>
                    <a:pt x="7567" y="1369"/>
                    <a:pt x="7647" y="1387"/>
                  </a:cubicBezTo>
                  <a:cubicBezTo>
                    <a:pt x="7726" y="1404"/>
                    <a:pt x="7806" y="1422"/>
                    <a:pt x="7876" y="1431"/>
                  </a:cubicBezTo>
                  <a:close/>
                  <a:moveTo>
                    <a:pt x="2596" y="2579"/>
                  </a:moveTo>
                  <a:cubicBezTo>
                    <a:pt x="2508" y="2570"/>
                    <a:pt x="2684" y="2473"/>
                    <a:pt x="2702" y="2411"/>
                  </a:cubicBezTo>
                  <a:cubicBezTo>
                    <a:pt x="2702" y="2464"/>
                    <a:pt x="2675" y="2526"/>
                    <a:pt x="2622" y="2526"/>
                  </a:cubicBezTo>
                  <a:cubicBezTo>
                    <a:pt x="2596" y="2544"/>
                    <a:pt x="2578" y="2561"/>
                    <a:pt x="2596" y="2579"/>
                  </a:cubicBezTo>
                  <a:close/>
                  <a:moveTo>
                    <a:pt x="2384" y="2747"/>
                  </a:moveTo>
                  <a:cubicBezTo>
                    <a:pt x="2428" y="2711"/>
                    <a:pt x="2481" y="2667"/>
                    <a:pt x="2534" y="2597"/>
                  </a:cubicBezTo>
                  <a:cubicBezTo>
                    <a:pt x="2534" y="2658"/>
                    <a:pt x="2437" y="2791"/>
                    <a:pt x="2384" y="2747"/>
                  </a:cubicBezTo>
                  <a:close/>
                  <a:moveTo>
                    <a:pt x="2207" y="2764"/>
                  </a:moveTo>
                  <a:cubicBezTo>
                    <a:pt x="2181" y="2800"/>
                    <a:pt x="2163" y="2738"/>
                    <a:pt x="2163" y="2729"/>
                  </a:cubicBezTo>
                  <a:cubicBezTo>
                    <a:pt x="2190" y="2694"/>
                    <a:pt x="2216" y="2702"/>
                    <a:pt x="2243" y="2676"/>
                  </a:cubicBezTo>
                  <a:cubicBezTo>
                    <a:pt x="2260" y="2711"/>
                    <a:pt x="2163" y="2720"/>
                    <a:pt x="2207" y="2764"/>
                  </a:cubicBezTo>
                  <a:close/>
                  <a:moveTo>
                    <a:pt x="12115" y="2649"/>
                  </a:moveTo>
                  <a:cubicBezTo>
                    <a:pt x="12167" y="2649"/>
                    <a:pt x="12273" y="2738"/>
                    <a:pt x="12300" y="2782"/>
                  </a:cubicBezTo>
                  <a:cubicBezTo>
                    <a:pt x="12220" y="2773"/>
                    <a:pt x="12159" y="2667"/>
                    <a:pt x="12115" y="2649"/>
                  </a:cubicBezTo>
                  <a:close/>
                  <a:moveTo>
                    <a:pt x="7532" y="1678"/>
                  </a:moveTo>
                  <a:cubicBezTo>
                    <a:pt x="7505" y="1802"/>
                    <a:pt x="7373" y="1775"/>
                    <a:pt x="7285" y="1714"/>
                  </a:cubicBezTo>
                  <a:cubicBezTo>
                    <a:pt x="7258" y="1714"/>
                    <a:pt x="7276" y="1740"/>
                    <a:pt x="7293" y="1740"/>
                  </a:cubicBezTo>
                  <a:cubicBezTo>
                    <a:pt x="7240" y="1784"/>
                    <a:pt x="7187" y="1705"/>
                    <a:pt x="7152" y="1696"/>
                  </a:cubicBezTo>
                  <a:cubicBezTo>
                    <a:pt x="7134" y="1696"/>
                    <a:pt x="7143" y="1714"/>
                    <a:pt x="7152" y="1705"/>
                  </a:cubicBezTo>
                  <a:cubicBezTo>
                    <a:pt x="7134" y="1714"/>
                    <a:pt x="7099" y="1714"/>
                    <a:pt x="7064" y="1705"/>
                  </a:cubicBezTo>
                  <a:cubicBezTo>
                    <a:pt x="7029" y="1705"/>
                    <a:pt x="6993" y="1696"/>
                    <a:pt x="6984" y="1678"/>
                  </a:cubicBezTo>
                  <a:cubicBezTo>
                    <a:pt x="6958" y="1696"/>
                    <a:pt x="6887" y="1669"/>
                    <a:pt x="6896" y="1731"/>
                  </a:cubicBezTo>
                  <a:cubicBezTo>
                    <a:pt x="6843" y="1678"/>
                    <a:pt x="6764" y="1696"/>
                    <a:pt x="6684" y="1696"/>
                  </a:cubicBezTo>
                  <a:cubicBezTo>
                    <a:pt x="6649" y="1678"/>
                    <a:pt x="6649" y="1616"/>
                    <a:pt x="6596" y="1616"/>
                  </a:cubicBezTo>
                  <a:cubicBezTo>
                    <a:pt x="6552" y="1652"/>
                    <a:pt x="6675" y="1652"/>
                    <a:pt x="6622" y="1714"/>
                  </a:cubicBezTo>
                  <a:cubicBezTo>
                    <a:pt x="6587" y="1714"/>
                    <a:pt x="6569" y="1705"/>
                    <a:pt x="6578" y="1678"/>
                  </a:cubicBezTo>
                  <a:cubicBezTo>
                    <a:pt x="6472" y="1678"/>
                    <a:pt x="6331" y="1661"/>
                    <a:pt x="6252" y="1696"/>
                  </a:cubicBezTo>
                  <a:cubicBezTo>
                    <a:pt x="6225" y="1696"/>
                    <a:pt x="6207" y="1678"/>
                    <a:pt x="6207" y="1652"/>
                  </a:cubicBezTo>
                  <a:cubicBezTo>
                    <a:pt x="6190" y="1705"/>
                    <a:pt x="6101" y="1714"/>
                    <a:pt x="6031" y="1687"/>
                  </a:cubicBezTo>
                  <a:cubicBezTo>
                    <a:pt x="6022" y="1731"/>
                    <a:pt x="5951" y="1722"/>
                    <a:pt x="5916" y="1740"/>
                  </a:cubicBezTo>
                  <a:cubicBezTo>
                    <a:pt x="5907" y="1714"/>
                    <a:pt x="5934" y="1714"/>
                    <a:pt x="5960" y="1714"/>
                  </a:cubicBezTo>
                  <a:cubicBezTo>
                    <a:pt x="5916" y="1669"/>
                    <a:pt x="5863" y="1740"/>
                    <a:pt x="5819" y="1714"/>
                  </a:cubicBezTo>
                  <a:cubicBezTo>
                    <a:pt x="5810" y="1714"/>
                    <a:pt x="5819" y="1731"/>
                    <a:pt x="5828" y="1731"/>
                  </a:cubicBezTo>
                  <a:cubicBezTo>
                    <a:pt x="5819" y="1784"/>
                    <a:pt x="5801" y="1722"/>
                    <a:pt x="5784" y="1722"/>
                  </a:cubicBezTo>
                  <a:cubicBezTo>
                    <a:pt x="5784" y="1722"/>
                    <a:pt x="5713" y="1731"/>
                    <a:pt x="5704" y="1731"/>
                  </a:cubicBezTo>
                  <a:cubicBezTo>
                    <a:pt x="5686" y="1731"/>
                    <a:pt x="5660" y="1740"/>
                    <a:pt x="5633" y="1740"/>
                  </a:cubicBezTo>
                  <a:cubicBezTo>
                    <a:pt x="5616" y="1740"/>
                    <a:pt x="5589" y="1722"/>
                    <a:pt x="5589" y="1722"/>
                  </a:cubicBezTo>
                  <a:cubicBezTo>
                    <a:pt x="5572" y="1722"/>
                    <a:pt x="5554" y="1767"/>
                    <a:pt x="5536" y="1775"/>
                  </a:cubicBezTo>
                  <a:cubicBezTo>
                    <a:pt x="5519" y="1784"/>
                    <a:pt x="5510" y="1767"/>
                    <a:pt x="5492" y="1775"/>
                  </a:cubicBezTo>
                  <a:cubicBezTo>
                    <a:pt x="5483" y="1775"/>
                    <a:pt x="5483" y="1793"/>
                    <a:pt x="5466" y="1793"/>
                  </a:cubicBezTo>
                  <a:cubicBezTo>
                    <a:pt x="5439" y="1793"/>
                    <a:pt x="5413" y="1793"/>
                    <a:pt x="5395" y="1793"/>
                  </a:cubicBezTo>
                  <a:cubicBezTo>
                    <a:pt x="5369" y="1793"/>
                    <a:pt x="5351" y="1793"/>
                    <a:pt x="5333" y="1811"/>
                  </a:cubicBezTo>
                  <a:cubicBezTo>
                    <a:pt x="5333" y="1811"/>
                    <a:pt x="5360" y="1819"/>
                    <a:pt x="5377" y="1819"/>
                  </a:cubicBezTo>
                  <a:cubicBezTo>
                    <a:pt x="5324" y="1855"/>
                    <a:pt x="5245" y="1837"/>
                    <a:pt x="5183" y="1855"/>
                  </a:cubicBezTo>
                  <a:cubicBezTo>
                    <a:pt x="5165" y="1864"/>
                    <a:pt x="5148" y="1881"/>
                    <a:pt x="5121" y="1890"/>
                  </a:cubicBezTo>
                  <a:cubicBezTo>
                    <a:pt x="5112" y="1890"/>
                    <a:pt x="5086" y="1881"/>
                    <a:pt x="5059" y="1899"/>
                  </a:cubicBezTo>
                  <a:cubicBezTo>
                    <a:pt x="5042" y="1908"/>
                    <a:pt x="5068" y="1917"/>
                    <a:pt x="5059" y="1934"/>
                  </a:cubicBezTo>
                  <a:cubicBezTo>
                    <a:pt x="5042" y="1952"/>
                    <a:pt x="4989" y="1943"/>
                    <a:pt x="4962" y="1970"/>
                  </a:cubicBezTo>
                  <a:cubicBezTo>
                    <a:pt x="4962" y="1943"/>
                    <a:pt x="4980" y="1925"/>
                    <a:pt x="5007" y="1917"/>
                  </a:cubicBezTo>
                  <a:cubicBezTo>
                    <a:pt x="4945" y="1917"/>
                    <a:pt x="5007" y="1855"/>
                    <a:pt x="4962" y="1837"/>
                  </a:cubicBezTo>
                  <a:cubicBezTo>
                    <a:pt x="4954" y="1846"/>
                    <a:pt x="4954" y="1855"/>
                    <a:pt x="4936" y="1864"/>
                  </a:cubicBezTo>
                  <a:cubicBezTo>
                    <a:pt x="4901" y="1890"/>
                    <a:pt x="4962" y="1890"/>
                    <a:pt x="4962" y="1917"/>
                  </a:cubicBezTo>
                  <a:cubicBezTo>
                    <a:pt x="4962" y="1943"/>
                    <a:pt x="4927" y="1925"/>
                    <a:pt x="4909" y="1934"/>
                  </a:cubicBezTo>
                  <a:cubicBezTo>
                    <a:pt x="4901" y="1943"/>
                    <a:pt x="4883" y="1978"/>
                    <a:pt x="4883" y="1978"/>
                  </a:cubicBezTo>
                  <a:cubicBezTo>
                    <a:pt x="4874" y="1987"/>
                    <a:pt x="4803" y="1970"/>
                    <a:pt x="4830" y="2023"/>
                  </a:cubicBezTo>
                  <a:cubicBezTo>
                    <a:pt x="4803" y="2040"/>
                    <a:pt x="4803" y="2005"/>
                    <a:pt x="4777" y="2014"/>
                  </a:cubicBezTo>
                  <a:cubicBezTo>
                    <a:pt x="4759" y="2014"/>
                    <a:pt x="4759" y="2031"/>
                    <a:pt x="4768" y="2049"/>
                  </a:cubicBezTo>
                  <a:cubicBezTo>
                    <a:pt x="4697" y="2049"/>
                    <a:pt x="4644" y="2058"/>
                    <a:pt x="4609" y="2129"/>
                  </a:cubicBezTo>
                  <a:cubicBezTo>
                    <a:pt x="4574" y="2129"/>
                    <a:pt x="4539" y="2120"/>
                    <a:pt x="4486" y="2146"/>
                  </a:cubicBezTo>
                  <a:cubicBezTo>
                    <a:pt x="4494" y="2173"/>
                    <a:pt x="4512" y="2164"/>
                    <a:pt x="4530" y="2155"/>
                  </a:cubicBezTo>
                  <a:cubicBezTo>
                    <a:pt x="4521" y="2190"/>
                    <a:pt x="4486" y="2182"/>
                    <a:pt x="4450" y="2217"/>
                  </a:cubicBezTo>
                  <a:cubicBezTo>
                    <a:pt x="4424" y="2234"/>
                    <a:pt x="4468" y="2270"/>
                    <a:pt x="4459" y="2287"/>
                  </a:cubicBezTo>
                  <a:cubicBezTo>
                    <a:pt x="4406" y="2296"/>
                    <a:pt x="4424" y="2349"/>
                    <a:pt x="4406" y="2376"/>
                  </a:cubicBezTo>
                  <a:cubicBezTo>
                    <a:pt x="4397" y="2385"/>
                    <a:pt x="4362" y="2393"/>
                    <a:pt x="4353" y="2411"/>
                  </a:cubicBezTo>
                  <a:cubicBezTo>
                    <a:pt x="4335" y="2429"/>
                    <a:pt x="4309" y="2455"/>
                    <a:pt x="4282" y="2473"/>
                  </a:cubicBezTo>
                  <a:cubicBezTo>
                    <a:pt x="4247" y="2491"/>
                    <a:pt x="4221" y="2517"/>
                    <a:pt x="4185" y="2544"/>
                  </a:cubicBezTo>
                  <a:cubicBezTo>
                    <a:pt x="4150" y="2570"/>
                    <a:pt x="4115" y="2588"/>
                    <a:pt x="4079" y="2614"/>
                  </a:cubicBezTo>
                  <a:lnTo>
                    <a:pt x="4026" y="2649"/>
                  </a:lnTo>
                  <a:cubicBezTo>
                    <a:pt x="4009" y="2667"/>
                    <a:pt x="4000" y="2676"/>
                    <a:pt x="3982" y="2694"/>
                  </a:cubicBezTo>
                  <a:cubicBezTo>
                    <a:pt x="3956" y="2711"/>
                    <a:pt x="3947" y="2773"/>
                    <a:pt x="3894" y="2747"/>
                  </a:cubicBezTo>
                  <a:cubicBezTo>
                    <a:pt x="3867" y="2764"/>
                    <a:pt x="3894" y="2782"/>
                    <a:pt x="3876" y="2800"/>
                  </a:cubicBezTo>
                  <a:cubicBezTo>
                    <a:pt x="3814" y="2853"/>
                    <a:pt x="3762" y="2906"/>
                    <a:pt x="3717" y="2959"/>
                  </a:cubicBezTo>
                  <a:cubicBezTo>
                    <a:pt x="3664" y="3003"/>
                    <a:pt x="3620" y="3047"/>
                    <a:pt x="3558" y="3073"/>
                  </a:cubicBezTo>
                  <a:cubicBezTo>
                    <a:pt x="3567" y="3003"/>
                    <a:pt x="3656" y="3003"/>
                    <a:pt x="3673" y="2932"/>
                  </a:cubicBezTo>
                  <a:cubicBezTo>
                    <a:pt x="3656" y="2879"/>
                    <a:pt x="3611" y="2950"/>
                    <a:pt x="3594" y="2976"/>
                  </a:cubicBezTo>
                  <a:cubicBezTo>
                    <a:pt x="3576" y="2994"/>
                    <a:pt x="3541" y="3003"/>
                    <a:pt x="3550" y="3003"/>
                  </a:cubicBezTo>
                  <a:cubicBezTo>
                    <a:pt x="3523" y="3029"/>
                    <a:pt x="3541" y="3064"/>
                    <a:pt x="3514" y="3082"/>
                  </a:cubicBezTo>
                  <a:cubicBezTo>
                    <a:pt x="3426" y="3126"/>
                    <a:pt x="3347" y="3197"/>
                    <a:pt x="3355" y="3276"/>
                  </a:cubicBezTo>
                  <a:cubicBezTo>
                    <a:pt x="3241" y="3374"/>
                    <a:pt x="3196" y="3497"/>
                    <a:pt x="3090" y="3532"/>
                  </a:cubicBezTo>
                  <a:cubicBezTo>
                    <a:pt x="3073" y="3638"/>
                    <a:pt x="2923" y="3753"/>
                    <a:pt x="2843" y="3842"/>
                  </a:cubicBezTo>
                  <a:cubicBezTo>
                    <a:pt x="2870" y="3912"/>
                    <a:pt x="2746" y="3974"/>
                    <a:pt x="2675" y="4071"/>
                  </a:cubicBezTo>
                  <a:cubicBezTo>
                    <a:pt x="2631" y="4142"/>
                    <a:pt x="2596" y="4230"/>
                    <a:pt x="2561" y="4283"/>
                  </a:cubicBezTo>
                  <a:cubicBezTo>
                    <a:pt x="2499" y="4371"/>
                    <a:pt x="2437" y="4451"/>
                    <a:pt x="2393" y="4530"/>
                  </a:cubicBezTo>
                  <a:cubicBezTo>
                    <a:pt x="2349" y="4601"/>
                    <a:pt x="2260" y="4654"/>
                    <a:pt x="2269" y="4733"/>
                  </a:cubicBezTo>
                  <a:cubicBezTo>
                    <a:pt x="2207" y="4751"/>
                    <a:pt x="2234" y="4804"/>
                    <a:pt x="2207" y="4848"/>
                  </a:cubicBezTo>
                  <a:cubicBezTo>
                    <a:pt x="2190" y="4866"/>
                    <a:pt x="2181" y="4866"/>
                    <a:pt x="2163" y="4883"/>
                  </a:cubicBezTo>
                  <a:cubicBezTo>
                    <a:pt x="2146" y="4919"/>
                    <a:pt x="2119" y="4963"/>
                    <a:pt x="2102" y="5007"/>
                  </a:cubicBezTo>
                  <a:cubicBezTo>
                    <a:pt x="2084" y="5060"/>
                    <a:pt x="2066" y="5113"/>
                    <a:pt x="2040" y="5157"/>
                  </a:cubicBezTo>
                  <a:cubicBezTo>
                    <a:pt x="2022" y="5210"/>
                    <a:pt x="1978" y="5245"/>
                    <a:pt x="1951" y="5290"/>
                  </a:cubicBezTo>
                  <a:cubicBezTo>
                    <a:pt x="1943" y="5316"/>
                    <a:pt x="1951" y="5351"/>
                    <a:pt x="1943" y="5387"/>
                  </a:cubicBezTo>
                  <a:cubicBezTo>
                    <a:pt x="1925" y="5422"/>
                    <a:pt x="1890" y="5440"/>
                    <a:pt x="1881" y="5475"/>
                  </a:cubicBezTo>
                  <a:cubicBezTo>
                    <a:pt x="1854" y="5528"/>
                    <a:pt x="1872" y="5590"/>
                    <a:pt x="1828" y="5625"/>
                  </a:cubicBezTo>
                  <a:cubicBezTo>
                    <a:pt x="1819" y="5634"/>
                    <a:pt x="1837" y="5643"/>
                    <a:pt x="1854" y="5652"/>
                  </a:cubicBezTo>
                  <a:cubicBezTo>
                    <a:pt x="1828" y="5678"/>
                    <a:pt x="1801" y="5705"/>
                    <a:pt x="1784" y="5758"/>
                  </a:cubicBezTo>
                  <a:cubicBezTo>
                    <a:pt x="1739" y="5784"/>
                    <a:pt x="1678" y="5793"/>
                    <a:pt x="1660" y="5881"/>
                  </a:cubicBezTo>
                  <a:cubicBezTo>
                    <a:pt x="1607" y="5899"/>
                    <a:pt x="1607" y="5802"/>
                    <a:pt x="1528" y="5784"/>
                  </a:cubicBezTo>
                  <a:cubicBezTo>
                    <a:pt x="1483" y="5784"/>
                    <a:pt x="1501" y="5864"/>
                    <a:pt x="1492" y="5890"/>
                  </a:cubicBezTo>
                  <a:cubicBezTo>
                    <a:pt x="1501" y="5916"/>
                    <a:pt x="1519" y="5890"/>
                    <a:pt x="1545" y="5925"/>
                  </a:cubicBezTo>
                  <a:cubicBezTo>
                    <a:pt x="1536" y="5978"/>
                    <a:pt x="1475" y="5934"/>
                    <a:pt x="1457" y="5978"/>
                  </a:cubicBezTo>
                  <a:cubicBezTo>
                    <a:pt x="1422" y="6022"/>
                    <a:pt x="1483" y="6031"/>
                    <a:pt x="1457" y="6075"/>
                  </a:cubicBezTo>
                  <a:cubicBezTo>
                    <a:pt x="1439" y="6067"/>
                    <a:pt x="1422" y="6084"/>
                    <a:pt x="1395" y="6067"/>
                  </a:cubicBezTo>
                  <a:cubicBezTo>
                    <a:pt x="1369" y="6120"/>
                    <a:pt x="1404" y="6137"/>
                    <a:pt x="1377" y="6181"/>
                  </a:cubicBezTo>
                  <a:cubicBezTo>
                    <a:pt x="1360" y="6181"/>
                    <a:pt x="1360" y="6155"/>
                    <a:pt x="1342" y="6155"/>
                  </a:cubicBezTo>
                  <a:cubicBezTo>
                    <a:pt x="1333" y="6208"/>
                    <a:pt x="1333" y="6261"/>
                    <a:pt x="1289" y="6287"/>
                  </a:cubicBezTo>
                  <a:cubicBezTo>
                    <a:pt x="1289" y="6305"/>
                    <a:pt x="1307" y="6296"/>
                    <a:pt x="1307" y="6287"/>
                  </a:cubicBezTo>
                  <a:cubicBezTo>
                    <a:pt x="1307" y="6340"/>
                    <a:pt x="1280" y="6437"/>
                    <a:pt x="1245" y="6464"/>
                  </a:cubicBezTo>
                  <a:cubicBezTo>
                    <a:pt x="1245" y="6499"/>
                    <a:pt x="1289" y="6490"/>
                    <a:pt x="1245" y="6517"/>
                  </a:cubicBezTo>
                  <a:cubicBezTo>
                    <a:pt x="1254" y="6561"/>
                    <a:pt x="1263" y="6596"/>
                    <a:pt x="1289" y="6614"/>
                  </a:cubicBezTo>
                  <a:cubicBezTo>
                    <a:pt x="1272" y="6632"/>
                    <a:pt x="1236" y="6632"/>
                    <a:pt x="1227" y="6649"/>
                  </a:cubicBezTo>
                  <a:cubicBezTo>
                    <a:pt x="1227" y="6667"/>
                    <a:pt x="1236" y="6676"/>
                    <a:pt x="1236" y="6702"/>
                  </a:cubicBezTo>
                  <a:cubicBezTo>
                    <a:pt x="1272" y="6702"/>
                    <a:pt x="1280" y="6685"/>
                    <a:pt x="1324" y="6702"/>
                  </a:cubicBezTo>
                  <a:cubicBezTo>
                    <a:pt x="1316" y="6738"/>
                    <a:pt x="1307" y="6720"/>
                    <a:pt x="1289" y="6711"/>
                  </a:cubicBezTo>
                  <a:cubicBezTo>
                    <a:pt x="1272" y="6746"/>
                    <a:pt x="1307" y="6755"/>
                    <a:pt x="1298" y="6791"/>
                  </a:cubicBezTo>
                  <a:cubicBezTo>
                    <a:pt x="1280" y="6826"/>
                    <a:pt x="1166" y="6844"/>
                    <a:pt x="1254" y="6888"/>
                  </a:cubicBezTo>
                  <a:cubicBezTo>
                    <a:pt x="1272" y="6888"/>
                    <a:pt x="1280" y="6844"/>
                    <a:pt x="1263" y="6844"/>
                  </a:cubicBezTo>
                  <a:cubicBezTo>
                    <a:pt x="1280" y="6817"/>
                    <a:pt x="1324" y="6835"/>
                    <a:pt x="1351" y="6826"/>
                  </a:cubicBezTo>
                  <a:cubicBezTo>
                    <a:pt x="1360" y="6861"/>
                    <a:pt x="1369" y="6888"/>
                    <a:pt x="1360" y="6941"/>
                  </a:cubicBezTo>
                  <a:cubicBezTo>
                    <a:pt x="1324" y="6932"/>
                    <a:pt x="1369" y="6861"/>
                    <a:pt x="1316" y="6861"/>
                  </a:cubicBezTo>
                  <a:cubicBezTo>
                    <a:pt x="1280" y="6914"/>
                    <a:pt x="1298" y="7029"/>
                    <a:pt x="1342" y="7056"/>
                  </a:cubicBezTo>
                  <a:cubicBezTo>
                    <a:pt x="1324" y="7109"/>
                    <a:pt x="1351" y="7188"/>
                    <a:pt x="1280" y="7179"/>
                  </a:cubicBezTo>
                  <a:cubicBezTo>
                    <a:pt x="1263" y="7232"/>
                    <a:pt x="1316" y="7223"/>
                    <a:pt x="1307" y="7267"/>
                  </a:cubicBezTo>
                  <a:cubicBezTo>
                    <a:pt x="1298" y="7294"/>
                    <a:pt x="1289" y="7259"/>
                    <a:pt x="1289" y="7241"/>
                  </a:cubicBezTo>
                  <a:cubicBezTo>
                    <a:pt x="1245" y="7250"/>
                    <a:pt x="1236" y="7329"/>
                    <a:pt x="1174" y="7285"/>
                  </a:cubicBezTo>
                  <a:cubicBezTo>
                    <a:pt x="1148" y="7303"/>
                    <a:pt x="1148" y="7373"/>
                    <a:pt x="1174" y="7391"/>
                  </a:cubicBezTo>
                  <a:cubicBezTo>
                    <a:pt x="1201" y="7373"/>
                    <a:pt x="1192" y="7338"/>
                    <a:pt x="1201" y="7312"/>
                  </a:cubicBezTo>
                  <a:cubicBezTo>
                    <a:pt x="1227" y="7338"/>
                    <a:pt x="1289" y="7285"/>
                    <a:pt x="1298" y="7356"/>
                  </a:cubicBezTo>
                  <a:cubicBezTo>
                    <a:pt x="1298" y="7418"/>
                    <a:pt x="1272" y="7338"/>
                    <a:pt x="1236" y="7356"/>
                  </a:cubicBezTo>
                  <a:cubicBezTo>
                    <a:pt x="1245" y="7409"/>
                    <a:pt x="1289" y="7418"/>
                    <a:pt x="1245" y="7444"/>
                  </a:cubicBezTo>
                  <a:cubicBezTo>
                    <a:pt x="1254" y="7488"/>
                    <a:pt x="1272" y="7426"/>
                    <a:pt x="1298" y="7435"/>
                  </a:cubicBezTo>
                  <a:cubicBezTo>
                    <a:pt x="1289" y="7453"/>
                    <a:pt x="1289" y="7479"/>
                    <a:pt x="1289" y="7506"/>
                  </a:cubicBezTo>
                  <a:cubicBezTo>
                    <a:pt x="1298" y="7524"/>
                    <a:pt x="1298" y="7559"/>
                    <a:pt x="1298" y="7576"/>
                  </a:cubicBezTo>
                  <a:cubicBezTo>
                    <a:pt x="1280" y="7612"/>
                    <a:pt x="1236" y="7568"/>
                    <a:pt x="1227" y="7621"/>
                  </a:cubicBezTo>
                  <a:cubicBezTo>
                    <a:pt x="1236" y="7647"/>
                    <a:pt x="1245" y="7656"/>
                    <a:pt x="1263" y="7656"/>
                  </a:cubicBezTo>
                  <a:cubicBezTo>
                    <a:pt x="1289" y="7647"/>
                    <a:pt x="1263" y="7612"/>
                    <a:pt x="1289" y="7612"/>
                  </a:cubicBezTo>
                  <a:cubicBezTo>
                    <a:pt x="1342" y="7585"/>
                    <a:pt x="1316" y="7647"/>
                    <a:pt x="1333" y="7674"/>
                  </a:cubicBezTo>
                  <a:cubicBezTo>
                    <a:pt x="1386" y="7656"/>
                    <a:pt x="1333" y="7621"/>
                    <a:pt x="1333" y="7576"/>
                  </a:cubicBezTo>
                  <a:cubicBezTo>
                    <a:pt x="1413" y="7585"/>
                    <a:pt x="1360" y="7665"/>
                    <a:pt x="1386" y="7735"/>
                  </a:cubicBezTo>
                  <a:cubicBezTo>
                    <a:pt x="1369" y="7735"/>
                    <a:pt x="1360" y="7718"/>
                    <a:pt x="1342" y="7718"/>
                  </a:cubicBezTo>
                  <a:cubicBezTo>
                    <a:pt x="1377" y="7806"/>
                    <a:pt x="1316" y="7815"/>
                    <a:pt x="1289" y="7859"/>
                  </a:cubicBezTo>
                  <a:cubicBezTo>
                    <a:pt x="1298" y="7868"/>
                    <a:pt x="1307" y="7868"/>
                    <a:pt x="1316" y="7886"/>
                  </a:cubicBezTo>
                  <a:cubicBezTo>
                    <a:pt x="1351" y="7850"/>
                    <a:pt x="1369" y="7806"/>
                    <a:pt x="1430" y="7780"/>
                  </a:cubicBezTo>
                  <a:cubicBezTo>
                    <a:pt x="1422" y="7815"/>
                    <a:pt x="1413" y="7841"/>
                    <a:pt x="1369" y="7850"/>
                  </a:cubicBezTo>
                  <a:cubicBezTo>
                    <a:pt x="1369" y="7903"/>
                    <a:pt x="1395" y="7903"/>
                    <a:pt x="1430" y="7912"/>
                  </a:cubicBezTo>
                  <a:cubicBezTo>
                    <a:pt x="1422" y="7930"/>
                    <a:pt x="1404" y="7947"/>
                    <a:pt x="1377" y="7956"/>
                  </a:cubicBezTo>
                  <a:cubicBezTo>
                    <a:pt x="1395" y="7991"/>
                    <a:pt x="1413" y="7956"/>
                    <a:pt x="1413" y="8027"/>
                  </a:cubicBezTo>
                  <a:cubicBezTo>
                    <a:pt x="1413" y="8053"/>
                    <a:pt x="1430" y="8089"/>
                    <a:pt x="1404" y="8089"/>
                  </a:cubicBezTo>
                  <a:cubicBezTo>
                    <a:pt x="1430" y="8133"/>
                    <a:pt x="1448" y="8071"/>
                    <a:pt x="1483" y="8089"/>
                  </a:cubicBezTo>
                  <a:lnTo>
                    <a:pt x="1475" y="8053"/>
                  </a:lnTo>
                  <a:cubicBezTo>
                    <a:pt x="1501" y="8053"/>
                    <a:pt x="1519" y="8142"/>
                    <a:pt x="1457" y="8142"/>
                  </a:cubicBezTo>
                  <a:cubicBezTo>
                    <a:pt x="1492" y="8195"/>
                    <a:pt x="1475" y="8230"/>
                    <a:pt x="1492" y="8274"/>
                  </a:cubicBezTo>
                  <a:cubicBezTo>
                    <a:pt x="1510" y="8239"/>
                    <a:pt x="1466" y="8133"/>
                    <a:pt x="1536" y="8142"/>
                  </a:cubicBezTo>
                  <a:cubicBezTo>
                    <a:pt x="1554" y="8177"/>
                    <a:pt x="1510" y="8186"/>
                    <a:pt x="1519" y="8221"/>
                  </a:cubicBezTo>
                  <a:cubicBezTo>
                    <a:pt x="1528" y="8230"/>
                    <a:pt x="1545" y="8230"/>
                    <a:pt x="1545" y="8239"/>
                  </a:cubicBezTo>
                  <a:cubicBezTo>
                    <a:pt x="1572" y="8230"/>
                    <a:pt x="1572" y="8212"/>
                    <a:pt x="1598" y="8203"/>
                  </a:cubicBezTo>
                  <a:cubicBezTo>
                    <a:pt x="1589" y="8177"/>
                    <a:pt x="1572" y="8177"/>
                    <a:pt x="1563" y="8159"/>
                  </a:cubicBezTo>
                  <a:cubicBezTo>
                    <a:pt x="1589" y="8124"/>
                    <a:pt x="1625" y="8221"/>
                    <a:pt x="1607" y="8256"/>
                  </a:cubicBezTo>
                  <a:cubicBezTo>
                    <a:pt x="1581" y="8274"/>
                    <a:pt x="1572" y="8256"/>
                    <a:pt x="1545" y="8274"/>
                  </a:cubicBezTo>
                  <a:cubicBezTo>
                    <a:pt x="1589" y="8309"/>
                    <a:pt x="1625" y="8389"/>
                    <a:pt x="1589" y="8433"/>
                  </a:cubicBezTo>
                  <a:cubicBezTo>
                    <a:pt x="1625" y="8442"/>
                    <a:pt x="1625" y="8398"/>
                    <a:pt x="1642" y="8371"/>
                  </a:cubicBezTo>
                  <a:cubicBezTo>
                    <a:pt x="1678" y="8389"/>
                    <a:pt x="1678" y="8424"/>
                    <a:pt x="1678" y="8468"/>
                  </a:cubicBezTo>
                  <a:cubicBezTo>
                    <a:pt x="1678" y="8512"/>
                    <a:pt x="1687" y="8548"/>
                    <a:pt x="1731" y="8574"/>
                  </a:cubicBezTo>
                  <a:cubicBezTo>
                    <a:pt x="1766" y="8601"/>
                    <a:pt x="1695" y="8618"/>
                    <a:pt x="1748" y="8645"/>
                  </a:cubicBezTo>
                  <a:cubicBezTo>
                    <a:pt x="1757" y="8680"/>
                    <a:pt x="1792" y="8636"/>
                    <a:pt x="1810" y="8654"/>
                  </a:cubicBezTo>
                  <a:cubicBezTo>
                    <a:pt x="1828" y="8724"/>
                    <a:pt x="1872" y="8733"/>
                    <a:pt x="1863" y="8786"/>
                  </a:cubicBezTo>
                  <a:cubicBezTo>
                    <a:pt x="1881" y="8795"/>
                    <a:pt x="1898" y="8777"/>
                    <a:pt x="1916" y="8795"/>
                  </a:cubicBezTo>
                  <a:cubicBezTo>
                    <a:pt x="1934" y="8795"/>
                    <a:pt x="1960" y="8769"/>
                    <a:pt x="1987" y="8777"/>
                  </a:cubicBezTo>
                  <a:cubicBezTo>
                    <a:pt x="1987" y="8760"/>
                    <a:pt x="1996" y="8751"/>
                    <a:pt x="2013" y="8769"/>
                  </a:cubicBezTo>
                  <a:cubicBezTo>
                    <a:pt x="1987" y="8804"/>
                    <a:pt x="1925" y="8804"/>
                    <a:pt x="1951" y="8848"/>
                  </a:cubicBezTo>
                  <a:cubicBezTo>
                    <a:pt x="1978" y="8874"/>
                    <a:pt x="1951" y="8821"/>
                    <a:pt x="1987" y="8804"/>
                  </a:cubicBezTo>
                  <a:cubicBezTo>
                    <a:pt x="2013" y="8848"/>
                    <a:pt x="2066" y="8830"/>
                    <a:pt x="2093" y="8857"/>
                  </a:cubicBezTo>
                  <a:cubicBezTo>
                    <a:pt x="2119" y="8883"/>
                    <a:pt x="2119" y="8945"/>
                    <a:pt x="2172" y="8972"/>
                  </a:cubicBezTo>
                  <a:cubicBezTo>
                    <a:pt x="2190" y="8989"/>
                    <a:pt x="2199" y="8910"/>
                    <a:pt x="2225" y="8954"/>
                  </a:cubicBezTo>
                  <a:cubicBezTo>
                    <a:pt x="2260" y="8972"/>
                    <a:pt x="2216" y="8972"/>
                    <a:pt x="2216" y="8989"/>
                  </a:cubicBezTo>
                  <a:cubicBezTo>
                    <a:pt x="2216" y="9007"/>
                    <a:pt x="2252" y="9016"/>
                    <a:pt x="2225" y="9042"/>
                  </a:cubicBezTo>
                  <a:cubicBezTo>
                    <a:pt x="2278" y="9060"/>
                    <a:pt x="2269" y="9007"/>
                    <a:pt x="2305" y="8989"/>
                  </a:cubicBezTo>
                  <a:cubicBezTo>
                    <a:pt x="2331" y="9025"/>
                    <a:pt x="2384" y="9060"/>
                    <a:pt x="2428" y="9060"/>
                  </a:cubicBezTo>
                  <a:cubicBezTo>
                    <a:pt x="2446" y="9095"/>
                    <a:pt x="2411" y="9095"/>
                    <a:pt x="2384" y="9122"/>
                  </a:cubicBezTo>
                  <a:cubicBezTo>
                    <a:pt x="2393" y="9157"/>
                    <a:pt x="2464" y="9157"/>
                    <a:pt x="2517" y="9166"/>
                  </a:cubicBezTo>
                  <a:cubicBezTo>
                    <a:pt x="2481" y="9210"/>
                    <a:pt x="2499" y="9228"/>
                    <a:pt x="2437" y="9228"/>
                  </a:cubicBezTo>
                  <a:cubicBezTo>
                    <a:pt x="2437" y="9245"/>
                    <a:pt x="2464" y="9254"/>
                    <a:pt x="2481" y="9263"/>
                  </a:cubicBezTo>
                  <a:cubicBezTo>
                    <a:pt x="2517" y="9281"/>
                    <a:pt x="2517" y="9210"/>
                    <a:pt x="2534" y="9192"/>
                  </a:cubicBezTo>
                  <a:cubicBezTo>
                    <a:pt x="2569" y="9210"/>
                    <a:pt x="2587" y="9148"/>
                    <a:pt x="2631" y="9175"/>
                  </a:cubicBezTo>
                  <a:cubicBezTo>
                    <a:pt x="2649" y="9184"/>
                    <a:pt x="2649" y="9157"/>
                    <a:pt x="2658" y="9139"/>
                  </a:cubicBezTo>
                  <a:cubicBezTo>
                    <a:pt x="2737" y="9192"/>
                    <a:pt x="2834" y="9201"/>
                    <a:pt x="2905" y="9245"/>
                  </a:cubicBezTo>
                  <a:cubicBezTo>
                    <a:pt x="2923" y="9245"/>
                    <a:pt x="2923" y="9228"/>
                    <a:pt x="2932" y="9219"/>
                  </a:cubicBezTo>
                  <a:cubicBezTo>
                    <a:pt x="2984" y="9245"/>
                    <a:pt x="3037" y="9245"/>
                    <a:pt x="3073" y="9263"/>
                  </a:cubicBezTo>
                  <a:cubicBezTo>
                    <a:pt x="3082" y="9263"/>
                    <a:pt x="3064" y="9289"/>
                    <a:pt x="3073" y="9289"/>
                  </a:cubicBezTo>
                  <a:cubicBezTo>
                    <a:pt x="3082" y="9307"/>
                    <a:pt x="3135" y="9298"/>
                    <a:pt x="3143" y="9316"/>
                  </a:cubicBezTo>
                  <a:cubicBezTo>
                    <a:pt x="3161" y="9316"/>
                    <a:pt x="3161" y="9289"/>
                    <a:pt x="3188" y="9289"/>
                  </a:cubicBezTo>
                  <a:cubicBezTo>
                    <a:pt x="3214" y="9245"/>
                    <a:pt x="3135" y="9263"/>
                    <a:pt x="3170" y="9228"/>
                  </a:cubicBezTo>
                  <a:cubicBezTo>
                    <a:pt x="3249" y="9201"/>
                    <a:pt x="3188" y="9325"/>
                    <a:pt x="3285" y="9289"/>
                  </a:cubicBezTo>
                  <a:cubicBezTo>
                    <a:pt x="3285" y="9316"/>
                    <a:pt x="3267" y="9307"/>
                    <a:pt x="3258" y="9325"/>
                  </a:cubicBezTo>
                  <a:cubicBezTo>
                    <a:pt x="3302" y="9360"/>
                    <a:pt x="3364" y="9307"/>
                    <a:pt x="3373" y="9351"/>
                  </a:cubicBezTo>
                  <a:cubicBezTo>
                    <a:pt x="3399" y="9360"/>
                    <a:pt x="3399" y="9334"/>
                    <a:pt x="3399" y="9316"/>
                  </a:cubicBezTo>
                  <a:cubicBezTo>
                    <a:pt x="3497" y="9360"/>
                    <a:pt x="3558" y="9351"/>
                    <a:pt x="3656" y="9360"/>
                  </a:cubicBezTo>
                  <a:cubicBezTo>
                    <a:pt x="3647" y="9378"/>
                    <a:pt x="3603" y="9351"/>
                    <a:pt x="3603" y="9378"/>
                  </a:cubicBezTo>
                  <a:cubicBezTo>
                    <a:pt x="3611" y="9431"/>
                    <a:pt x="3797" y="9360"/>
                    <a:pt x="3673" y="9351"/>
                  </a:cubicBezTo>
                  <a:cubicBezTo>
                    <a:pt x="3691" y="9316"/>
                    <a:pt x="3762" y="9360"/>
                    <a:pt x="3806" y="9360"/>
                  </a:cubicBezTo>
                  <a:cubicBezTo>
                    <a:pt x="3788" y="9387"/>
                    <a:pt x="3806" y="9404"/>
                    <a:pt x="3806" y="9422"/>
                  </a:cubicBezTo>
                  <a:cubicBezTo>
                    <a:pt x="3823" y="9422"/>
                    <a:pt x="3823" y="9413"/>
                    <a:pt x="3806" y="9413"/>
                  </a:cubicBezTo>
                  <a:cubicBezTo>
                    <a:pt x="3867" y="9369"/>
                    <a:pt x="3973" y="9501"/>
                    <a:pt x="4018" y="9422"/>
                  </a:cubicBezTo>
                  <a:cubicBezTo>
                    <a:pt x="4079" y="9431"/>
                    <a:pt x="4044" y="9484"/>
                    <a:pt x="4124" y="9484"/>
                  </a:cubicBezTo>
                  <a:cubicBezTo>
                    <a:pt x="4132" y="9457"/>
                    <a:pt x="4097" y="9448"/>
                    <a:pt x="4071" y="9440"/>
                  </a:cubicBezTo>
                  <a:cubicBezTo>
                    <a:pt x="4097" y="9413"/>
                    <a:pt x="4177" y="9466"/>
                    <a:pt x="4203" y="9493"/>
                  </a:cubicBezTo>
                  <a:cubicBezTo>
                    <a:pt x="4229" y="9493"/>
                    <a:pt x="4185" y="9431"/>
                    <a:pt x="4265" y="9457"/>
                  </a:cubicBezTo>
                  <a:cubicBezTo>
                    <a:pt x="4309" y="9466"/>
                    <a:pt x="4300" y="9493"/>
                    <a:pt x="4291" y="9510"/>
                  </a:cubicBezTo>
                  <a:cubicBezTo>
                    <a:pt x="4353" y="9537"/>
                    <a:pt x="4415" y="9510"/>
                    <a:pt x="4486" y="9519"/>
                  </a:cubicBezTo>
                  <a:cubicBezTo>
                    <a:pt x="4503" y="9528"/>
                    <a:pt x="4503" y="9546"/>
                    <a:pt x="4521" y="9546"/>
                  </a:cubicBezTo>
                  <a:cubicBezTo>
                    <a:pt x="4547" y="9554"/>
                    <a:pt x="4556" y="9546"/>
                    <a:pt x="4565" y="9546"/>
                  </a:cubicBezTo>
                  <a:cubicBezTo>
                    <a:pt x="4609" y="9554"/>
                    <a:pt x="4680" y="9590"/>
                    <a:pt x="4759" y="9607"/>
                  </a:cubicBezTo>
                  <a:cubicBezTo>
                    <a:pt x="4795" y="9607"/>
                    <a:pt x="4848" y="9634"/>
                    <a:pt x="4883" y="9643"/>
                  </a:cubicBezTo>
                  <a:cubicBezTo>
                    <a:pt x="4927" y="9660"/>
                    <a:pt x="4980" y="9634"/>
                    <a:pt x="5007" y="9687"/>
                  </a:cubicBezTo>
                  <a:cubicBezTo>
                    <a:pt x="5015" y="9696"/>
                    <a:pt x="5042" y="9722"/>
                    <a:pt x="5068" y="9722"/>
                  </a:cubicBezTo>
                  <a:cubicBezTo>
                    <a:pt x="5077" y="9722"/>
                    <a:pt x="5095" y="9696"/>
                    <a:pt x="5095" y="9696"/>
                  </a:cubicBezTo>
                  <a:cubicBezTo>
                    <a:pt x="5104" y="9696"/>
                    <a:pt x="5201" y="9802"/>
                    <a:pt x="5245" y="9731"/>
                  </a:cubicBezTo>
                  <a:cubicBezTo>
                    <a:pt x="5316" y="9749"/>
                    <a:pt x="5351" y="9757"/>
                    <a:pt x="5457" y="9784"/>
                  </a:cubicBezTo>
                  <a:cubicBezTo>
                    <a:pt x="5474" y="9793"/>
                    <a:pt x="5536" y="9802"/>
                    <a:pt x="5527" y="9793"/>
                  </a:cubicBezTo>
                  <a:cubicBezTo>
                    <a:pt x="5545" y="9810"/>
                    <a:pt x="5545" y="9837"/>
                    <a:pt x="5572" y="9846"/>
                  </a:cubicBezTo>
                  <a:cubicBezTo>
                    <a:pt x="5625" y="9863"/>
                    <a:pt x="5633" y="9810"/>
                    <a:pt x="5651" y="9872"/>
                  </a:cubicBezTo>
                  <a:cubicBezTo>
                    <a:pt x="5678" y="9863"/>
                    <a:pt x="5695" y="9855"/>
                    <a:pt x="5722" y="9846"/>
                  </a:cubicBezTo>
                  <a:cubicBezTo>
                    <a:pt x="5969" y="9925"/>
                    <a:pt x="6216" y="10005"/>
                    <a:pt x="6446" y="10040"/>
                  </a:cubicBezTo>
                  <a:cubicBezTo>
                    <a:pt x="6455" y="10058"/>
                    <a:pt x="6455" y="10075"/>
                    <a:pt x="6463" y="10093"/>
                  </a:cubicBezTo>
                  <a:cubicBezTo>
                    <a:pt x="6649" y="10084"/>
                    <a:pt x="6808" y="10146"/>
                    <a:pt x="6967" y="10181"/>
                  </a:cubicBezTo>
                  <a:cubicBezTo>
                    <a:pt x="7011" y="10199"/>
                    <a:pt x="7002" y="10128"/>
                    <a:pt x="7046" y="10164"/>
                  </a:cubicBezTo>
                  <a:cubicBezTo>
                    <a:pt x="7029" y="10199"/>
                    <a:pt x="7046" y="10225"/>
                    <a:pt x="7073" y="10252"/>
                  </a:cubicBezTo>
                  <a:cubicBezTo>
                    <a:pt x="7099" y="10208"/>
                    <a:pt x="7037" y="10208"/>
                    <a:pt x="7064" y="10164"/>
                  </a:cubicBezTo>
                  <a:cubicBezTo>
                    <a:pt x="7108" y="10181"/>
                    <a:pt x="7143" y="10190"/>
                    <a:pt x="7134" y="10225"/>
                  </a:cubicBezTo>
                  <a:cubicBezTo>
                    <a:pt x="7161" y="10225"/>
                    <a:pt x="7179" y="10208"/>
                    <a:pt x="7187" y="10181"/>
                  </a:cubicBezTo>
                  <a:cubicBezTo>
                    <a:pt x="7302" y="10208"/>
                    <a:pt x="7338" y="10234"/>
                    <a:pt x="7470" y="10270"/>
                  </a:cubicBezTo>
                  <a:cubicBezTo>
                    <a:pt x="7399" y="10323"/>
                    <a:pt x="7399" y="10331"/>
                    <a:pt x="7364" y="10411"/>
                  </a:cubicBezTo>
                  <a:cubicBezTo>
                    <a:pt x="7399" y="10429"/>
                    <a:pt x="7399" y="10402"/>
                    <a:pt x="7408" y="10384"/>
                  </a:cubicBezTo>
                  <a:cubicBezTo>
                    <a:pt x="7452" y="10402"/>
                    <a:pt x="7435" y="10455"/>
                    <a:pt x="7444" y="10490"/>
                  </a:cubicBezTo>
                  <a:cubicBezTo>
                    <a:pt x="7532" y="10490"/>
                    <a:pt x="7594" y="10561"/>
                    <a:pt x="7655" y="10526"/>
                  </a:cubicBezTo>
                  <a:cubicBezTo>
                    <a:pt x="7691" y="10526"/>
                    <a:pt x="7664" y="10561"/>
                    <a:pt x="7691" y="10570"/>
                  </a:cubicBezTo>
                  <a:cubicBezTo>
                    <a:pt x="7708" y="10570"/>
                    <a:pt x="7708" y="10543"/>
                    <a:pt x="7735" y="10552"/>
                  </a:cubicBezTo>
                  <a:cubicBezTo>
                    <a:pt x="7797" y="10552"/>
                    <a:pt x="7788" y="10587"/>
                    <a:pt x="7841" y="10596"/>
                  </a:cubicBezTo>
                  <a:cubicBezTo>
                    <a:pt x="7841" y="10632"/>
                    <a:pt x="7850" y="10667"/>
                    <a:pt x="7912" y="10667"/>
                  </a:cubicBezTo>
                  <a:cubicBezTo>
                    <a:pt x="7964" y="10632"/>
                    <a:pt x="7779" y="10614"/>
                    <a:pt x="7894" y="10614"/>
                  </a:cubicBezTo>
                  <a:cubicBezTo>
                    <a:pt x="7920" y="10614"/>
                    <a:pt x="7947" y="10632"/>
                    <a:pt x="7956" y="10632"/>
                  </a:cubicBezTo>
                  <a:cubicBezTo>
                    <a:pt x="8000" y="10640"/>
                    <a:pt x="8009" y="10623"/>
                    <a:pt x="8026" y="10623"/>
                  </a:cubicBezTo>
                  <a:cubicBezTo>
                    <a:pt x="8062" y="10632"/>
                    <a:pt x="8062" y="10649"/>
                    <a:pt x="8088" y="10658"/>
                  </a:cubicBezTo>
                  <a:cubicBezTo>
                    <a:pt x="8212" y="10693"/>
                    <a:pt x="8379" y="10711"/>
                    <a:pt x="8450" y="10746"/>
                  </a:cubicBezTo>
                  <a:cubicBezTo>
                    <a:pt x="8468" y="10746"/>
                    <a:pt x="8468" y="10720"/>
                    <a:pt x="8477" y="10702"/>
                  </a:cubicBezTo>
                  <a:cubicBezTo>
                    <a:pt x="8512" y="10729"/>
                    <a:pt x="8565" y="10746"/>
                    <a:pt x="8618" y="10755"/>
                  </a:cubicBezTo>
                  <a:cubicBezTo>
                    <a:pt x="8671" y="10755"/>
                    <a:pt x="8733" y="10755"/>
                    <a:pt x="8777" y="10738"/>
                  </a:cubicBezTo>
                  <a:cubicBezTo>
                    <a:pt x="8803" y="10738"/>
                    <a:pt x="8821" y="10764"/>
                    <a:pt x="8847" y="10773"/>
                  </a:cubicBezTo>
                  <a:cubicBezTo>
                    <a:pt x="8883" y="10782"/>
                    <a:pt x="8892" y="10755"/>
                    <a:pt x="8900" y="10755"/>
                  </a:cubicBezTo>
                  <a:cubicBezTo>
                    <a:pt x="8927" y="10755"/>
                    <a:pt x="8918" y="10782"/>
                    <a:pt x="8927" y="10791"/>
                  </a:cubicBezTo>
                  <a:cubicBezTo>
                    <a:pt x="8936" y="10799"/>
                    <a:pt x="9006" y="10791"/>
                    <a:pt x="9006" y="10791"/>
                  </a:cubicBezTo>
                  <a:cubicBezTo>
                    <a:pt x="9042" y="10799"/>
                    <a:pt x="9059" y="10782"/>
                    <a:pt x="9104" y="10799"/>
                  </a:cubicBezTo>
                  <a:cubicBezTo>
                    <a:pt x="9104" y="10782"/>
                    <a:pt x="9068" y="10782"/>
                    <a:pt x="9051" y="10773"/>
                  </a:cubicBezTo>
                  <a:cubicBezTo>
                    <a:pt x="9015" y="10738"/>
                    <a:pt x="9157" y="10782"/>
                    <a:pt x="9192" y="10791"/>
                  </a:cubicBezTo>
                  <a:cubicBezTo>
                    <a:pt x="9148" y="10817"/>
                    <a:pt x="9227" y="10844"/>
                    <a:pt x="9165" y="10861"/>
                  </a:cubicBezTo>
                  <a:cubicBezTo>
                    <a:pt x="9165" y="10896"/>
                    <a:pt x="9201" y="10826"/>
                    <a:pt x="9245" y="10861"/>
                  </a:cubicBezTo>
                  <a:cubicBezTo>
                    <a:pt x="9271" y="10826"/>
                    <a:pt x="9218" y="10799"/>
                    <a:pt x="9254" y="10799"/>
                  </a:cubicBezTo>
                  <a:cubicBezTo>
                    <a:pt x="9315" y="10808"/>
                    <a:pt x="9245" y="10817"/>
                    <a:pt x="9280" y="10852"/>
                  </a:cubicBezTo>
                  <a:cubicBezTo>
                    <a:pt x="9307" y="10861"/>
                    <a:pt x="9307" y="10817"/>
                    <a:pt x="9315" y="10808"/>
                  </a:cubicBezTo>
                  <a:cubicBezTo>
                    <a:pt x="9333" y="10808"/>
                    <a:pt x="9395" y="10844"/>
                    <a:pt x="9386" y="10791"/>
                  </a:cubicBezTo>
                  <a:cubicBezTo>
                    <a:pt x="9474" y="10799"/>
                    <a:pt x="9527" y="10826"/>
                    <a:pt x="9598" y="10844"/>
                  </a:cubicBezTo>
                  <a:cubicBezTo>
                    <a:pt x="9580" y="10888"/>
                    <a:pt x="9624" y="10905"/>
                    <a:pt x="9580" y="10932"/>
                  </a:cubicBezTo>
                  <a:cubicBezTo>
                    <a:pt x="9616" y="10949"/>
                    <a:pt x="9669" y="10967"/>
                    <a:pt x="9722" y="10976"/>
                  </a:cubicBezTo>
                  <a:cubicBezTo>
                    <a:pt x="9775" y="10976"/>
                    <a:pt x="9828" y="10976"/>
                    <a:pt x="9863" y="10967"/>
                  </a:cubicBezTo>
                  <a:cubicBezTo>
                    <a:pt x="9872" y="10967"/>
                    <a:pt x="9872" y="10958"/>
                    <a:pt x="9881" y="10941"/>
                  </a:cubicBezTo>
                  <a:cubicBezTo>
                    <a:pt x="10013" y="10941"/>
                    <a:pt x="10145" y="11002"/>
                    <a:pt x="10216" y="10958"/>
                  </a:cubicBezTo>
                  <a:cubicBezTo>
                    <a:pt x="10278" y="10976"/>
                    <a:pt x="10375" y="11002"/>
                    <a:pt x="10375" y="10932"/>
                  </a:cubicBezTo>
                  <a:cubicBezTo>
                    <a:pt x="10419" y="10949"/>
                    <a:pt x="10454" y="10914"/>
                    <a:pt x="10490" y="10914"/>
                  </a:cubicBezTo>
                  <a:cubicBezTo>
                    <a:pt x="10525" y="10914"/>
                    <a:pt x="10560" y="10932"/>
                    <a:pt x="10578" y="10932"/>
                  </a:cubicBezTo>
                  <a:cubicBezTo>
                    <a:pt x="10596" y="10923"/>
                    <a:pt x="10613" y="10896"/>
                    <a:pt x="10622" y="10896"/>
                  </a:cubicBezTo>
                  <a:cubicBezTo>
                    <a:pt x="10675" y="10879"/>
                    <a:pt x="10746" y="10888"/>
                    <a:pt x="10799" y="10870"/>
                  </a:cubicBezTo>
                  <a:cubicBezTo>
                    <a:pt x="10825" y="10870"/>
                    <a:pt x="10852" y="10861"/>
                    <a:pt x="10887" y="10861"/>
                  </a:cubicBezTo>
                  <a:cubicBezTo>
                    <a:pt x="10905" y="10861"/>
                    <a:pt x="10931" y="10852"/>
                    <a:pt x="10949" y="10852"/>
                  </a:cubicBezTo>
                  <a:cubicBezTo>
                    <a:pt x="10967" y="10844"/>
                    <a:pt x="10984" y="10844"/>
                    <a:pt x="11002" y="10835"/>
                  </a:cubicBezTo>
                  <a:cubicBezTo>
                    <a:pt x="11037" y="10817"/>
                    <a:pt x="11064" y="10782"/>
                    <a:pt x="11108" y="10773"/>
                  </a:cubicBezTo>
                  <a:cubicBezTo>
                    <a:pt x="11152" y="10764"/>
                    <a:pt x="11196" y="10755"/>
                    <a:pt x="11240" y="10729"/>
                  </a:cubicBezTo>
                  <a:cubicBezTo>
                    <a:pt x="11240" y="10773"/>
                    <a:pt x="11267" y="10773"/>
                    <a:pt x="11276" y="10808"/>
                  </a:cubicBezTo>
                  <a:cubicBezTo>
                    <a:pt x="11223" y="10808"/>
                    <a:pt x="11258" y="10870"/>
                    <a:pt x="11223" y="10888"/>
                  </a:cubicBezTo>
                  <a:cubicBezTo>
                    <a:pt x="11240" y="10923"/>
                    <a:pt x="11258" y="10852"/>
                    <a:pt x="11302" y="10861"/>
                  </a:cubicBezTo>
                  <a:cubicBezTo>
                    <a:pt x="11285" y="10923"/>
                    <a:pt x="11293" y="11002"/>
                    <a:pt x="11355" y="11020"/>
                  </a:cubicBezTo>
                  <a:cubicBezTo>
                    <a:pt x="11364" y="11029"/>
                    <a:pt x="11382" y="10985"/>
                    <a:pt x="11390" y="10985"/>
                  </a:cubicBezTo>
                  <a:cubicBezTo>
                    <a:pt x="11417" y="10976"/>
                    <a:pt x="11479" y="10967"/>
                    <a:pt x="11532" y="10941"/>
                  </a:cubicBezTo>
                  <a:cubicBezTo>
                    <a:pt x="11576" y="10914"/>
                    <a:pt x="11585" y="10879"/>
                    <a:pt x="11638" y="10888"/>
                  </a:cubicBezTo>
                  <a:cubicBezTo>
                    <a:pt x="11647" y="10852"/>
                    <a:pt x="11682" y="10826"/>
                    <a:pt x="11726" y="10808"/>
                  </a:cubicBezTo>
                  <a:cubicBezTo>
                    <a:pt x="11744" y="10791"/>
                    <a:pt x="11770" y="10782"/>
                    <a:pt x="11788" y="10773"/>
                  </a:cubicBezTo>
                  <a:cubicBezTo>
                    <a:pt x="11805" y="10755"/>
                    <a:pt x="11832" y="10738"/>
                    <a:pt x="11841" y="10729"/>
                  </a:cubicBezTo>
                  <a:cubicBezTo>
                    <a:pt x="11867" y="10711"/>
                    <a:pt x="11858" y="10676"/>
                    <a:pt x="11876" y="10658"/>
                  </a:cubicBezTo>
                  <a:cubicBezTo>
                    <a:pt x="11894" y="10640"/>
                    <a:pt x="11911" y="10632"/>
                    <a:pt x="11920" y="10623"/>
                  </a:cubicBezTo>
                  <a:cubicBezTo>
                    <a:pt x="11938" y="10614"/>
                    <a:pt x="11956" y="10605"/>
                    <a:pt x="11973" y="10596"/>
                  </a:cubicBezTo>
                  <a:cubicBezTo>
                    <a:pt x="12009" y="10587"/>
                    <a:pt x="12044" y="10579"/>
                    <a:pt x="12070" y="10561"/>
                  </a:cubicBezTo>
                  <a:cubicBezTo>
                    <a:pt x="12097" y="10614"/>
                    <a:pt x="12132" y="10596"/>
                    <a:pt x="12167" y="10623"/>
                  </a:cubicBezTo>
                  <a:cubicBezTo>
                    <a:pt x="12238" y="10605"/>
                    <a:pt x="12300" y="10676"/>
                    <a:pt x="12379" y="10658"/>
                  </a:cubicBezTo>
                  <a:cubicBezTo>
                    <a:pt x="12388" y="10720"/>
                    <a:pt x="12415" y="10702"/>
                    <a:pt x="12459" y="10685"/>
                  </a:cubicBezTo>
                  <a:cubicBezTo>
                    <a:pt x="12459" y="10782"/>
                    <a:pt x="12556" y="10746"/>
                    <a:pt x="12600" y="10791"/>
                  </a:cubicBezTo>
                  <a:cubicBezTo>
                    <a:pt x="12574" y="10799"/>
                    <a:pt x="12591" y="10817"/>
                    <a:pt x="12574" y="10826"/>
                  </a:cubicBezTo>
                  <a:cubicBezTo>
                    <a:pt x="12591" y="10844"/>
                    <a:pt x="12609" y="10817"/>
                    <a:pt x="12635" y="10799"/>
                  </a:cubicBezTo>
                  <a:cubicBezTo>
                    <a:pt x="12627" y="10852"/>
                    <a:pt x="12662" y="10844"/>
                    <a:pt x="12644" y="10888"/>
                  </a:cubicBezTo>
                  <a:cubicBezTo>
                    <a:pt x="12653" y="10914"/>
                    <a:pt x="12671" y="10905"/>
                    <a:pt x="12688" y="10896"/>
                  </a:cubicBezTo>
                  <a:cubicBezTo>
                    <a:pt x="12680" y="10914"/>
                    <a:pt x="12706" y="10932"/>
                    <a:pt x="12697" y="10958"/>
                  </a:cubicBezTo>
                  <a:cubicBezTo>
                    <a:pt x="12697" y="10967"/>
                    <a:pt x="12671" y="10976"/>
                    <a:pt x="12671" y="10985"/>
                  </a:cubicBezTo>
                  <a:cubicBezTo>
                    <a:pt x="12680" y="11011"/>
                    <a:pt x="12724" y="11029"/>
                    <a:pt x="12706" y="11047"/>
                  </a:cubicBezTo>
                  <a:cubicBezTo>
                    <a:pt x="12697" y="11055"/>
                    <a:pt x="12680" y="11047"/>
                    <a:pt x="12671" y="11055"/>
                  </a:cubicBezTo>
                  <a:cubicBezTo>
                    <a:pt x="12653" y="11091"/>
                    <a:pt x="12653" y="11108"/>
                    <a:pt x="12662" y="11161"/>
                  </a:cubicBezTo>
                  <a:cubicBezTo>
                    <a:pt x="12609" y="11188"/>
                    <a:pt x="12627" y="11223"/>
                    <a:pt x="12574" y="11250"/>
                  </a:cubicBezTo>
                  <a:cubicBezTo>
                    <a:pt x="12556" y="11259"/>
                    <a:pt x="12574" y="11276"/>
                    <a:pt x="12582" y="11294"/>
                  </a:cubicBezTo>
                  <a:cubicBezTo>
                    <a:pt x="12530" y="11294"/>
                    <a:pt x="12477" y="11320"/>
                    <a:pt x="12415" y="11338"/>
                  </a:cubicBezTo>
                  <a:cubicBezTo>
                    <a:pt x="12362" y="11364"/>
                    <a:pt x="12300" y="11364"/>
                    <a:pt x="12256" y="11347"/>
                  </a:cubicBezTo>
                  <a:lnTo>
                    <a:pt x="12132" y="11417"/>
                  </a:lnTo>
                  <a:cubicBezTo>
                    <a:pt x="12167" y="11497"/>
                    <a:pt x="12238" y="11497"/>
                    <a:pt x="12282" y="11559"/>
                  </a:cubicBezTo>
                  <a:cubicBezTo>
                    <a:pt x="12185" y="11621"/>
                    <a:pt x="12335" y="11638"/>
                    <a:pt x="12309" y="11700"/>
                  </a:cubicBezTo>
                  <a:lnTo>
                    <a:pt x="12247" y="11726"/>
                  </a:lnTo>
                  <a:cubicBezTo>
                    <a:pt x="12265" y="11762"/>
                    <a:pt x="12291" y="11753"/>
                    <a:pt x="12300" y="11806"/>
                  </a:cubicBezTo>
                  <a:cubicBezTo>
                    <a:pt x="12203" y="11841"/>
                    <a:pt x="12185" y="11841"/>
                    <a:pt x="12097" y="11877"/>
                  </a:cubicBezTo>
                  <a:cubicBezTo>
                    <a:pt x="12079" y="11850"/>
                    <a:pt x="12044" y="11841"/>
                    <a:pt x="12009" y="11850"/>
                  </a:cubicBezTo>
                  <a:cubicBezTo>
                    <a:pt x="11947" y="11877"/>
                    <a:pt x="12026" y="11885"/>
                    <a:pt x="11991" y="11903"/>
                  </a:cubicBezTo>
                  <a:lnTo>
                    <a:pt x="11920" y="11930"/>
                  </a:lnTo>
                  <a:lnTo>
                    <a:pt x="11894" y="11868"/>
                  </a:lnTo>
                  <a:cubicBezTo>
                    <a:pt x="11832" y="11912"/>
                    <a:pt x="11761" y="11868"/>
                    <a:pt x="11761" y="11930"/>
                  </a:cubicBezTo>
                  <a:cubicBezTo>
                    <a:pt x="11770" y="11956"/>
                    <a:pt x="11858" y="11868"/>
                    <a:pt x="11858" y="11947"/>
                  </a:cubicBezTo>
                  <a:lnTo>
                    <a:pt x="11726" y="11991"/>
                  </a:lnTo>
                  <a:lnTo>
                    <a:pt x="11576" y="12027"/>
                  </a:lnTo>
                  <a:lnTo>
                    <a:pt x="11435" y="12062"/>
                  </a:lnTo>
                  <a:cubicBezTo>
                    <a:pt x="11390" y="12071"/>
                    <a:pt x="11337" y="12080"/>
                    <a:pt x="11293" y="12088"/>
                  </a:cubicBezTo>
                  <a:cubicBezTo>
                    <a:pt x="11267" y="12097"/>
                    <a:pt x="11267" y="12115"/>
                    <a:pt x="11240" y="12124"/>
                  </a:cubicBezTo>
                  <a:cubicBezTo>
                    <a:pt x="11249" y="12159"/>
                    <a:pt x="11285" y="12168"/>
                    <a:pt x="11276" y="12212"/>
                  </a:cubicBezTo>
                  <a:cubicBezTo>
                    <a:pt x="11187" y="12239"/>
                    <a:pt x="11205" y="12283"/>
                    <a:pt x="11090" y="12274"/>
                  </a:cubicBezTo>
                  <a:cubicBezTo>
                    <a:pt x="11073" y="12318"/>
                    <a:pt x="11134" y="12292"/>
                    <a:pt x="11170" y="12292"/>
                  </a:cubicBezTo>
                  <a:cubicBezTo>
                    <a:pt x="11232" y="12292"/>
                    <a:pt x="11134" y="12318"/>
                    <a:pt x="11117" y="12318"/>
                  </a:cubicBezTo>
                  <a:cubicBezTo>
                    <a:pt x="11046" y="12309"/>
                    <a:pt x="10958" y="12336"/>
                    <a:pt x="10878" y="12345"/>
                  </a:cubicBezTo>
                  <a:cubicBezTo>
                    <a:pt x="10799" y="12353"/>
                    <a:pt x="10728" y="12345"/>
                    <a:pt x="10711" y="12300"/>
                  </a:cubicBezTo>
                  <a:cubicBezTo>
                    <a:pt x="10666" y="12327"/>
                    <a:pt x="10649" y="12371"/>
                    <a:pt x="10552" y="12353"/>
                  </a:cubicBezTo>
                  <a:cubicBezTo>
                    <a:pt x="10560" y="12336"/>
                    <a:pt x="10613" y="12345"/>
                    <a:pt x="10613" y="12318"/>
                  </a:cubicBezTo>
                  <a:cubicBezTo>
                    <a:pt x="10605" y="12309"/>
                    <a:pt x="10596" y="12309"/>
                    <a:pt x="10596" y="12292"/>
                  </a:cubicBezTo>
                  <a:cubicBezTo>
                    <a:pt x="10543" y="12300"/>
                    <a:pt x="10507" y="12309"/>
                    <a:pt x="10499" y="12353"/>
                  </a:cubicBezTo>
                  <a:cubicBezTo>
                    <a:pt x="10366" y="12362"/>
                    <a:pt x="10260" y="12318"/>
                    <a:pt x="10154" y="12345"/>
                  </a:cubicBezTo>
                  <a:cubicBezTo>
                    <a:pt x="10251" y="12309"/>
                    <a:pt x="10075" y="12300"/>
                    <a:pt x="10057" y="12336"/>
                  </a:cubicBezTo>
                  <a:cubicBezTo>
                    <a:pt x="10004" y="12336"/>
                    <a:pt x="9934" y="12327"/>
                    <a:pt x="9881" y="12327"/>
                  </a:cubicBezTo>
                  <a:cubicBezTo>
                    <a:pt x="9819" y="12318"/>
                    <a:pt x="9757" y="12309"/>
                    <a:pt x="9704" y="12309"/>
                  </a:cubicBezTo>
                  <a:cubicBezTo>
                    <a:pt x="9572" y="12309"/>
                    <a:pt x="9413" y="12274"/>
                    <a:pt x="9271" y="12247"/>
                  </a:cubicBezTo>
                  <a:cubicBezTo>
                    <a:pt x="9130" y="12212"/>
                    <a:pt x="8998" y="12194"/>
                    <a:pt x="8892" y="12212"/>
                  </a:cubicBezTo>
                  <a:cubicBezTo>
                    <a:pt x="8865" y="12194"/>
                    <a:pt x="8900" y="12177"/>
                    <a:pt x="8900" y="12168"/>
                  </a:cubicBezTo>
                  <a:cubicBezTo>
                    <a:pt x="8883" y="12159"/>
                    <a:pt x="8874" y="12150"/>
                    <a:pt x="8874" y="12141"/>
                  </a:cubicBezTo>
                  <a:cubicBezTo>
                    <a:pt x="8821" y="12133"/>
                    <a:pt x="8821" y="12159"/>
                    <a:pt x="8777" y="12150"/>
                  </a:cubicBezTo>
                  <a:cubicBezTo>
                    <a:pt x="8742" y="12141"/>
                    <a:pt x="8706" y="12106"/>
                    <a:pt x="8671" y="12097"/>
                  </a:cubicBezTo>
                  <a:cubicBezTo>
                    <a:pt x="8636" y="12088"/>
                    <a:pt x="8618" y="12124"/>
                    <a:pt x="8574" y="12106"/>
                  </a:cubicBezTo>
                  <a:cubicBezTo>
                    <a:pt x="8538" y="12097"/>
                    <a:pt x="8521" y="12080"/>
                    <a:pt x="8538" y="12053"/>
                  </a:cubicBezTo>
                  <a:cubicBezTo>
                    <a:pt x="8494" y="12053"/>
                    <a:pt x="8477" y="12097"/>
                    <a:pt x="8397" y="12062"/>
                  </a:cubicBezTo>
                  <a:cubicBezTo>
                    <a:pt x="8406" y="12044"/>
                    <a:pt x="8441" y="12062"/>
                    <a:pt x="8441" y="12044"/>
                  </a:cubicBezTo>
                  <a:cubicBezTo>
                    <a:pt x="8432" y="12009"/>
                    <a:pt x="8371" y="12027"/>
                    <a:pt x="8327" y="12000"/>
                  </a:cubicBezTo>
                  <a:cubicBezTo>
                    <a:pt x="8318" y="11991"/>
                    <a:pt x="8300" y="11956"/>
                    <a:pt x="8300" y="11956"/>
                  </a:cubicBezTo>
                  <a:cubicBezTo>
                    <a:pt x="8176" y="11912"/>
                    <a:pt x="8017" y="11912"/>
                    <a:pt x="7947" y="11877"/>
                  </a:cubicBezTo>
                  <a:cubicBezTo>
                    <a:pt x="7920" y="11885"/>
                    <a:pt x="7912" y="11894"/>
                    <a:pt x="7894" y="11912"/>
                  </a:cubicBezTo>
                  <a:cubicBezTo>
                    <a:pt x="7841" y="11841"/>
                    <a:pt x="7708" y="11841"/>
                    <a:pt x="7620" y="11832"/>
                  </a:cubicBezTo>
                  <a:lnTo>
                    <a:pt x="7629" y="11788"/>
                  </a:lnTo>
                  <a:cubicBezTo>
                    <a:pt x="7594" y="11788"/>
                    <a:pt x="7532" y="11762"/>
                    <a:pt x="7514" y="11797"/>
                  </a:cubicBezTo>
                  <a:cubicBezTo>
                    <a:pt x="7470" y="11762"/>
                    <a:pt x="7549" y="11762"/>
                    <a:pt x="7549" y="11744"/>
                  </a:cubicBezTo>
                  <a:cubicBezTo>
                    <a:pt x="7488" y="11726"/>
                    <a:pt x="7461" y="11744"/>
                    <a:pt x="7417" y="11753"/>
                  </a:cubicBezTo>
                  <a:cubicBezTo>
                    <a:pt x="7346" y="11709"/>
                    <a:pt x="7240" y="11682"/>
                    <a:pt x="7170" y="11700"/>
                  </a:cubicBezTo>
                  <a:cubicBezTo>
                    <a:pt x="7143" y="11682"/>
                    <a:pt x="7134" y="11665"/>
                    <a:pt x="7108" y="11647"/>
                  </a:cubicBezTo>
                  <a:cubicBezTo>
                    <a:pt x="6843" y="11638"/>
                    <a:pt x="6561" y="11559"/>
                    <a:pt x="6296" y="11435"/>
                  </a:cubicBezTo>
                  <a:cubicBezTo>
                    <a:pt x="6252" y="11435"/>
                    <a:pt x="6207" y="11426"/>
                    <a:pt x="6163" y="11435"/>
                  </a:cubicBezTo>
                  <a:cubicBezTo>
                    <a:pt x="6101" y="11400"/>
                    <a:pt x="6057" y="11364"/>
                    <a:pt x="5969" y="11338"/>
                  </a:cubicBezTo>
                  <a:lnTo>
                    <a:pt x="5995" y="11276"/>
                  </a:lnTo>
                  <a:cubicBezTo>
                    <a:pt x="5925" y="11276"/>
                    <a:pt x="5801" y="11303"/>
                    <a:pt x="5766" y="11223"/>
                  </a:cubicBezTo>
                  <a:cubicBezTo>
                    <a:pt x="5801" y="11197"/>
                    <a:pt x="5854" y="11259"/>
                    <a:pt x="5881" y="11267"/>
                  </a:cubicBezTo>
                  <a:cubicBezTo>
                    <a:pt x="5925" y="11267"/>
                    <a:pt x="5942" y="11223"/>
                    <a:pt x="6004" y="11250"/>
                  </a:cubicBezTo>
                  <a:cubicBezTo>
                    <a:pt x="6004" y="11223"/>
                    <a:pt x="5978" y="11206"/>
                    <a:pt x="5951" y="11197"/>
                  </a:cubicBezTo>
                  <a:cubicBezTo>
                    <a:pt x="6013" y="11188"/>
                    <a:pt x="6004" y="11117"/>
                    <a:pt x="6040" y="11100"/>
                  </a:cubicBezTo>
                  <a:cubicBezTo>
                    <a:pt x="6119" y="11064"/>
                    <a:pt x="6199" y="11135"/>
                    <a:pt x="6296" y="11126"/>
                  </a:cubicBezTo>
                  <a:cubicBezTo>
                    <a:pt x="6322" y="11144"/>
                    <a:pt x="6366" y="11161"/>
                    <a:pt x="6349" y="11197"/>
                  </a:cubicBezTo>
                  <a:cubicBezTo>
                    <a:pt x="6375" y="11197"/>
                    <a:pt x="6393" y="11188"/>
                    <a:pt x="6419" y="11188"/>
                  </a:cubicBezTo>
                  <a:cubicBezTo>
                    <a:pt x="6428" y="11161"/>
                    <a:pt x="6410" y="11144"/>
                    <a:pt x="6366" y="11135"/>
                  </a:cubicBezTo>
                  <a:cubicBezTo>
                    <a:pt x="6419" y="11117"/>
                    <a:pt x="6525" y="11179"/>
                    <a:pt x="6569" y="11206"/>
                  </a:cubicBezTo>
                  <a:cubicBezTo>
                    <a:pt x="6534" y="11250"/>
                    <a:pt x="6543" y="11241"/>
                    <a:pt x="6561" y="11285"/>
                  </a:cubicBezTo>
                  <a:cubicBezTo>
                    <a:pt x="6605" y="11294"/>
                    <a:pt x="6631" y="11250"/>
                    <a:pt x="6667" y="11303"/>
                  </a:cubicBezTo>
                  <a:cubicBezTo>
                    <a:pt x="6667" y="11285"/>
                    <a:pt x="6675" y="11285"/>
                    <a:pt x="6693" y="11285"/>
                  </a:cubicBezTo>
                  <a:cubicBezTo>
                    <a:pt x="6702" y="11241"/>
                    <a:pt x="6543" y="11259"/>
                    <a:pt x="6587" y="11197"/>
                  </a:cubicBezTo>
                  <a:cubicBezTo>
                    <a:pt x="6667" y="11223"/>
                    <a:pt x="6746" y="11250"/>
                    <a:pt x="6790" y="11285"/>
                  </a:cubicBezTo>
                  <a:cubicBezTo>
                    <a:pt x="6852" y="11294"/>
                    <a:pt x="6808" y="11232"/>
                    <a:pt x="6843" y="11223"/>
                  </a:cubicBezTo>
                  <a:cubicBezTo>
                    <a:pt x="6790" y="11206"/>
                    <a:pt x="6737" y="11223"/>
                    <a:pt x="6711" y="11179"/>
                  </a:cubicBezTo>
                  <a:cubicBezTo>
                    <a:pt x="6719" y="11153"/>
                    <a:pt x="6737" y="11135"/>
                    <a:pt x="6764" y="11135"/>
                  </a:cubicBezTo>
                  <a:cubicBezTo>
                    <a:pt x="6764" y="11108"/>
                    <a:pt x="6755" y="11091"/>
                    <a:pt x="6728" y="11073"/>
                  </a:cubicBezTo>
                  <a:cubicBezTo>
                    <a:pt x="6658" y="11073"/>
                    <a:pt x="6746" y="11117"/>
                    <a:pt x="6719" y="11144"/>
                  </a:cubicBezTo>
                  <a:cubicBezTo>
                    <a:pt x="6684" y="11126"/>
                    <a:pt x="6684" y="11153"/>
                    <a:pt x="6675" y="11179"/>
                  </a:cubicBezTo>
                  <a:cubicBezTo>
                    <a:pt x="6614" y="11170"/>
                    <a:pt x="6614" y="11144"/>
                    <a:pt x="6578" y="11126"/>
                  </a:cubicBezTo>
                  <a:cubicBezTo>
                    <a:pt x="6587" y="11108"/>
                    <a:pt x="6622" y="11135"/>
                    <a:pt x="6649" y="11135"/>
                  </a:cubicBezTo>
                  <a:cubicBezTo>
                    <a:pt x="6649" y="11064"/>
                    <a:pt x="6561" y="11117"/>
                    <a:pt x="6525" y="11126"/>
                  </a:cubicBezTo>
                  <a:cubicBezTo>
                    <a:pt x="6463" y="11108"/>
                    <a:pt x="6455" y="11064"/>
                    <a:pt x="6428" y="11029"/>
                  </a:cubicBezTo>
                  <a:cubicBezTo>
                    <a:pt x="6393" y="11020"/>
                    <a:pt x="6393" y="11100"/>
                    <a:pt x="6340" y="11064"/>
                  </a:cubicBezTo>
                  <a:cubicBezTo>
                    <a:pt x="6313" y="11038"/>
                    <a:pt x="6322" y="11002"/>
                    <a:pt x="6313" y="10967"/>
                  </a:cubicBezTo>
                  <a:cubicBezTo>
                    <a:pt x="6287" y="10976"/>
                    <a:pt x="6278" y="11011"/>
                    <a:pt x="6243" y="11011"/>
                  </a:cubicBezTo>
                  <a:cubicBezTo>
                    <a:pt x="6084" y="10967"/>
                    <a:pt x="5881" y="10870"/>
                    <a:pt x="5678" y="10808"/>
                  </a:cubicBezTo>
                  <a:cubicBezTo>
                    <a:pt x="5642" y="10791"/>
                    <a:pt x="5642" y="10844"/>
                    <a:pt x="5616" y="10835"/>
                  </a:cubicBezTo>
                  <a:cubicBezTo>
                    <a:pt x="5616" y="10852"/>
                    <a:pt x="5642" y="10870"/>
                    <a:pt x="5669" y="10888"/>
                  </a:cubicBezTo>
                  <a:cubicBezTo>
                    <a:pt x="5607" y="10914"/>
                    <a:pt x="5660" y="10976"/>
                    <a:pt x="5660" y="11020"/>
                  </a:cubicBezTo>
                  <a:lnTo>
                    <a:pt x="5625" y="11011"/>
                  </a:lnTo>
                  <a:lnTo>
                    <a:pt x="5589" y="11002"/>
                  </a:lnTo>
                  <a:cubicBezTo>
                    <a:pt x="5633" y="10967"/>
                    <a:pt x="5633" y="10923"/>
                    <a:pt x="5572" y="10896"/>
                  </a:cubicBezTo>
                  <a:cubicBezTo>
                    <a:pt x="5545" y="10941"/>
                    <a:pt x="5625" y="10932"/>
                    <a:pt x="5580" y="10976"/>
                  </a:cubicBezTo>
                  <a:cubicBezTo>
                    <a:pt x="5527" y="10914"/>
                    <a:pt x="5474" y="10923"/>
                    <a:pt x="5404" y="10932"/>
                  </a:cubicBezTo>
                  <a:cubicBezTo>
                    <a:pt x="5430" y="10976"/>
                    <a:pt x="5474" y="10958"/>
                    <a:pt x="5510" y="10967"/>
                  </a:cubicBezTo>
                  <a:cubicBezTo>
                    <a:pt x="5572" y="11002"/>
                    <a:pt x="5589" y="11047"/>
                    <a:pt x="5633" y="11082"/>
                  </a:cubicBezTo>
                  <a:cubicBezTo>
                    <a:pt x="5607" y="11091"/>
                    <a:pt x="5545" y="11135"/>
                    <a:pt x="5607" y="11161"/>
                  </a:cubicBezTo>
                  <a:cubicBezTo>
                    <a:pt x="5545" y="11161"/>
                    <a:pt x="5483" y="11170"/>
                    <a:pt x="5430" y="11179"/>
                  </a:cubicBezTo>
                  <a:cubicBezTo>
                    <a:pt x="5377" y="11179"/>
                    <a:pt x="5404" y="11144"/>
                    <a:pt x="5377" y="11135"/>
                  </a:cubicBezTo>
                  <a:cubicBezTo>
                    <a:pt x="5333" y="11100"/>
                    <a:pt x="5289" y="11108"/>
                    <a:pt x="5236" y="11100"/>
                  </a:cubicBezTo>
                  <a:cubicBezTo>
                    <a:pt x="5210" y="11091"/>
                    <a:pt x="5210" y="11073"/>
                    <a:pt x="5192" y="11064"/>
                  </a:cubicBezTo>
                  <a:cubicBezTo>
                    <a:pt x="5130" y="11047"/>
                    <a:pt x="5086" y="11055"/>
                    <a:pt x="5042" y="11029"/>
                  </a:cubicBezTo>
                  <a:cubicBezTo>
                    <a:pt x="4945" y="10985"/>
                    <a:pt x="4733" y="10923"/>
                    <a:pt x="4627" y="10888"/>
                  </a:cubicBezTo>
                  <a:cubicBezTo>
                    <a:pt x="4592" y="10879"/>
                    <a:pt x="4556" y="10826"/>
                    <a:pt x="4521" y="10870"/>
                  </a:cubicBezTo>
                  <a:cubicBezTo>
                    <a:pt x="4477" y="10870"/>
                    <a:pt x="4494" y="10835"/>
                    <a:pt x="4468" y="10817"/>
                  </a:cubicBezTo>
                  <a:cubicBezTo>
                    <a:pt x="4441" y="10808"/>
                    <a:pt x="4433" y="10826"/>
                    <a:pt x="4424" y="10844"/>
                  </a:cubicBezTo>
                  <a:cubicBezTo>
                    <a:pt x="4371" y="10835"/>
                    <a:pt x="4415" y="10782"/>
                    <a:pt x="4371" y="10773"/>
                  </a:cubicBezTo>
                  <a:cubicBezTo>
                    <a:pt x="4318" y="10746"/>
                    <a:pt x="4265" y="10782"/>
                    <a:pt x="4238" y="10738"/>
                  </a:cubicBezTo>
                  <a:cubicBezTo>
                    <a:pt x="4221" y="10729"/>
                    <a:pt x="4221" y="10755"/>
                    <a:pt x="4212" y="10773"/>
                  </a:cubicBezTo>
                  <a:cubicBezTo>
                    <a:pt x="4168" y="10729"/>
                    <a:pt x="4097" y="10702"/>
                    <a:pt x="4009" y="10685"/>
                  </a:cubicBezTo>
                  <a:cubicBezTo>
                    <a:pt x="3991" y="10693"/>
                    <a:pt x="3973" y="10702"/>
                    <a:pt x="3965" y="10720"/>
                  </a:cubicBezTo>
                  <a:cubicBezTo>
                    <a:pt x="3867" y="10693"/>
                    <a:pt x="3717" y="10649"/>
                    <a:pt x="3541" y="10614"/>
                  </a:cubicBezTo>
                  <a:cubicBezTo>
                    <a:pt x="3355" y="10570"/>
                    <a:pt x="3152" y="10534"/>
                    <a:pt x="2984" y="10499"/>
                  </a:cubicBezTo>
                  <a:cubicBezTo>
                    <a:pt x="2932" y="10490"/>
                    <a:pt x="2887" y="10499"/>
                    <a:pt x="2834" y="10490"/>
                  </a:cubicBezTo>
                  <a:cubicBezTo>
                    <a:pt x="2711" y="10473"/>
                    <a:pt x="2605" y="10411"/>
                    <a:pt x="2499" y="10411"/>
                  </a:cubicBezTo>
                  <a:cubicBezTo>
                    <a:pt x="2587" y="10455"/>
                    <a:pt x="2552" y="10473"/>
                    <a:pt x="2446" y="10446"/>
                  </a:cubicBezTo>
                  <a:cubicBezTo>
                    <a:pt x="2481" y="10455"/>
                    <a:pt x="2384" y="10420"/>
                    <a:pt x="2260" y="10376"/>
                  </a:cubicBezTo>
                  <a:cubicBezTo>
                    <a:pt x="2137" y="10323"/>
                    <a:pt x="1987" y="10261"/>
                    <a:pt x="1907" y="10225"/>
                  </a:cubicBezTo>
                  <a:cubicBezTo>
                    <a:pt x="1872" y="10217"/>
                    <a:pt x="1881" y="10199"/>
                    <a:pt x="1854" y="10181"/>
                  </a:cubicBezTo>
                  <a:cubicBezTo>
                    <a:pt x="1828" y="10172"/>
                    <a:pt x="1766" y="10155"/>
                    <a:pt x="1722" y="10128"/>
                  </a:cubicBezTo>
                  <a:cubicBezTo>
                    <a:pt x="1687" y="10102"/>
                    <a:pt x="1660" y="10075"/>
                    <a:pt x="1642" y="10066"/>
                  </a:cubicBezTo>
                  <a:cubicBezTo>
                    <a:pt x="1598" y="10040"/>
                    <a:pt x="1545" y="10058"/>
                    <a:pt x="1466" y="9987"/>
                  </a:cubicBezTo>
                  <a:cubicBezTo>
                    <a:pt x="1448" y="9969"/>
                    <a:pt x="1422" y="9916"/>
                    <a:pt x="1430" y="9925"/>
                  </a:cubicBezTo>
                  <a:cubicBezTo>
                    <a:pt x="1404" y="9908"/>
                    <a:pt x="1351" y="9916"/>
                    <a:pt x="1316" y="9890"/>
                  </a:cubicBezTo>
                  <a:cubicBezTo>
                    <a:pt x="1307" y="9890"/>
                    <a:pt x="1298" y="9855"/>
                    <a:pt x="1272" y="9837"/>
                  </a:cubicBezTo>
                  <a:cubicBezTo>
                    <a:pt x="1254" y="9819"/>
                    <a:pt x="1227" y="9810"/>
                    <a:pt x="1201" y="9793"/>
                  </a:cubicBezTo>
                  <a:cubicBezTo>
                    <a:pt x="1174" y="9784"/>
                    <a:pt x="1148" y="9766"/>
                    <a:pt x="1121" y="9749"/>
                  </a:cubicBezTo>
                  <a:cubicBezTo>
                    <a:pt x="1104" y="9722"/>
                    <a:pt x="1051" y="9678"/>
                    <a:pt x="998" y="9616"/>
                  </a:cubicBezTo>
                  <a:cubicBezTo>
                    <a:pt x="954" y="9563"/>
                    <a:pt x="901" y="9501"/>
                    <a:pt x="865" y="9475"/>
                  </a:cubicBezTo>
                  <a:cubicBezTo>
                    <a:pt x="848" y="9457"/>
                    <a:pt x="821" y="9484"/>
                    <a:pt x="804" y="9440"/>
                  </a:cubicBezTo>
                  <a:cubicBezTo>
                    <a:pt x="821" y="9422"/>
                    <a:pt x="839" y="9440"/>
                    <a:pt x="857" y="9431"/>
                  </a:cubicBezTo>
                  <a:cubicBezTo>
                    <a:pt x="830" y="9404"/>
                    <a:pt x="812" y="9404"/>
                    <a:pt x="786" y="9378"/>
                  </a:cubicBezTo>
                  <a:cubicBezTo>
                    <a:pt x="777" y="9378"/>
                    <a:pt x="768" y="9395"/>
                    <a:pt x="777" y="9413"/>
                  </a:cubicBezTo>
                  <a:cubicBezTo>
                    <a:pt x="742" y="9431"/>
                    <a:pt x="733" y="9351"/>
                    <a:pt x="777" y="9360"/>
                  </a:cubicBezTo>
                  <a:cubicBezTo>
                    <a:pt x="724" y="9334"/>
                    <a:pt x="715" y="9307"/>
                    <a:pt x="689" y="9263"/>
                  </a:cubicBezTo>
                  <a:cubicBezTo>
                    <a:pt x="680" y="9245"/>
                    <a:pt x="600" y="9175"/>
                    <a:pt x="583" y="9148"/>
                  </a:cubicBezTo>
                  <a:cubicBezTo>
                    <a:pt x="565" y="9113"/>
                    <a:pt x="556" y="9069"/>
                    <a:pt x="530" y="9033"/>
                  </a:cubicBezTo>
                  <a:cubicBezTo>
                    <a:pt x="494" y="8980"/>
                    <a:pt x="459" y="8910"/>
                    <a:pt x="424" y="8848"/>
                  </a:cubicBezTo>
                  <a:cubicBezTo>
                    <a:pt x="389" y="8786"/>
                    <a:pt x="362" y="8724"/>
                    <a:pt x="344" y="8671"/>
                  </a:cubicBezTo>
                  <a:cubicBezTo>
                    <a:pt x="318" y="8618"/>
                    <a:pt x="274" y="8574"/>
                    <a:pt x="256" y="8521"/>
                  </a:cubicBezTo>
                  <a:cubicBezTo>
                    <a:pt x="238" y="8495"/>
                    <a:pt x="256" y="8486"/>
                    <a:pt x="247" y="8459"/>
                  </a:cubicBezTo>
                  <a:cubicBezTo>
                    <a:pt x="238" y="8398"/>
                    <a:pt x="194" y="8354"/>
                    <a:pt x="185" y="8301"/>
                  </a:cubicBezTo>
                  <a:cubicBezTo>
                    <a:pt x="177" y="8265"/>
                    <a:pt x="185" y="8221"/>
                    <a:pt x="185" y="8195"/>
                  </a:cubicBezTo>
                  <a:cubicBezTo>
                    <a:pt x="177" y="8159"/>
                    <a:pt x="177" y="8097"/>
                    <a:pt x="168" y="8071"/>
                  </a:cubicBezTo>
                  <a:cubicBezTo>
                    <a:pt x="168" y="8053"/>
                    <a:pt x="124" y="8027"/>
                    <a:pt x="124" y="8018"/>
                  </a:cubicBezTo>
                  <a:cubicBezTo>
                    <a:pt x="115" y="7983"/>
                    <a:pt x="132" y="7983"/>
                    <a:pt x="132" y="7956"/>
                  </a:cubicBezTo>
                  <a:cubicBezTo>
                    <a:pt x="124" y="7912"/>
                    <a:pt x="106" y="7912"/>
                    <a:pt x="97" y="7877"/>
                  </a:cubicBezTo>
                  <a:cubicBezTo>
                    <a:pt x="88" y="7833"/>
                    <a:pt x="106" y="7788"/>
                    <a:pt x="97" y="7744"/>
                  </a:cubicBezTo>
                  <a:cubicBezTo>
                    <a:pt x="88" y="7718"/>
                    <a:pt x="71" y="7665"/>
                    <a:pt x="53" y="7603"/>
                  </a:cubicBezTo>
                  <a:cubicBezTo>
                    <a:pt x="35" y="7541"/>
                    <a:pt x="27" y="7479"/>
                    <a:pt x="53" y="7418"/>
                  </a:cubicBezTo>
                  <a:cubicBezTo>
                    <a:pt x="27" y="7409"/>
                    <a:pt x="0" y="7250"/>
                    <a:pt x="0" y="7126"/>
                  </a:cubicBezTo>
                  <a:cubicBezTo>
                    <a:pt x="0" y="7100"/>
                    <a:pt x="18" y="7056"/>
                    <a:pt x="18" y="7029"/>
                  </a:cubicBezTo>
                  <a:cubicBezTo>
                    <a:pt x="27" y="6914"/>
                    <a:pt x="18" y="6808"/>
                    <a:pt x="18" y="6702"/>
                  </a:cubicBezTo>
                  <a:cubicBezTo>
                    <a:pt x="27" y="6588"/>
                    <a:pt x="35" y="6490"/>
                    <a:pt x="62" y="6402"/>
                  </a:cubicBezTo>
                  <a:cubicBezTo>
                    <a:pt x="79" y="6367"/>
                    <a:pt x="124" y="6331"/>
                    <a:pt x="97" y="6287"/>
                  </a:cubicBezTo>
                  <a:cubicBezTo>
                    <a:pt x="79" y="6287"/>
                    <a:pt x="79" y="6314"/>
                    <a:pt x="71" y="6340"/>
                  </a:cubicBezTo>
                  <a:cubicBezTo>
                    <a:pt x="53" y="6287"/>
                    <a:pt x="97" y="6111"/>
                    <a:pt x="150" y="6137"/>
                  </a:cubicBezTo>
                  <a:cubicBezTo>
                    <a:pt x="115" y="6111"/>
                    <a:pt x="150" y="6084"/>
                    <a:pt x="150" y="6014"/>
                  </a:cubicBezTo>
                  <a:cubicBezTo>
                    <a:pt x="150" y="5996"/>
                    <a:pt x="141" y="5969"/>
                    <a:pt x="141" y="5934"/>
                  </a:cubicBezTo>
                  <a:cubicBezTo>
                    <a:pt x="141" y="5908"/>
                    <a:pt x="141" y="5872"/>
                    <a:pt x="168" y="5828"/>
                  </a:cubicBezTo>
                  <a:cubicBezTo>
                    <a:pt x="203" y="5828"/>
                    <a:pt x="185" y="5864"/>
                    <a:pt x="177" y="5890"/>
                  </a:cubicBezTo>
                  <a:cubicBezTo>
                    <a:pt x="194" y="5890"/>
                    <a:pt x="247" y="5864"/>
                    <a:pt x="221" y="5925"/>
                  </a:cubicBezTo>
                  <a:cubicBezTo>
                    <a:pt x="265" y="5925"/>
                    <a:pt x="212" y="5881"/>
                    <a:pt x="238" y="5846"/>
                  </a:cubicBezTo>
                  <a:cubicBezTo>
                    <a:pt x="247" y="5872"/>
                    <a:pt x="265" y="5881"/>
                    <a:pt x="291" y="5890"/>
                  </a:cubicBezTo>
                  <a:cubicBezTo>
                    <a:pt x="318" y="5837"/>
                    <a:pt x="291" y="5828"/>
                    <a:pt x="309" y="5793"/>
                  </a:cubicBezTo>
                  <a:cubicBezTo>
                    <a:pt x="362" y="5828"/>
                    <a:pt x="397" y="5758"/>
                    <a:pt x="380" y="5713"/>
                  </a:cubicBezTo>
                  <a:cubicBezTo>
                    <a:pt x="327" y="5713"/>
                    <a:pt x="291" y="5793"/>
                    <a:pt x="230" y="5784"/>
                  </a:cubicBezTo>
                  <a:cubicBezTo>
                    <a:pt x="221" y="5749"/>
                    <a:pt x="230" y="5696"/>
                    <a:pt x="203" y="5669"/>
                  </a:cubicBezTo>
                  <a:cubicBezTo>
                    <a:pt x="230" y="5652"/>
                    <a:pt x="265" y="5660"/>
                    <a:pt x="291" y="5643"/>
                  </a:cubicBezTo>
                  <a:cubicBezTo>
                    <a:pt x="309" y="5581"/>
                    <a:pt x="238" y="5572"/>
                    <a:pt x="230" y="5643"/>
                  </a:cubicBezTo>
                  <a:cubicBezTo>
                    <a:pt x="194" y="5554"/>
                    <a:pt x="300" y="5528"/>
                    <a:pt x="344" y="5537"/>
                  </a:cubicBezTo>
                  <a:cubicBezTo>
                    <a:pt x="327" y="5493"/>
                    <a:pt x="353" y="5413"/>
                    <a:pt x="283" y="5404"/>
                  </a:cubicBezTo>
                  <a:cubicBezTo>
                    <a:pt x="291" y="5378"/>
                    <a:pt x="300" y="5351"/>
                    <a:pt x="283" y="5343"/>
                  </a:cubicBezTo>
                  <a:cubicBezTo>
                    <a:pt x="327" y="5316"/>
                    <a:pt x="353" y="5228"/>
                    <a:pt x="406" y="5245"/>
                  </a:cubicBezTo>
                  <a:cubicBezTo>
                    <a:pt x="389" y="5290"/>
                    <a:pt x="371" y="5334"/>
                    <a:pt x="336" y="5298"/>
                  </a:cubicBezTo>
                  <a:lnTo>
                    <a:pt x="300" y="5396"/>
                  </a:lnTo>
                  <a:cubicBezTo>
                    <a:pt x="344" y="5431"/>
                    <a:pt x="353" y="5307"/>
                    <a:pt x="397" y="5343"/>
                  </a:cubicBezTo>
                  <a:cubicBezTo>
                    <a:pt x="389" y="5413"/>
                    <a:pt x="389" y="5396"/>
                    <a:pt x="353" y="5431"/>
                  </a:cubicBezTo>
                  <a:cubicBezTo>
                    <a:pt x="397" y="5449"/>
                    <a:pt x="424" y="5369"/>
                    <a:pt x="468" y="5378"/>
                  </a:cubicBezTo>
                  <a:cubicBezTo>
                    <a:pt x="494" y="5325"/>
                    <a:pt x="450" y="5272"/>
                    <a:pt x="503" y="5245"/>
                  </a:cubicBezTo>
                  <a:cubicBezTo>
                    <a:pt x="565" y="5272"/>
                    <a:pt x="556" y="5413"/>
                    <a:pt x="600" y="5404"/>
                  </a:cubicBezTo>
                  <a:cubicBezTo>
                    <a:pt x="618" y="5457"/>
                    <a:pt x="556" y="5501"/>
                    <a:pt x="556" y="5572"/>
                  </a:cubicBezTo>
                  <a:cubicBezTo>
                    <a:pt x="539" y="5528"/>
                    <a:pt x="539" y="5563"/>
                    <a:pt x="503" y="5554"/>
                  </a:cubicBezTo>
                  <a:cubicBezTo>
                    <a:pt x="468" y="5634"/>
                    <a:pt x="583" y="5616"/>
                    <a:pt x="539" y="5705"/>
                  </a:cubicBezTo>
                  <a:cubicBezTo>
                    <a:pt x="530" y="5749"/>
                    <a:pt x="521" y="5722"/>
                    <a:pt x="503" y="5713"/>
                  </a:cubicBezTo>
                  <a:cubicBezTo>
                    <a:pt x="486" y="5749"/>
                    <a:pt x="530" y="5749"/>
                    <a:pt x="521" y="5775"/>
                  </a:cubicBezTo>
                  <a:cubicBezTo>
                    <a:pt x="512" y="5864"/>
                    <a:pt x="459" y="5837"/>
                    <a:pt x="450" y="5908"/>
                  </a:cubicBezTo>
                  <a:cubicBezTo>
                    <a:pt x="450" y="5978"/>
                    <a:pt x="494" y="5881"/>
                    <a:pt x="521" y="5916"/>
                  </a:cubicBezTo>
                  <a:cubicBezTo>
                    <a:pt x="494" y="5916"/>
                    <a:pt x="503" y="6005"/>
                    <a:pt x="468" y="5996"/>
                  </a:cubicBezTo>
                  <a:cubicBezTo>
                    <a:pt x="459" y="6040"/>
                    <a:pt x="512" y="5987"/>
                    <a:pt x="521" y="5969"/>
                  </a:cubicBezTo>
                  <a:cubicBezTo>
                    <a:pt x="530" y="6022"/>
                    <a:pt x="477" y="6102"/>
                    <a:pt x="503" y="6164"/>
                  </a:cubicBezTo>
                  <a:cubicBezTo>
                    <a:pt x="565" y="6137"/>
                    <a:pt x="494" y="6093"/>
                    <a:pt x="512" y="6049"/>
                  </a:cubicBezTo>
                  <a:cubicBezTo>
                    <a:pt x="547" y="6049"/>
                    <a:pt x="574" y="5978"/>
                    <a:pt x="600" y="6031"/>
                  </a:cubicBezTo>
                  <a:cubicBezTo>
                    <a:pt x="645" y="5961"/>
                    <a:pt x="583" y="5952"/>
                    <a:pt x="609" y="5881"/>
                  </a:cubicBezTo>
                  <a:cubicBezTo>
                    <a:pt x="636" y="5828"/>
                    <a:pt x="653" y="5881"/>
                    <a:pt x="653" y="5802"/>
                  </a:cubicBezTo>
                  <a:cubicBezTo>
                    <a:pt x="653" y="5766"/>
                    <a:pt x="645" y="5740"/>
                    <a:pt x="653" y="5705"/>
                  </a:cubicBezTo>
                  <a:cubicBezTo>
                    <a:pt x="689" y="5678"/>
                    <a:pt x="715" y="5643"/>
                    <a:pt x="742" y="5599"/>
                  </a:cubicBezTo>
                  <a:cubicBezTo>
                    <a:pt x="751" y="5537"/>
                    <a:pt x="715" y="5643"/>
                    <a:pt x="689" y="5599"/>
                  </a:cubicBezTo>
                  <a:cubicBezTo>
                    <a:pt x="671" y="5519"/>
                    <a:pt x="795" y="5396"/>
                    <a:pt x="759" y="5351"/>
                  </a:cubicBezTo>
                  <a:cubicBezTo>
                    <a:pt x="786" y="5325"/>
                    <a:pt x="812" y="5307"/>
                    <a:pt x="830" y="5245"/>
                  </a:cubicBezTo>
                  <a:cubicBezTo>
                    <a:pt x="892" y="5307"/>
                    <a:pt x="759" y="5325"/>
                    <a:pt x="786" y="5387"/>
                  </a:cubicBezTo>
                  <a:cubicBezTo>
                    <a:pt x="865" y="5351"/>
                    <a:pt x="936" y="5281"/>
                    <a:pt x="1015" y="5245"/>
                  </a:cubicBezTo>
                  <a:cubicBezTo>
                    <a:pt x="998" y="5166"/>
                    <a:pt x="927" y="5254"/>
                    <a:pt x="892" y="5290"/>
                  </a:cubicBezTo>
                  <a:cubicBezTo>
                    <a:pt x="848" y="5263"/>
                    <a:pt x="945" y="5157"/>
                    <a:pt x="857" y="5157"/>
                  </a:cubicBezTo>
                  <a:cubicBezTo>
                    <a:pt x="865" y="5122"/>
                    <a:pt x="883" y="5113"/>
                    <a:pt x="909" y="5113"/>
                  </a:cubicBezTo>
                  <a:cubicBezTo>
                    <a:pt x="883" y="5069"/>
                    <a:pt x="927" y="4989"/>
                    <a:pt x="962" y="4919"/>
                  </a:cubicBezTo>
                  <a:cubicBezTo>
                    <a:pt x="989" y="4945"/>
                    <a:pt x="936" y="4998"/>
                    <a:pt x="971" y="5007"/>
                  </a:cubicBezTo>
                  <a:cubicBezTo>
                    <a:pt x="1007" y="4981"/>
                    <a:pt x="1042" y="4945"/>
                    <a:pt x="1068" y="4919"/>
                  </a:cubicBezTo>
                  <a:cubicBezTo>
                    <a:pt x="1086" y="4875"/>
                    <a:pt x="1042" y="4857"/>
                    <a:pt x="1007" y="4839"/>
                  </a:cubicBezTo>
                  <a:cubicBezTo>
                    <a:pt x="1033" y="4804"/>
                    <a:pt x="1051" y="4716"/>
                    <a:pt x="1086" y="4716"/>
                  </a:cubicBezTo>
                  <a:cubicBezTo>
                    <a:pt x="1148" y="4751"/>
                    <a:pt x="1033" y="4777"/>
                    <a:pt x="1060" y="4830"/>
                  </a:cubicBezTo>
                  <a:cubicBezTo>
                    <a:pt x="1148" y="4813"/>
                    <a:pt x="1095" y="4733"/>
                    <a:pt x="1157" y="4698"/>
                  </a:cubicBezTo>
                  <a:cubicBezTo>
                    <a:pt x="1130" y="4680"/>
                    <a:pt x="1113" y="4698"/>
                    <a:pt x="1095" y="4680"/>
                  </a:cubicBezTo>
                  <a:lnTo>
                    <a:pt x="1166" y="4539"/>
                  </a:lnTo>
                  <a:cubicBezTo>
                    <a:pt x="1227" y="4504"/>
                    <a:pt x="1095" y="4645"/>
                    <a:pt x="1157" y="4654"/>
                  </a:cubicBezTo>
                  <a:cubicBezTo>
                    <a:pt x="1210" y="4636"/>
                    <a:pt x="1201" y="4530"/>
                    <a:pt x="1245" y="4477"/>
                  </a:cubicBezTo>
                  <a:cubicBezTo>
                    <a:pt x="1148" y="4530"/>
                    <a:pt x="1272" y="4380"/>
                    <a:pt x="1298" y="4318"/>
                  </a:cubicBezTo>
                  <a:cubicBezTo>
                    <a:pt x="1351" y="4292"/>
                    <a:pt x="1263" y="4407"/>
                    <a:pt x="1245" y="4433"/>
                  </a:cubicBezTo>
                  <a:cubicBezTo>
                    <a:pt x="1316" y="4442"/>
                    <a:pt x="1333" y="4327"/>
                    <a:pt x="1342" y="4283"/>
                  </a:cubicBezTo>
                  <a:cubicBezTo>
                    <a:pt x="1395" y="4256"/>
                    <a:pt x="1492" y="4159"/>
                    <a:pt x="1475" y="4089"/>
                  </a:cubicBezTo>
                  <a:cubicBezTo>
                    <a:pt x="1439" y="4089"/>
                    <a:pt x="1404" y="4195"/>
                    <a:pt x="1369" y="4230"/>
                  </a:cubicBezTo>
                  <a:cubicBezTo>
                    <a:pt x="1342" y="4221"/>
                    <a:pt x="1395" y="4177"/>
                    <a:pt x="1404" y="4151"/>
                  </a:cubicBezTo>
                  <a:cubicBezTo>
                    <a:pt x="1439" y="4098"/>
                    <a:pt x="1492" y="4036"/>
                    <a:pt x="1466" y="3992"/>
                  </a:cubicBezTo>
                  <a:cubicBezTo>
                    <a:pt x="1563" y="3930"/>
                    <a:pt x="1581" y="3859"/>
                    <a:pt x="1669" y="3762"/>
                  </a:cubicBezTo>
                  <a:cubicBezTo>
                    <a:pt x="1669" y="3744"/>
                    <a:pt x="1651" y="3736"/>
                    <a:pt x="1660" y="3709"/>
                  </a:cubicBezTo>
                  <a:cubicBezTo>
                    <a:pt x="1687" y="3674"/>
                    <a:pt x="1713" y="3674"/>
                    <a:pt x="1739" y="3700"/>
                  </a:cubicBezTo>
                  <a:cubicBezTo>
                    <a:pt x="1775" y="3577"/>
                    <a:pt x="1881" y="3559"/>
                    <a:pt x="1925" y="3453"/>
                  </a:cubicBezTo>
                  <a:cubicBezTo>
                    <a:pt x="1969" y="3444"/>
                    <a:pt x="1943" y="3479"/>
                    <a:pt x="1960" y="3506"/>
                  </a:cubicBezTo>
                  <a:cubicBezTo>
                    <a:pt x="1978" y="3479"/>
                    <a:pt x="1987" y="3488"/>
                    <a:pt x="2004" y="3471"/>
                  </a:cubicBezTo>
                  <a:cubicBezTo>
                    <a:pt x="2013" y="3453"/>
                    <a:pt x="1978" y="3427"/>
                    <a:pt x="1969" y="3444"/>
                  </a:cubicBezTo>
                  <a:cubicBezTo>
                    <a:pt x="1951" y="3374"/>
                    <a:pt x="2022" y="3329"/>
                    <a:pt x="2049" y="3268"/>
                  </a:cubicBezTo>
                  <a:cubicBezTo>
                    <a:pt x="2040" y="3250"/>
                    <a:pt x="2022" y="3232"/>
                    <a:pt x="2004" y="3250"/>
                  </a:cubicBezTo>
                  <a:cubicBezTo>
                    <a:pt x="2013" y="3197"/>
                    <a:pt x="2075" y="3179"/>
                    <a:pt x="2093" y="3109"/>
                  </a:cubicBezTo>
                  <a:cubicBezTo>
                    <a:pt x="2093" y="3162"/>
                    <a:pt x="2154" y="3170"/>
                    <a:pt x="2190" y="3144"/>
                  </a:cubicBezTo>
                  <a:cubicBezTo>
                    <a:pt x="2216" y="3179"/>
                    <a:pt x="2154" y="3162"/>
                    <a:pt x="2146" y="3197"/>
                  </a:cubicBezTo>
                  <a:cubicBezTo>
                    <a:pt x="2163" y="3223"/>
                    <a:pt x="2190" y="3215"/>
                    <a:pt x="2216" y="3188"/>
                  </a:cubicBezTo>
                  <a:cubicBezTo>
                    <a:pt x="2252" y="3117"/>
                    <a:pt x="2146" y="3144"/>
                    <a:pt x="2154" y="3091"/>
                  </a:cubicBezTo>
                  <a:cubicBezTo>
                    <a:pt x="2225" y="3047"/>
                    <a:pt x="2225" y="3038"/>
                    <a:pt x="2305" y="2959"/>
                  </a:cubicBezTo>
                  <a:lnTo>
                    <a:pt x="2340" y="2985"/>
                  </a:lnTo>
                  <a:cubicBezTo>
                    <a:pt x="2393" y="2923"/>
                    <a:pt x="2366" y="2861"/>
                    <a:pt x="2437" y="2791"/>
                  </a:cubicBezTo>
                  <a:cubicBezTo>
                    <a:pt x="2455" y="2844"/>
                    <a:pt x="2490" y="2800"/>
                    <a:pt x="2499" y="2800"/>
                  </a:cubicBezTo>
                  <a:cubicBezTo>
                    <a:pt x="2517" y="2800"/>
                    <a:pt x="2534" y="2853"/>
                    <a:pt x="2569" y="2808"/>
                  </a:cubicBezTo>
                  <a:cubicBezTo>
                    <a:pt x="2578" y="2747"/>
                    <a:pt x="2490" y="2826"/>
                    <a:pt x="2464" y="2764"/>
                  </a:cubicBezTo>
                  <a:cubicBezTo>
                    <a:pt x="2508" y="2711"/>
                    <a:pt x="2543" y="2764"/>
                    <a:pt x="2578" y="2702"/>
                  </a:cubicBezTo>
                  <a:cubicBezTo>
                    <a:pt x="2596" y="2685"/>
                    <a:pt x="2561" y="2685"/>
                    <a:pt x="2543" y="2694"/>
                  </a:cubicBezTo>
                  <a:cubicBezTo>
                    <a:pt x="2543" y="2641"/>
                    <a:pt x="2605" y="2649"/>
                    <a:pt x="2640" y="2614"/>
                  </a:cubicBezTo>
                  <a:cubicBezTo>
                    <a:pt x="2667" y="2579"/>
                    <a:pt x="2684" y="2526"/>
                    <a:pt x="2711" y="2491"/>
                  </a:cubicBezTo>
                  <a:cubicBezTo>
                    <a:pt x="2746" y="2455"/>
                    <a:pt x="2790" y="2438"/>
                    <a:pt x="2799" y="2393"/>
                  </a:cubicBezTo>
                  <a:cubicBezTo>
                    <a:pt x="2817" y="2411"/>
                    <a:pt x="2808" y="2429"/>
                    <a:pt x="2817" y="2438"/>
                  </a:cubicBezTo>
                  <a:cubicBezTo>
                    <a:pt x="2861" y="2402"/>
                    <a:pt x="2834" y="2358"/>
                    <a:pt x="2879" y="2349"/>
                  </a:cubicBezTo>
                  <a:cubicBezTo>
                    <a:pt x="2914" y="2367"/>
                    <a:pt x="2861" y="2402"/>
                    <a:pt x="2879" y="2420"/>
                  </a:cubicBezTo>
                  <a:cubicBezTo>
                    <a:pt x="2932" y="2385"/>
                    <a:pt x="2887" y="2358"/>
                    <a:pt x="2932" y="2323"/>
                  </a:cubicBezTo>
                  <a:cubicBezTo>
                    <a:pt x="2896" y="2305"/>
                    <a:pt x="2852" y="2349"/>
                    <a:pt x="2817" y="2314"/>
                  </a:cubicBezTo>
                  <a:cubicBezTo>
                    <a:pt x="2834" y="2305"/>
                    <a:pt x="2852" y="2261"/>
                    <a:pt x="2870" y="2261"/>
                  </a:cubicBezTo>
                  <a:cubicBezTo>
                    <a:pt x="2870" y="2261"/>
                    <a:pt x="2861" y="2296"/>
                    <a:pt x="2879" y="2296"/>
                  </a:cubicBezTo>
                  <a:cubicBezTo>
                    <a:pt x="2932" y="2287"/>
                    <a:pt x="2976" y="2279"/>
                    <a:pt x="3055" y="2217"/>
                  </a:cubicBezTo>
                  <a:cubicBezTo>
                    <a:pt x="3082" y="2173"/>
                    <a:pt x="2993" y="2234"/>
                    <a:pt x="3011" y="2173"/>
                  </a:cubicBezTo>
                  <a:cubicBezTo>
                    <a:pt x="3055" y="2146"/>
                    <a:pt x="3090" y="2120"/>
                    <a:pt x="3135" y="2093"/>
                  </a:cubicBezTo>
                  <a:lnTo>
                    <a:pt x="3170" y="2129"/>
                  </a:lnTo>
                  <a:cubicBezTo>
                    <a:pt x="3214" y="2120"/>
                    <a:pt x="3196" y="2102"/>
                    <a:pt x="3223" y="2084"/>
                  </a:cubicBezTo>
                  <a:cubicBezTo>
                    <a:pt x="3276" y="2049"/>
                    <a:pt x="3311" y="2076"/>
                    <a:pt x="3294" y="1996"/>
                  </a:cubicBezTo>
                  <a:cubicBezTo>
                    <a:pt x="3258" y="2014"/>
                    <a:pt x="3170" y="2040"/>
                    <a:pt x="3241" y="1970"/>
                  </a:cubicBezTo>
                  <a:cubicBezTo>
                    <a:pt x="3196" y="1961"/>
                    <a:pt x="3135" y="2058"/>
                    <a:pt x="3082" y="2084"/>
                  </a:cubicBezTo>
                  <a:cubicBezTo>
                    <a:pt x="3037" y="2058"/>
                    <a:pt x="3126" y="2014"/>
                    <a:pt x="3152" y="1978"/>
                  </a:cubicBezTo>
                  <a:cubicBezTo>
                    <a:pt x="3196" y="1943"/>
                    <a:pt x="3249" y="1899"/>
                    <a:pt x="3276" y="1872"/>
                  </a:cubicBezTo>
                  <a:lnTo>
                    <a:pt x="3329" y="1925"/>
                  </a:lnTo>
                  <a:cubicBezTo>
                    <a:pt x="3382" y="1881"/>
                    <a:pt x="3382" y="1846"/>
                    <a:pt x="3329" y="1819"/>
                  </a:cubicBezTo>
                  <a:cubicBezTo>
                    <a:pt x="3364" y="1802"/>
                    <a:pt x="3391" y="1775"/>
                    <a:pt x="3417" y="1758"/>
                  </a:cubicBezTo>
                  <a:cubicBezTo>
                    <a:pt x="3426" y="1775"/>
                    <a:pt x="3408" y="1793"/>
                    <a:pt x="3417" y="1811"/>
                  </a:cubicBezTo>
                  <a:cubicBezTo>
                    <a:pt x="3479" y="1758"/>
                    <a:pt x="3523" y="1767"/>
                    <a:pt x="3585" y="1705"/>
                  </a:cubicBezTo>
                  <a:cubicBezTo>
                    <a:pt x="3594" y="1714"/>
                    <a:pt x="3576" y="1731"/>
                    <a:pt x="3585" y="1740"/>
                  </a:cubicBezTo>
                  <a:cubicBezTo>
                    <a:pt x="3709" y="1669"/>
                    <a:pt x="3762" y="1616"/>
                    <a:pt x="3876" y="1555"/>
                  </a:cubicBezTo>
                  <a:cubicBezTo>
                    <a:pt x="3859" y="1502"/>
                    <a:pt x="3894" y="1449"/>
                    <a:pt x="3982" y="1413"/>
                  </a:cubicBezTo>
                  <a:cubicBezTo>
                    <a:pt x="3965" y="1396"/>
                    <a:pt x="3947" y="1404"/>
                    <a:pt x="3920" y="1431"/>
                  </a:cubicBezTo>
                  <a:cubicBezTo>
                    <a:pt x="3903" y="1449"/>
                    <a:pt x="3876" y="1475"/>
                    <a:pt x="3841" y="1466"/>
                  </a:cubicBezTo>
                  <a:cubicBezTo>
                    <a:pt x="3850" y="1449"/>
                    <a:pt x="3876" y="1422"/>
                    <a:pt x="3912" y="1404"/>
                  </a:cubicBezTo>
                  <a:cubicBezTo>
                    <a:pt x="3947" y="1387"/>
                    <a:pt x="3982" y="1369"/>
                    <a:pt x="4009" y="1352"/>
                  </a:cubicBezTo>
                  <a:cubicBezTo>
                    <a:pt x="4026" y="1369"/>
                    <a:pt x="4009" y="1378"/>
                    <a:pt x="3991" y="1396"/>
                  </a:cubicBezTo>
                  <a:cubicBezTo>
                    <a:pt x="4053" y="1378"/>
                    <a:pt x="4018" y="1440"/>
                    <a:pt x="4062" y="1440"/>
                  </a:cubicBezTo>
                  <a:cubicBezTo>
                    <a:pt x="4141" y="1413"/>
                    <a:pt x="4018" y="1422"/>
                    <a:pt x="4071" y="1387"/>
                  </a:cubicBezTo>
                  <a:cubicBezTo>
                    <a:pt x="4132" y="1325"/>
                    <a:pt x="4141" y="1422"/>
                    <a:pt x="4203" y="1360"/>
                  </a:cubicBezTo>
                  <a:cubicBezTo>
                    <a:pt x="4229" y="1343"/>
                    <a:pt x="4150" y="1325"/>
                    <a:pt x="4185" y="1290"/>
                  </a:cubicBezTo>
                  <a:cubicBezTo>
                    <a:pt x="4238" y="1299"/>
                    <a:pt x="4309" y="1193"/>
                    <a:pt x="4291" y="1263"/>
                  </a:cubicBezTo>
                  <a:cubicBezTo>
                    <a:pt x="4362" y="1201"/>
                    <a:pt x="4441" y="1166"/>
                    <a:pt x="4521" y="1140"/>
                  </a:cubicBezTo>
                  <a:cubicBezTo>
                    <a:pt x="4512" y="1060"/>
                    <a:pt x="4433" y="1140"/>
                    <a:pt x="4380" y="1157"/>
                  </a:cubicBezTo>
                  <a:cubicBezTo>
                    <a:pt x="4371" y="1095"/>
                    <a:pt x="4450" y="1113"/>
                    <a:pt x="4494" y="1087"/>
                  </a:cubicBezTo>
                  <a:cubicBezTo>
                    <a:pt x="4530" y="1060"/>
                    <a:pt x="4539" y="1025"/>
                    <a:pt x="4583" y="1016"/>
                  </a:cubicBezTo>
                  <a:cubicBezTo>
                    <a:pt x="4618" y="1060"/>
                    <a:pt x="4583" y="1069"/>
                    <a:pt x="4530" y="1087"/>
                  </a:cubicBezTo>
                  <a:cubicBezTo>
                    <a:pt x="4547" y="1113"/>
                    <a:pt x="4592" y="1095"/>
                    <a:pt x="4627" y="1078"/>
                  </a:cubicBezTo>
                  <a:cubicBezTo>
                    <a:pt x="4636" y="1122"/>
                    <a:pt x="4627" y="1140"/>
                    <a:pt x="4671" y="1148"/>
                  </a:cubicBezTo>
                  <a:cubicBezTo>
                    <a:pt x="4697" y="1131"/>
                    <a:pt x="4627" y="1095"/>
                    <a:pt x="4680" y="1060"/>
                  </a:cubicBezTo>
                  <a:cubicBezTo>
                    <a:pt x="4689" y="1016"/>
                    <a:pt x="4592" y="1042"/>
                    <a:pt x="4636" y="998"/>
                  </a:cubicBezTo>
                  <a:cubicBezTo>
                    <a:pt x="4680" y="981"/>
                    <a:pt x="4662" y="998"/>
                    <a:pt x="4662" y="1016"/>
                  </a:cubicBezTo>
                  <a:cubicBezTo>
                    <a:pt x="4750" y="972"/>
                    <a:pt x="4777" y="972"/>
                    <a:pt x="4874" y="945"/>
                  </a:cubicBezTo>
                  <a:cubicBezTo>
                    <a:pt x="4883" y="981"/>
                    <a:pt x="4865" y="981"/>
                    <a:pt x="4839" y="981"/>
                  </a:cubicBezTo>
                  <a:cubicBezTo>
                    <a:pt x="4812" y="981"/>
                    <a:pt x="4786" y="981"/>
                    <a:pt x="4803" y="1016"/>
                  </a:cubicBezTo>
                  <a:cubicBezTo>
                    <a:pt x="4848" y="1042"/>
                    <a:pt x="4856" y="1007"/>
                    <a:pt x="4909" y="1007"/>
                  </a:cubicBezTo>
                  <a:cubicBezTo>
                    <a:pt x="4954" y="998"/>
                    <a:pt x="4901" y="963"/>
                    <a:pt x="4901" y="963"/>
                  </a:cubicBezTo>
                  <a:cubicBezTo>
                    <a:pt x="4901" y="910"/>
                    <a:pt x="4962" y="963"/>
                    <a:pt x="4936" y="892"/>
                  </a:cubicBezTo>
                  <a:cubicBezTo>
                    <a:pt x="5007" y="884"/>
                    <a:pt x="5033" y="822"/>
                    <a:pt x="5095" y="848"/>
                  </a:cubicBezTo>
                  <a:cubicBezTo>
                    <a:pt x="5121" y="786"/>
                    <a:pt x="5298" y="778"/>
                    <a:pt x="5430" y="733"/>
                  </a:cubicBezTo>
                  <a:cubicBezTo>
                    <a:pt x="5510" y="716"/>
                    <a:pt x="5510" y="707"/>
                    <a:pt x="5580" y="725"/>
                  </a:cubicBezTo>
                  <a:cubicBezTo>
                    <a:pt x="5598" y="725"/>
                    <a:pt x="5589" y="698"/>
                    <a:pt x="5616" y="689"/>
                  </a:cubicBezTo>
                  <a:cubicBezTo>
                    <a:pt x="5669" y="689"/>
                    <a:pt x="5722" y="680"/>
                    <a:pt x="5775" y="672"/>
                  </a:cubicBezTo>
                  <a:cubicBezTo>
                    <a:pt x="5819" y="663"/>
                    <a:pt x="5872" y="654"/>
                    <a:pt x="5916" y="645"/>
                  </a:cubicBezTo>
                  <a:cubicBezTo>
                    <a:pt x="6004" y="636"/>
                    <a:pt x="6084" y="619"/>
                    <a:pt x="6181" y="636"/>
                  </a:cubicBezTo>
                  <a:cubicBezTo>
                    <a:pt x="6207" y="636"/>
                    <a:pt x="6199" y="610"/>
                    <a:pt x="6225" y="610"/>
                  </a:cubicBezTo>
                  <a:cubicBezTo>
                    <a:pt x="6269" y="601"/>
                    <a:pt x="6260" y="636"/>
                    <a:pt x="6313" y="619"/>
                  </a:cubicBezTo>
                  <a:cubicBezTo>
                    <a:pt x="6331" y="680"/>
                    <a:pt x="6278" y="672"/>
                    <a:pt x="6260" y="698"/>
                  </a:cubicBezTo>
                  <a:cubicBezTo>
                    <a:pt x="6225" y="672"/>
                    <a:pt x="6154" y="627"/>
                    <a:pt x="6093" y="672"/>
                  </a:cubicBezTo>
                  <a:cubicBezTo>
                    <a:pt x="6110" y="716"/>
                    <a:pt x="6163" y="672"/>
                    <a:pt x="6207" y="698"/>
                  </a:cubicBezTo>
                  <a:cubicBezTo>
                    <a:pt x="6216" y="707"/>
                    <a:pt x="6216" y="742"/>
                    <a:pt x="6225" y="742"/>
                  </a:cubicBezTo>
                  <a:cubicBezTo>
                    <a:pt x="6252" y="760"/>
                    <a:pt x="6296" y="751"/>
                    <a:pt x="6331" y="760"/>
                  </a:cubicBezTo>
                  <a:cubicBezTo>
                    <a:pt x="6357" y="707"/>
                    <a:pt x="6278" y="742"/>
                    <a:pt x="6296" y="698"/>
                  </a:cubicBezTo>
                  <a:cubicBezTo>
                    <a:pt x="6322" y="672"/>
                    <a:pt x="6437" y="645"/>
                    <a:pt x="6349" y="619"/>
                  </a:cubicBezTo>
                  <a:cubicBezTo>
                    <a:pt x="6357" y="601"/>
                    <a:pt x="6516" y="583"/>
                    <a:pt x="6499" y="636"/>
                  </a:cubicBezTo>
                  <a:cubicBezTo>
                    <a:pt x="6587" y="583"/>
                    <a:pt x="6728" y="627"/>
                    <a:pt x="6878" y="636"/>
                  </a:cubicBezTo>
                  <a:cubicBezTo>
                    <a:pt x="6967" y="645"/>
                    <a:pt x="7064" y="645"/>
                    <a:pt x="7152" y="645"/>
                  </a:cubicBezTo>
                  <a:cubicBezTo>
                    <a:pt x="7240" y="654"/>
                    <a:pt x="7329" y="654"/>
                    <a:pt x="7391" y="663"/>
                  </a:cubicBezTo>
                  <a:cubicBezTo>
                    <a:pt x="7444" y="654"/>
                    <a:pt x="7426" y="698"/>
                    <a:pt x="7461" y="698"/>
                  </a:cubicBezTo>
                  <a:cubicBezTo>
                    <a:pt x="7505" y="689"/>
                    <a:pt x="7549" y="716"/>
                    <a:pt x="7549" y="716"/>
                  </a:cubicBezTo>
                  <a:cubicBezTo>
                    <a:pt x="7585" y="716"/>
                    <a:pt x="7585" y="663"/>
                    <a:pt x="7647" y="698"/>
                  </a:cubicBezTo>
                  <a:cubicBezTo>
                    <a:pt x="7673" y="751"/>
                    <a:pt x="7611" y="725"/>
                    <a:pt x="7585" y="733"/>
                  </a:cubicBezTo>
                  <a:cubicBezTo>
                    <a:pt x="7576" y="742"/>
                    <a:pt x="7558" y="769"/>
                    <a:pt x="7541" y="769"/>
                  </a:cubicBezTo>
                  <a:cubicBezTo>
                    <a:pt x="7514" y="778"/>
                    <a:pt x="7452" y="716"/>
                    <a:pt x="7452" y="778"/>
                  </a:cubicBezTo>
                  <a:cubicBezTo>
                    <a:pt x="7452" y="804"/>
                    <a:pt x="7479" y="769"/>
                    <a:pt x="7505" y="786"/>
                  </a:cubicBezTo>
                  <a:cubicBezTo>
                    <a:pt x="7514" y="786"/>
                    <a:pt x="7505" y="857"/>
                    <a:pt x="7567" y="839"/>
                  </a:cubicBezTo>
                  <a:cubicBezTo>
                    <a:pt x="7585" y="804"/>
                    <a:pt x="7488" y="831"/>
                    <a:pt x="7523" y="786"/>
                  </a:cubicBezTo>
                  <a:cubicBezTo>
                    <a:pt x="7611" y="778"/>
                    <a:pt x="7708" y="857"/>
                    <a:pt x="7779" y="866"/>
                  </a:cubicBezTo>
                  <a:cubicBezTo>
                    <a:pt x="7788" y="804"/>
                    <a:pt x="7673" y="831"/>
                    <a:pt x="7647" y="795"/>
                  </a:cubicBezTo>
                  <a:cubicBezTo>
                    <a:pt x="7638" y="725"/>
                    <a:pt x="7700" y="751"/>
                    <a:pt x="7700" y="707"/>
                  </a:cubicBezTo>
                  <a:cubicBezTo>
                    <a:pt x="7797" y="716"/>
                    <a:pt x="7876" y="725"/>
                    <a:pt x="7947" y="751"/>
                  </a:cubicBezTo>
                  <a:cubicBezTo>
                    <a:pt x="8026" y="769"/>
                    <a:pt x="8088" y="804"/>
                    <a:pt x="8150" y="822"/>
                  </a:cubicBezTo>
                  <a:cubicBezTo>
                    <a:pt x="8265" y="804"/>
                    <a:pt x="8379" y="813"/>
                    <a:pt x="8485" y="857"/>
                  </a:cubicBezTo>
                  <a:cubicBezTo>
                    <a:pt x="8512" y="804"/>
                    <a:pt x="8485" y="786"/>
                    <a:pt x="8432" y="769"/>
                  </a:cubicBezTo>
                  <a:cubicBezTo>
                    <a:pt x="8441" y="742"/>
                    <a:pt x="8512" y="769"/>
                    <a:pt x="8530" y="742"/>
                  </a:cubicBezTo>
                  <a:cubicBezTo>
                    <a:pt x="8538" y="689"/>
                    <a:pt x="8477" y="733"/>
                    <a:pt x="8459" y="733"/>
                  </a:cubicBezTo>
                  <a:cubicBezTo>
                    <a:pt x="8406" y="725"/>
                    <a:pt x="8344" y="689"/>
                    <a:pt x="8274" y="680"/>
                  </a:cubicBezTo>
                  <a:cubicBezTo>
                    <a:pt x="8256" y="680"/>
                    <a:pt x="8256" y="707"/>
                    <a:pt x="8229" y="707"/>
                  </a:cubicBezTo>
                  <a:cubicBezTo>
                    <a:pt x="8168" y="698"/>
                    <a:pt x="8150" y="672"/>
                    <a:pt x="8115" y="654"/>
                  </a:cubicBezTo>
                  <a:cubicBezTo>
                    <a:pt x="8079" y="654"/>
                    <a:pt x="8132" y="680"/>
                    <a:pt x="8088" y="689"/>
                  </a:cubicBezTo>
                  <a:cubicBezTo>
                    <a:pt x="7982" y="636"/>
                    <a:pt x="7832" y="663"/>
                    <a:pt x="7717" y="610"/>
                  </a:cubicBezTo>
                  <a:cubicBezTo>
                    <a:pt x="7779" y="566"/>
                    <a:pt x="7629" y="548"/>
                    <a:pt x="7629" y="495"/>
                  </a:cubicBezTo>
                  <a:cubicBezTo>
                    <a:pt x="7576" y="486"/>
                    <a:pt x="7629" y="583"/>
                    <a:pt x="7558" y="548"/>
                  </a:cubicBezTo>
                  <a:cubicBezTo>
                    <a:pt x="7558" y="566"/>
                    <a:pt x="7594" y="566"/>
                    <a:pt x="7611" y="574"/>
                  </a:cubicBezTo>
                  <a:cubicBezTo>
                    <a:pt x="7664" y="592"/>
                    <a:pt x="7576" y="583"/>
                    <a:pt x="7558" y="574"/>
                  </a:cubicBezTo>
                  <a:cubicBezTo>
                    <a:pt x="7514" y="557"/>
                    <a:pt x="7497" y="522"/>
                    <a:pt x="7435" y="513"/>
                  </a:cubicBezTo>
                  <a:cubicBezTo>
                    <a:pt x="7408" y="557"/>
                    <a:pt x="7470" y="548"/>
                    <a:pt x="7505" y="557"/>
                  </a:cubicBezTo>
                  <a:cubicBezTo>
                    <a:pt x="7497" y="601"/>
                    <a:pt x="7452" y="557"/>
                    <a:pt x="7408" y="557"/>
                  </a:cubicBezTo>
                  <a:cubicBezTo>
                    <a:pt x="7329" y="557"/>
                    <a:pt x="7214" y="557"/>
                    <a:pt x="7117" y="539"/>
                  </a:cubicBezTo>
                  <a:cubicBezTo>
                    <a:pt x="7108" y="504"/>
                    <a:pt x="7143" y="513"/>
                    <a:pt x="7170" y="513"/>
                  </a:cubicBezTo>
                  <a:cubicBezTo>
                    <a:pt x="7143" y="433"/>
                    <a:pt x="7064" y="504"/>
                    <a:pt x="7037" y="530"/>
                  </a:cubicBezTo>
                  <a:cubicBezTo>
                    <a:pt x="6887" y="513"/>
                    <a:pt x="6887" y="442"/>
                    <a:pt x="6746" y="451"/>
                  </a:cubicBezTo>
                  <a:cubicBezTo>
                    <a:pt x="6728" y="504"/>
                    <a:pt x="6834" y="469"/>
                    <a:pt x="6878" y="486"/>
                  </a:cubicBezTo>
                  <a:cubicBezTo>
                    <a:pt x="6799" y="513"/>
                    <a:pt x="6719" y="513"/>
                    <a:pt x="6640" y="504"/>
                  </a:cubicBezTo>
                  <a:cubicBezTo>
                    <a:pt x="6561" y="495"/>
                    <a:pt x="6481" y="469"/>
                    <a:pt x="6428" y="486"/>
                  </a:cubicBezTo>
                  <a:cubicBezTo>
                    <a:pt x="6410" y="486"/>
                    <a:pt x="6393" y="513"/>
                    <a:pt x="6384" y="513"/>
                  </a:cubicBezTo>
                  <a:cubicBezTo>
                    <a:pt x="6357" y="513"/>
                    <a:pt x="6393" y="486"/>
                    <a:pt x="6384" y="486"/>
                  </a:cubicBezTo>
                  <a:cubicBezTo>
                    <a:pt x="6349" y="486"/>
                    <a:pt x="6304" y="513"/>
                    <a:pt x="6278" y="513"/>
                  </a:cubicBezTo>
                  <a:cubicBezTo>
                    <a:pt x="6199" y="522"/>
                    <a:pt x="6181" y="469"/>
                    <a:pt x="6119" y="477"/>
                  </a:cubicBezTo>
                  <a:cubicBezTo>
                    <a:pt x="6101" y="477"/>
                    <a:pt x="6110" y="504"/>
                    <a:pt x="6101" y="522"/>
                  </a:cubicBezTo>
                  <a:cubicBezTo>
                    <a:pt x="5925" y="522"/>
                    <a:pt x="5775" y="583"/>
                    <a:pt x="5651" y="548"/>
                  </a:cubicBezTo>
                  <a:cubicBezTo>
                    <a:pt x="5625" y="548"/>
                    <a:pt x="5642" y="566"/>
                    <a:pt x="5651" y="566"/>
                  </a:cubicBezTo>
                  <a:cubicBezTo>
                    <a:pt x="5589" y="601"/>
                    <a:pt x="5422" y="619"/>
                    <a:pt x="5369" y="592"/>
                  </a:cubicBezTo>
                  <a:cubicBezTo>
                    <a:pt x="5333" y="619"/>
                    <a:pt x="5289" y="636"/>
                    <a:pt x="5263" y="663"/>
                  </a:cubicBezTo>
                  <a:cubicBezTo>
                    <a:pt x="5112" y="680"/>
                    <a:pt x="4901" y="716"/>
                    <a:pt x="4724" y="733"/>
                  </a:cubicBezTo>
                  <a:cubicBezTo>
                    <a:pt x="4680" y="672"/>
                    <a:pt x="4618" y="672"/>
                    <a:pt x="4600" y="619"/>
                  </a:cubicBezTo>
                  <a:cubicBezTo>
                    <a:pt x="4450" y="698"/>
                    <a:pt x="4362" y="707"/>
                    <a:pt x="4212" y="778"/>
                  </a:cubicBezTo>
                  <a:cubicBezTo>
                    <a:pt x="4203" y="795"/>
                    <a:pt x="4194" y="813"/>
                    <a:pt x="4194" y="839"/>
                  </a:cubicBezTo>
                  <a:cubicBezTo>
                    <a:pt x="4159" y="857"/>
                    <a:pt x="4124" y="866"/>
                    <a:pt x="4097" y="866"/>
                  </a:cubicBezTo>
                  <a:cubicBezTo>
                    <a:pt x="4062" y="892"/>
                    <a:pt x="4141" y="892"/>
                    <a:pt x="4159" y="892"/>
                  </a:cubicBezTo>
                  <a:cubicBezTo>
                    <a:pt x="4247" y="866"/>
                    <a:pt x="4229" y="786"/>
                    <a:pt x="4309" y="804"/>
                  </a:cubicBezTo>
                  <a:cubicBezTo>
                    <a:pt x="4291" y="848"/>
                    <a:pt x="4238" y="884"/>
                    <a:pt x="4168" y="919"/>
                  </a:cubicBezTo>
                  <a:cubicBezTo>
                    <a:pt x="4185" y="928"/>
                    <a:pt x="4194" y="937"/>
                    <a:pt x="4221" y="928"/>
                  </a:cubicBezTo>
                  <a:cubicBezTo>
                    <a:pt x="4221" y="954"/>
                    <a:pt x="4194" y="945"/>
                    <a:pt x="4185" y="945"/>
                  </a:cubicBezTo>
                  <a:cubicBezTo>
                    <a:pt x="4168" y="945"/>
                    <a:pt x="4124" y="954"/>
                    <a:pt x="4124" y="910"/>
                  </a:cubicBezTo>
                  <a:cubicBezTo>
                    <a:pt x="4097" y="919"/>
                    <a:pt x="4071" y="937"/>
                    <a:pt x="4053" y="945"/>
                  </a:cubicBezTo>
                  <a:cubicBezTo>
                    <a:pt x="4026" y="954"/>
                    <a:pt x="3982" y="945"/>
                    <a:pt x="3982" y="945"/>
                  </a:cubicBezTo>
                  <a:cubicBezTo>
                    <a:pt x="3956" y="963"/>
                    <a:pt x="3973" y="1007"/>
                    <a:pt x="3912" y="1016"/>
                  </a:cubicBezTo>
                  <a:cubicBezTo>
                    <a:pt x="3876" y="972"/>
                    <a:pt x="3797" y="1042"/>
                    <a:pt x="3762" y="998"/>
                  </a:cubicBezTo>
                  <a:cubicBezTo>
                    <a:pt x="3717" y="1042"/>
                    <a:pt x="3814" y="1034"/>
                    <a:pt x="3788" y="1078"/>
                  </a:cubicBezTo>
                  <a:cubicBezTo>
                    <a:pt x="3735" y="1113"/>
                    <a:pt x="3691" y="1104"/>
                    <a:pt x="3709" y="1060"/>
                  </a:cubicBezTo>
                  <a:cubicBezTo>
                    <a:pt x="3691" y="1131"/>
                    <a:pt x="3567" y="1113"/>
                    <a:pt x="3620" y="1175"/>
                  </a:cubicBezTo>
                  <a:cubicBezTo>
                    <a:pt x="3656" y="1219"/>
                    <a:pt x="3673" y="1087"/>
                    <a:pt x="3700" y="1122"/>
                  </a:cubicBezTo>
                  <a:cubicBezTo>
                    <a:pt x="3744" y="1157"/>
                    <a:pt x="3638" y="1193"/>
                    <a:pt x="3620" y="1219"/>
                  </a:cubicBezTo>
                  <a:cubicBezTo>
                    <a:pt x="3603" y="1228"/>
                    <a:pt x="3594" y="1263"/>
                    <a:pt x="3585" y="1272"/>
                  </a:cubicBezTo>
                  <a:cubicBezTo>
                    <a:pt x="3550" y="1307"/>
                    <a:pt x="3497" y="1343"/>
                    <a:pt x="3444" y="1378"/>
                  </a:cubicBezTo>
                  <a:cubicBezTo>
                    <a:pt x="3399" y="1413"/>
                    <a:pt x="3347" y="1431"/>
                    <a:pt x="3311" y="1431"/>
                  </a:cubicBezTo>
                  <a:cubicBezTo>
                    <a:pt x="3285" y="1484"/>
                    <a:pt x="3196" y="1510"/>
                    <a:pt x="3143" y="1563"/>
                  </a:cubicBezTo>
                  <a:cubicBezTo>
                    <a:pt x="3117" y="1599"/>
                    <a:pt x="3099" y="1643"/>
                    <a:pt x="3090" y="1669"/>
                  </a:cubicBezTo>
                  <a:cubicBezTo>
                    <a:pt x="3179" y="1652"/>
                    <a:pt x="3188" y="1555"/>
                    <a:pt x="3267" y="1528"/>
                  </a:cubicBezTo>
                  <a:cubicBezTo>
                    <a:pt x="3276" y="1590"/>
                    <a:pt x="3205" y="1625"/>
                    <a:pt x="3161" y="1669"/>
                  </a:cubicBezTo>
                  <a:cubicBezTo>
                    <a:pt x="3117" y="1714"/>
                    <a:pt x="3037" y="1740"/>
                    <a:pt x="2976" y="1811"/>
                  </a:cubicBezTo>
                  <a:cubicBezTo>
                    <a:pt x="2932" y="1784"/>
                    <a:pt x="2993" y="1758"/>
                    <a:pt x="2984" y="1722"/>
                  </a:cubicBezTo>
                  <a:cubicBezTo>
                    <a:pt x="2949" y="1775"/>
                    <a:pt x="2940" y="1828"/>
                    <a:pt x="2905" y="1872"/>
                  </a:cubicBezTo>
                  <a:cubicBezTo>
                    <a:pt x="2843" y="1864"/>
                    <a:pt x="2843" y="1925"/>
                    <a:pt x="2764" y="1970"/>
                  </a:cubicBezTo>
                  <a:cubicBezTo>
                    <a:pt x="2790" y="2005"/>
                    <a:pt x="2834" y="1890"/>
                    <a:pt x="2852" y="1952"/>
                  </a:cubicBezTo>
                  <a:cubicBezTo>
                    <a:pt x="2817" y="1996"/>
                    <a:pt x="2737" y="2040"/>
                    <a:pt x="2764" y="2084"/>
                  </a:cubicBezTo>
                  <a:cubicBezTo>
                    <a:pt x="2720" y="2093"/>
                    <a:pt x="2667" y="2137"/>
                    <a:pt x="2622" y="2120"/>
                  </a:cubicBezTo>
                  <a:cubicBezTo>
                    <a:pt x="2605" y="2155"/>
                    <a:pt x="2578" y="2182"/>
                    <a:pt x="2622" y="2208"/>
                  </a:cubicBezTo>
                  <a:cubicBezTo>
                    <a:pt x="2605" y="2252"/>
                    <a:pt x="2534" y="2234"/>
                    <a:pt x="2587" y="2270"/>
                  </a:cubicBezTo>
                  <a:cubicBezTo>
                    <a:pt x="2543" y="2323"/>
                    <a:pt x="2499" y="2287"/>
                    <a:pt x="2455" y="2296"/>
                  </a:cubicBezTo>
                  <a:cubicBezTo>
                    <a:pt x="2437" y="2349"/>
                    <a:pt x="2508" y="2279"/>
                    <a:pt x="2525" y="2340"/>
                  </a:cubicBezTo>
                  <a:cubicBezTo>
                    <a:pt x="2402" y="2393"/>
                    <a:pt x="2375" y="2517"/>
                    <a:pt x="2287" y="2588"/>
                  </a:cubicBezTo>
                  <a:cubicBezTo>
                    <a:pt x="2278" y="2605"/>
                    <a:pt x="2296" y="2623"/>
                    <a:pt x="2269" y="2649"/>
                  </a:cubicBezTo>
                  <a:cubicBezTo>
                    <a:pt x="2252" y="2570"/>
                    <a:pt x="2225" y="2658"/>
                    <a:pt x="2181" y="2641"/>
                  </a:cubicBezTo>
                  <a:cubicBezTo>
                    <a:pt x="2181" y="2667"/>
                    <a:pt x="2119" y="2782"/>
                    <a:pt x="2163" y="2773"/>
                  </a:cubicBezTo>
                  <a:cubicBezTo>
                    <a:pt x="2190" y="2817"/>
                    <a:pt x="2128" y="2791"/>
                    <a:pt x="2119" y="2800"/>
                  </a:cubicBezTo>
                  <a:cubicBezTo>
                    <a:pt x="2102" y="2853"/>
                    <a:pt x="2163" y="2808"/>
                    <a:pt x="2154" y="2853"/>
                  </a:cubicBezTo>
                  <a:cubicBezTo>
                    <a:pt x="2031" y="2985"/>
                    <a:pt x="1951" y="3117"/>
                    <a:pt x="1872" y="3232"/>
                  </a:cubicBezTo>
                  <a:cubicBezTo>
                    <a:pt x="1854" y="3259"/>
                    <a:pt x="1837" y="3250"/>
                    <a:pt x="1819" y="3268"/>
                  </a:cubicBezTo>
                  <a:cubicBezTo>
                    <a:pt x="1792" y="3303"/>
                    <a:pt x="1801" y="3356"/>
                    <a:pt x="1757" y="3400"/>
                  </a:cubicBezTo>
                  <a:cubicBezTo>
                    <a:pt x="1748" y="3418"/>
                    <a:pt x="1722" y="3444"/>
                    <a:pt x="1695" y="3444"/>
                  </a:cubicBezTo>
                  <a:cubicBezTo>
                    <a:pt x="1660" y="3497"/>
                    <a:pt x="1607" y="3568"/>
                    <a:pt x="1572" y="3630"/>
                  </a:cubicBezTo>
                  <a:cubicBezTo>
                    <a:pt x="1528" y="3718"/>
                    <a:pt x="1475" y="3789"/>
                    <a:pt x="1422" y="3842"/>
                  </a:cubicBezTo>
                  <a:cubicBezTo>
                    <a:pt x="1369" y="3903"/>
                    <a:pt x="1307" y="3939"/>
                    <a:pt x="1227" y="3947"/>
                  </a:cubicBezTo>
                  <a:cubicBezTo>
                    <a:pt x="1183" y="3912"/>
                    <a:pt x="1139" y="3886"/>
                    <a:pt x="1095" y="3930"/>
                  </a:cubicBezTo>
                  <a:cubicBezTo>
                    <a:pt x="1077" y="3912"/>
                    <a:pt x="1086" y="3886"/>
                    <a:pt x="1113" y="3850"/>
                  </a:cubicBezTo>
                  <a:cubicBezTo>
                    <a:pt x="1068" y="3868"/>
                    <a:pt x="1042" y="3744"/>
                    <a:pt x="980" y="3833"/>
                  </a:cubicBezTo>
                  <a:cubicBezTo>
                    <a:pt x="1007" y="3771"/>
                    <a:pt x="954" y="3736"/>
                    <a:pt x="945" y="3691"/>
                  </a:cubicBezTo>
                  <a:cubicBezTo>
                    <a:pt x="945" y="3674"/>
                    <a:pt x="998" y="3630"/>
                    <a:pt x="954" y="3630"/>
                  </a:cubicBezTo>
                  <a:cubicBezTo>
                    <a:pt x="1015" y="3550"/>
                    <a:pt x="1086" y="3471"/>
                    <a:pt x="1148" y="3391"/>
                  </a:cubicBezTo>
                  <a:cubicBezTo>
                    <a:pt x="1174" y="3347"/>
                    <a:pt x="1210" y="3303"/>
                    <a:pt x="1245" y="3268"/>
                  </a:cubicBezTo>
                  <a:cubicBezTo>
                    <a:pt x="1272" y="3223"/>
                    <a:pt x="1307" y="3188"/>
                    <a:pt x="1342" y="3153"/>
                  </a:cubicBezTo>
                  <a:cubicBezTo>
                    <a:pt x="1360" y="3126"/>
                    <a:pt x="1395" y="3117"/>
                    <a:pt x="1422" y="3091"/>
                  </a:cubicBezTo>
                  <a:cubicBezTo>
                    <a:pt x="1448" y="3056"/>
                    <a:pt x="1466" y="3003"/>
                    <a:pt x="1501" y="2967"/>
                  </a:cubicBezTo>
                  <a:cubicBezTo>
                    <a:pt x="1519" y="2941"/>
                    <a:pt x="1536" y="2941"/>
                    <a:pt x="1554" y="2914"/>
                  </a:cubicBezTo>
                  <a:cubicBezTo>
                    <a:pt x="1598" y="2861"/>
                    <a:pt x="1581" y="2800"/>
                    <a:pt x="1651" y="2800"/>
                  </a:cubicBezTo>
                  <a:cubicBezTo>
                    <a:pt x="1660" y="2782"/>
                    <a:pt x="1634" y="2773"/>
                    <a:pt x="1651" y="2747"/>
                  </a:cubicBezTo>
                  <a:cubicBezTo>
                    <a:pt x="1687" y="2711"/>
                    <a:pt x="1713" y="2667"/>
                    <a:pt x="1748" y="2632"/>
                  </a:cubicBezTo>
                  <a:cubicBezTo>
                    <a:pt x="1757" y="2623"/>
                    <a:pt x="1766" y="2623"/>
                    <a:pt x="1784" y="2614"/>
                  </a:cubicBezTo>
                  <a:cubicBezTo>
                    <a:pt x="1792" y="2614"/>
                    <a:pt x="1801" y="2614"/>
                    <a:pt x="1801" y="2614"/>
                  </a:cubicBezTo>
                  <a:cubicBezTo>
                    <a:pt x="1819" y="2597"/>
                    <a:pt x="1810" y="2570"/>
                    <a:pt x="1819" y="2544"/>
                  </a:cubicBezTo>
                  <a:cubicBezTo>
                    <a:pt x="1837" y="2508"/>
                    <a:pt x="1890" y="2491"/>
                    <a:pt x="1916" y="2455"/>
                  </a:cubicBezTo>
                  <a:cubicBezTo>
                    <a:pt x="1934" y="2429"/>
                    <a:pt x="1925" y="2411"/>
                    <a:pt x="1943" y="2385"/>
                  </a:cubicBezTo>
                  <a:cubicBezTo>
                    <a:pt x="1969" y="2332"/>
                    <a:pt x="2013" y="2287"/>
                    <a:pt x="2075" y="2252"/>
                  </a:cubicBezTo>
                  <a:cubicBezTo>
                    <a:pt x="2102" y="2234"/>
                    <a:pt x="2084" y="2217"/>
                    <a:pt x="2075" y="2199"/>
                  </a:cubicBezTo>
                  <a:cubicBezTo>
                    <a:pt x="2119" y="2173"/>
                    <a:pt x="2163" y="2120"/>
                    <a:pt x="2216" y="2067"/>
                  </a:cubicBezTo>
                  <a:cubicBezTo>
                    <a:pt x="2260" y="2014"/>
                    <a:pt x="2305" y="1952"/>
                    <a:pt x="2366" y="1881"/>
                  </a:cubicBezTo>
                  <a:cubicBezTo>
                    <a:pt x="2411" y="1872"/>
                    <a:pt x="2393" y="1952"/>
                    <a:pt x="2455" y="1908"/>
                  </a:cubicBezTo>
                  <a:cubicBezTo>
                    <a:pt x="2481" y="1855"/>
                    <a:pt x="2393" y="1890"/>
                    <a:pt x="2411" y="1837"/>
                  </a:cubicBezTo>
                  <a:cubicBezTo>
                    <a:pt x="2464" y="1784"/>
                    <a:pt x="2508" y="1749"/>
                    <a:pt x="2543" y="1714"/>
                  </a:cubicBezTo>
                  <a:cubicBezTo>
                    <a:pt x="2578" y="1678"/>
                    <a:pt x="2614" y="1643"/>
                    <a:pt x="2667" y="1581"/>
                  </a:cubicBezTo>
                  <a:cubicBezTo>
                    <a:pt x="2675" y="1608"/>
                    <a:pt x="2667" y="1625"/>
                    <a:pt x="2640" y="1652"/>
                  </a:cubicBezTo>
                  <a:cubicBezTo>
                    <a:pt x="2728" y="1643"/>
                    <a:pt x="2693" y="1555"/>
                    <a:pt x="2684" y="1546"/>
                  </a:cubicBezTo>
                  <a:cubicBezTo>
                    <a:pt x="2746" y="1475"/>
                    <a:pt x="2693" y="1590"/>
                    <a:pt x="2746" y="1555"/>
                  </a:cubicBezTo>
                  <a:cubicBezTo>
                    <a:pt x="2781" y="1528"/>
                    <a:pt x="2764" y="1510"/>
                    <a:pt x="2746" y="1493"/>
                  </a:cubicBezTo>
                  <a:lnTo>
                    <a:pt x="2852" y="1396"/>
                  </a:lnTo>
                  <a:cubicBezTo>
                    <a:pt x="2896" y="1396"/>
                    <a:pt x="2861" y="1413"/>
                    <a:pt x="2896" y="1440"/>
                  </a:cubicBezTo>
                  <a:lnTo>
                    <a:pt x="2940" y="1404"/>
                  </a:lnTo>
                  <a:cubicBezTo>
                    <a:pt x="2967" y="1369"/>
                    <a:pt x="2843" y="1404"/>
                    <a:pt x="2932" y="1334"/>
                  </a:cubicBezTo>
                  <a:cubicBezTo>
                    <a:pt x="2993" y="1272"/>
                    <a:pt x="2940" y="1352"/>
                    <a:pt x="2984" y="1369"/>
                  </a:cubicBezTo>
                  <a:cubicBezTo>
                    <a:pt x="3029" y="1334"/>
                    <a:pt x="3029" y="1360"/>
                    <a:pt x="3046" y="1316"/>
                  </a:cubicBezTo>
                  <a:cubicBezTo>
                    <a:pt x="3082" y="1281"/>
                    <a:pt x="3011" y="1254"/>
                    <a:pt x="3011" y="1228"/>
                  </a:cubicBezTo>
                  <a:lnTo>
                    <a:pt x="3126" y="1140"/>
                  </a:lnTo>
                  <a:cubicBezTo>
                    <a:pt x="3117" y="1166"/>
                    <a:pt x="3126" y="1184"/>
                    <a:pt x="3143" y="1201"/>
                  </a:cubicBezTo>
                  <a:cubicBezTo>
                    <a:pt x="3152" y="1166"/>
                    <a:pt x="3232" y="1131"/>
                    <a:pt x="3170" y="1104"/>
                  </a:cubicBezTo>
                  <a:cubicBezTo>
                    <a:pt x="3214" y="1060"/>
                    <a:pt x="3249" y="1042"/>
                    <a:pt x="3285" y="1034"/>
                  </a:cubicBezTo>
                  <a:cubicBezTo>
                    <a:pt x="3320" y="1016"/>
                    <a:pt x="3347" y="1025"/>
                    <a:pt x="3373" y="1034"/>
                  </a:cubicBezTo>
                  <a:cubicBezTo>
                    <a:pt x="3408" y="1016"/>
                    <a:pt x="3417" y="919"/>
                    <a:pt x="3461" y="972"/>
                  </a:cubicBezTo>
                  <a:cubicBezTo>
                    <a:pt x="3505" y="937"/>
                    <a:pt x="3391" y="954"/>
                    <a:pt x="3488" y="901"/>
                  </a:cubicBezTo>
                  <a:cubicBezTo>
                    <a:pt x="3479" y="892"/>
                    <a:pt x="3461" y="892"/>
                    <a:pt x="3435" y="901"/>
                  </a:cubicBezTo>
                  <a:cubicBezTo>
                    <a:pt x="3444" y="892"/>
                    <a:pt x="3576" y="751"/>
                    <a:pt x="3576" y="848"/>
                  </a:cubicBezTo>
                  <a:cubicBezTo>
                    <a:pt x="3629" y="813"/>
                    <a:pt x="3594" y="778"/>
                    <a:pt x="3664" y="742"/>
                  </a:cubicBezTo>
                  <a:lnTo>
                    <a:pt x="3682" y="786"/>
                  </a:lnTo>
                  <a:cubicBezTo>
                    <a:pt x="3682" y="751"/>
                    <a:pt x="3726" y="733"/>
                    <a:pt x="3735" y="698"/>
                  </a:cubicBezTo>
                  <a:cubicBezTo>
                    <a:pt x="3788" y="672"/>
                    <a:pt x="3823" y="698"/>
                    <a:pt x="3859" y="707"/>
                  </a:cubicBezTo>
                  <a:cubicBezTo>
                    <a:pt x="3841" y="672"/>
                    <a:pt x="3876" y="645"/>
                    <a:pt x="3912" y="627"/>
                  </a:cubicBezTo>
                  <a:cubicBezTo>
                    <a:pt x="3947" y="601"/>
                    <a:pt x="3991" y="592"/>
                    <a:pt x="4009" y="574"/>
                  </a:cubicBezTo>
                  <a:cubicBezTo>
                    <a:pt x="4009" y="574"/>
                    <a:pt x="3956" y="574"/>
                    <a:pt x="3947" y="592"/>
                  </a:cubicBezTo>
                  <a:cubicBezTo>
                    <a:pt x="3982" y="548"/>
                    <a:pt x="4044" y="522"/>
                    <a:pt x="4115" y="495"/>
                  </a:cubicBezTo>
                  <a:cubicBezTo>
                    <a:pt x="4177" y="477"/>
                    <a:pt x="4247" y="451"/>
                    <a:pt x="4309" y="424"/>
                  </a:cubicBezTo>
                  <a:cubicBezTo>
                    <a:pt x="4362" y="460"/>
                    <a:pt x="4397" y="486"/>
                    <a:pt x="4494" y="495"/>
                  </a:cubicBezTo>
                  <a:cubicBezTo>
                    <a:pt x="4556" y="486"/>
                    <a:pt x="4521" y="442"/>
                    <a:pt x="4583" y="433"/>
                  </a:cubicBezTo>
                  <a:cubicBezTo>
                    <a:pt x="4503" y="407"/>
                    <a:pt x="4627" y="345"/>
                    <a:pt x="4539" y="354"/>
                  </a:cubicBezTo>
                  <a:cubicBezTo>
                    <a:pt x="4539" y="336"/>
                    <a:pt x="4574" y="327"/>
                    <a:pt x="4600" y="310"/>
                  </a:cubicBezTo>
                  <a:cubicBezTo>
                    <a:pt x="4627" y="301"/>
                    <a:pt x="4644" y="283"/>
                    <a:pt x="4609" y="248"/>
                  </a:cubicBezTo>
                  <a:cubicBezTo>
                    <a:pt x="4724" y="195"/>
                    <a:pt x="4865" y="151"/>
                    <a:pt x="5007" y="115"/>
                  </a:cubicBezTo>
                  <a:cubicBezTo>
                    <a:pt x="5077" y="107"/>
                    <a:pt x="5148" y="89"/>
                    <a:pt x="5210" y="80"/>
                  </a:cubicBezTo>
                  <a:cubicBezTo>
                    <a:pt x="5280" y="62"/>
                    <a:pt x="5342" y="54"/>
                    <a:pt x="5395" y="36"/>
                  </a:cubicBezTo>
                  <a:cubicBezTo>
                    <a:pt x="5395" y="71"/>
                    <a:pt x="5360" y="80"/>
                    <a:pt x="5324" y="89"/>
                  </a:cubicBezTo>
                  <a:cubicBezTo>
                    <a:pt x="5280" y="98"/>
                    <a:pt x="5236" y="98"/>
                    <a:pt x="5192" y="107"/>
                  </a:cubicBezTo>
                  <a:cubicBezTo>
                    <a:pt x="5121" y="124"/>
                    <a:pt x="5033" y="142"/>
                    <a:pt x="4989" y="168"/>
                  </a:cubicBezTo>
                  <a:cubicBezTo>
                    <a:pt x="5033" y="177"/>
                    <a:pt x="5095" y="168"/>
                    <a:pt x="5121" y="204"/>
                  </a:cubicBezTo>
                  <a:cubicBezTo>
                    <a:pt x="5210" y="195"/>
                    <a:pt x="5165" y="124"/>
                    <a:pt x="5236" y="115"/>
                  </a:cubicBezTo>
                  <a:lnTo>
                    <a:pt x="5245" y="142"/>
                  </a:lnTo>
                  <a:cubicBezTo>
                    <a:pt x="5342" y="115"/>
                    <a:pt x="5395" y="133"/>
                    <a:pt x="5457" y="151"/>
                  </a:cubicBezTo>
                  <a:cubicBezTo>
                    <a:pt x="5474" y="142"/>
                    <a:pt x="5466" y="124"/>
                    <a:pt x="5492" y="115"/>
                  </a:cubicBezTo>
                  <a:lnTo>
                    <a:pt x="5633" y="98"/>
                  </a:lnTo>
                  <a:cubicBezTo>
                    <a:pt x="5686" y="107"/>
                    <a:pt x="5651" y="124"/>
                    <a:pt x="5678" y="133"/>
                  </a:cubicBezTo>
                  <a:cubicBezTo>
                    <a:pt x="5766" y="124"/>
                    <a:pt x="5669" y="115"/>
                    <a:pt x="5722" y="80"/>
                  </a:cubicBezTo>
                  <a:cubicBezTo>
                    <a:pt x="5775" y="80"/>
                    <a:pt x="5845" y="89"/>
                    <a:pt x="5819" y="27"/>
                  </a:cubicBezTo>
                  <a:cubicBezTo>
                    <a:pt x="5942" y="54"/>
                    <a:pt x="6128" y="1"/>
                    <a:pt x="6225" y="18"/>
                  </a:cubicBezTo>
                  <a:cubicBezTo>
                    <a:pt x="6190" y="36"/>
                    <a:pt x="6137" y="36"/>
                    <a:pt x="6075" y="45"/>
                  </a:cubicBezTo>
                  <a:cubicBezTo>
                    <a:pt x="6013" y="45"/>
                    <a:pt x="5951" y="45"/>
                    <a:pt x="5898" y="54"/>
                  </a:cubicBezTo>
                  <a:cubicBezTo>
                    <a:pt x="5881" y="80"/>
                    <a:pt x="5845" y="98"/>
                    <a:pt x="5845" y="133"/>
                  </a:cubicBezTo>
                  <a:cubicBezTo>
                    <a:pt x="5898" y="133"/>
                    <a:pt x="5934" y="124"/>
                    <a:pt x="5925" y="80"/>
                  </a:cubicBezTo>
                  <a:cubicBezTo>
                    <a:pt x="5960" y="98"/>
                    <a:pt x="5995" y="89"/>
                    <a:pt x="6031" y="80"/>
                  </a:cubicBezTo>
                  <a:cubicBezTo>
                    <a:pt x="6075" y="71"/>
                    <a:pt x="6110" y="62"/>
                    <a:pt x="6172" y="62"/>
                  </a:cubicBezTo>
                  <a:cubicBezTo>
                    <a:pt x="6146" y="89"/>
                    <a:pt x="6163" y="89"/>
                    <a:pt x="6172" y="115"/>
                  </a:cubicBezTo>
                  <a:cubicBezTo>
                    <a:pt x="6252" y="98"/>
                    <a:pt x="6340" y="98"/>
                    <a:pt x="6428" y="89"/>
                  </a:cubicBezTo>
                  <a:cubicBezTo>
                    <a:pt x="6525" y="80"/>
                    <a:pt x="6614" y="80"/>
                    <a:pt x="6728" y="89"/>
                  </a:cubicBezTo>
                  <a:cubicBezTo>
                    <a:pt x="6772" y="107"/>
                    <a:pt x="6693" y="133"/>
                    <a:pt x="6746" y="142"/>
                  </a:cubicBezTo>
                  <a:cubicBezTo>
                    <a:pt x="6834" y="151"/>
                    <a:pt x="6719" y="62"/>
                    <a:pt x="6852" y="89"/>
                  </a:cubicBezTo>
                  <a:cubicBezTo>
                    <a:pt x="6887" y="124"/>
                    <a:pt x="6817" y="168"/>
                    <a:pt x="6764" y="177"/>
                  </a:cubicBezTo>
                  <a:cubicBezTo>
                    <a:pt x="6772" y="230"/>
                    <a:pt x="6887" y="204"/>
                    <a:pt x="6861" y="133"/>
                  </a:cubicBezTo>
                  <a:cubicBezTo>
                    <a:pt x="6905" y="142"/>
                    <a:pt x="6931" y="133"/>
                    <a:pt x="6905" y="124"/>
                  </a:cubicBezTo>
                  <a:cubicBezTo>
                    <a:pt x="7002" y="133"/>
                    <a:pt x="7108" y="142"/>
                    <a:pt x="7214" y="151"/>
                  </a:cubicBezTo>
                  <a:cubicBezTo>
                    <a:pt x="7329" y="159"/>
                    <a:pt x="7444" y="177"/>
                    <a:pt x="7558" y="195"/>
                  </a:cubicBezTo>
                  <a:cubicBezTo>
                    <a:pt x="7673" y="212"/>
                    <a:pt x="7779" y="239"/>
                    <a:pt x="7885" y="257"/>
                  </a:cubicBezTo>
                  <a:cubicBezTo>
                    <a:pt x="7938" y="257"/>
                    <a:pt x="7991" y="265"/>
                    <a:pt x="8035" y="274"/>
                  </a:cubicBezTo>
                  <a:cubicBezTo>
                    <a:pt x="8088" y="283"/>
                    <a:pt x="8132" y="283"/>
                    <a:pt x="8168" y="292"/>
                  </a:cubicBezTo>
                  <a:cubicBezTo>
                    <a:pt x="8194" y="292"/>
                    <a:pt x="8185" y="274"/>
                    <a:pt x="8176" y="274"/>
                  </a:cubicBezTo>
                  <a:cubicBezTo>
                    <a:pt x="8212" y="274"/>
                    <a:pt x="8282" y="292"/>
                    <a:pt x="8362" y="301"/>
                  </a:cubicBezTo>
                  <a:cubicBezTo>
                    <a:pt x="8371" y="345"/>
                    <a:pt x="8300" y="310"/>
                    <a:pt x="8335" y="354"/>
                  </a:cubicBezTo>
                  <a:cubicBezTo>
                    <a:pt x="8379" y="398"/>
                    <a:pt x="8406" y="380"/>
                    <a:pt x="8424" y="389"/>
                  </a:cubicBezTo>
                  <a:cubicBezTo>
                    <a:pt x="8459" y="416"/>
                    <a:pt x="8362" y="380"/>
                    <a:pt x="8327" y="398"/>
                  </a:cubicBezTo>
                  <a:cubicBezTo>
                    <a:pt x="8388" y="433"/>
                    <a:pt x="8441" y="469"/>
                    <a:pt x="8503" y="495"/>
                  </a:cubicBezTo>
                  <a:cubicBezTo>
                    <a:pt x="8538" y="433"/>
                    <a:pt x="8609" y="416"/>
                    <a:pt x="8671" y="389"/>
                  </a:cubicBezTo>
                  <a:cubicBezTo>
                    <a:pt x="8715" y="407"/>
                    <a:pt x="8759" y="416"/>
                    <a:pt x="8750" y="469"/>
                  </a:cubicBezTo>
                  <a:cubicBezTo>
                    <a:pt x="8839" y="433"/>
                    <a:pt x="8927" y="495"/>
                    <a:pt x="9104" y="522"/>
                  </a:cubicBezTo>
                  <a:cubicBezTo>
                    <a:pt x="9112" y="530"/>
                    <a:pt x="9112" y="557"/>
                    <a:pt x="9104" y="583"/>
                  </a:cubicBezTo>
                  <a:cubicBezTo>
                    <a:pt x="9139" y="592"/>
                    <a:pt x="9148" y="566"/>
                    <a:pt x="9148" y="548"/>
                  </a:cubicBezTo>
                  <a:cubicBezTo>
                    <a:pt x="9227" y="574"/>
                    <a:pt x="9324" y="583"/>
                    <a:pt x="9430" y="601"/>
                  </a:cubicBezTo>
                  <a:cubicBezTo>
                    <a:pt x="9589" y="636"/>
                    <a:pt x="9739" y="698"/>
                    <a:pt x="9863" y="742"/>
                  </a:cubicBezTo>
                  <a:cubicBezTo>
                    <a:pt x="9925" y="760"/>
                    <a:pt x="9995" y="742"/>
                    <a:pt x="10022" y="795"/>
                  </a:cubicBezTo>
                  <a:cubicBezTo>
                    <a:pt x="10048" y="795"/>
                    <a:pt x="10057" y="769"/>
                    <a:pt x="10084" y="778"/>
                  </a:cubicBezTo>
                  <a:cubicBezTo>
                    <a:pt x="10128" y="786"/>
                    <a:pt x="10137" y="813"/>
                    <a:pt x="10163" y="839"/>
                  </a:cubicBezTo>
                  <a:cubicBezTo>
                    <a:pt x="10313" y="813"/>
                    <a:pt x="10481" y="919"/>
                    <a:pt x="10719" y="963"/>
                  </a:cubicBezTo>
                  <a:cubicBezTo>
                    <a:pt x="10746" y="1007"/>
                    <a:pt x="10684" y="981"/>
                    <a:pt x="10675" y="1034"/>
                  </a:cubicBezTo>
                  <a:cubicBezTo>
                    <a:pt x="10764" y="1051"/>
                    <a:pt x="10772" y="963"/>
                    <a:pt x="10878" y="1007"/>
                  </a:cubicBezTo>
                  <a:cubicBezTo>
                    <a:pt x="10852" y="1034"/>
                    <a:pt x="10817" y="1034"/>
                    <a:pt x="10817" y="1087"/>
                  </a:cubicBezTo>
                  <a:cubicBezTo>
                    <a:pt x="10878" y="1113"/>
                    <a:pt x="10905" y="1051"/>
                    <a:pt x="10940" y="1113"/>
                  </a:cubicBezTo>
                  <a:cubicBezTo>
                    <a:pt x="10922" y="1140"/>
                    <a:pt x="10861" y="1095"/>
                    <a:pt x="10843" y="1131"/>
                  </a:cubicBezTo>
                  <a:cubicBezTo>
                    <a:pt x="10870" y="1175"/>
                    <a:pt x="10949" y="1104"/>
                    <a:pt x="11028" y="1148"/>
                  </a:cubicBezTo>
                  <a:cubicBezTo>
                    <a:pt x="11020" y="1193"/>
                    <a:pt x="10984" y="1193"/>
                    <a:pt x="10940" y="1175"/>
                  </a:cubicBezTo>
                  <a:cubicBezTo>
                    <a:pt x="10958" y="1228"/>
                    <a:pt x="11011" y="1166"/>
                    <a:pt x="11055" y="1193"/>
                  </a:cubicBezTo>
                  <a:cubicBezTo>
                    <a:pt x="11046" y="1219"/>
                    <a:pt x="11126" y="1219"/>
                    <a:pt x="11134" y="1246"/>
                  </a:cubicBezTo>
                  <a:cubicBezTo>
                    <a:pt x="11187" y="1237"/>
                    <a:pt x="11276" y="1184"/>
                    <a:pt x="11311" y="1228"/>
                  </a:cubicBezTo>
                  <a:cubicBezTo>
                    <a:pt x="11293" y="1237"/>
                    <a:pt x="11276" y="1272"/>
                    <a:pt x="11258" y="1281"/>
                  </a:cubicBezTo>
                  <a:cubicBezTo>
                    <a:pt x="11223" y="1272"/>
                    <a:pt x="11223" y="1254"/>
                    <a:pt x="11187" y="1246"/>
                  </a:cubicBezTo>
                  <a:cubicBezTo>
                    <a:pt x="11161" y="1316"/>
                    <a:pt x="11276" y="1316"/>
                    <a:pt x="11320" y="1325"/>
                  </a:cubicBezTo>
                  <a:cubicBezTo>
                    <a:pt x="11311" y="1360"/>
                    <a:pt x="11267" y="1352"/>
                    <a:pt x="11258" y="1396"/>
                  </a:cubicBezTo>
                  <a:cubicBezTo>
                    <a:pt x="11285" y="1387"/>
                    <a:pt x="11311" y="1369"/>
                    <a:pt x="11346" y="1360"/>
                  </a:cubicBezTo>
                  <a:cubicBezTo>
                    <a:pt x="11408" y="1378"/>
                    <a:pt x="11390" y="1422"/>
                    <a:pt x="11408" y="1449"/>
                  </a:cubicBezTo>
                  <a:cubicBezTo>
                    <a:pt x="11329" y="1422"/>
                    <a:pt x="11117" y="1413"/>
                    <a:pt x="11073" y="1316"/>
                  </a:cubicBezTo>
                  <a:cubicBezTo>
                    <a:pt x="11028" y="1316"/>
                    <a:pt x="11081" y="1352"/>
                    <a:pt x="11037" y="1360"/>
                  </a:cubicBezTo>
                  <a:cubicBezTo>
                    <a:pt x="10967" y="1334"/>
                    <a:pt x="10852" y="1316"/>
                    <a:pt x="10817" y="1272"/>
                  </a:cubicBezTo>
                  <a:cubicBezTo>
                    <a:pt x="10799" y="1272"/>
                    <a:pt x="10799" y="1290"/>
                    <a:pt x="10790" y="1299"/>
                  </a:cubicBezTo>
                  <a:cubicBezTo>
                    <a:pt x="10693" y="1272"/>
                    <a:pt x="10631" y="1210"/>
                    <a:pt x="10543" y="1246"/>
                  </a:cubicBezTo>
                  <a:cubicBezTo>
                    <a:pt x="10507" y="1193"/>
                    <a:pt x="10322" y="1175"/>
                    <a:pt x="10243" y="1184"/>
                  </a:cubicBezTo>
                  <a:cubicBezTo>
                    <a:pt x="10225" y="1140"/>
                    <a:pt x="10154" y="1131"/>
                    <a:pt x="10092" y="1104"/>
                  </a:cubicBezTo>
                  <a:cubicBezTo>
                    <a:pt x="10084" y="1157"/>
                    <a:pt x="10154" y="1166"/>
                    <a:pt x="10181" y="1201"/>
                  </a:cubicBezTo>
                  <a:cubicBezTo>
                    <a:pt x="10145" y="1254"/>
                    <a:pt x="10145" y="1193"/>
                    <a:pt x="10092" y="1184"/>
                  </a:cubicBezTo>
                  <a:cubicBezTo>
                    <a:pt x="10057" y="1166"/>
                    <a:pt x="10075" y="1228"/>
                    <a:pt x="10057" y="1254"/>
                  </a:cubicBezTo>
                  <a:cubicBezTo>
                    <a:pt x="10163" y="1290"/>
                    <a:pt x="10207" y="1246"/>
                    <a:pt x="10269" y="1219"/>
                  </a:cubicBezTo>
                  <a:cubicBezTo>
                    <a:pt x="10481" y="1290"/>
                    <a:pt x="10613" y="1307"/>
                    <a:pt x="10772" y="1369"/>
                  </a:cubicBezTo>
                  <a:cubicBezTo>
                    <a:pt x="10719" y="1378"/>
                    <a:pt x="10711" y="1440"/>
                    <a:pt x="10658" y="1431"/>
                  </a:cubicBezTo>
                  <a:cubicBezTo>
                    <a:pt x="10658" y="1466"/>
                    <a:pt x="10746" y="1457"/>
                    <a:pt x="10755" y="1493"/>
                  </a:cubicBezTo>
                  <a:cubicBezTo>
                    <a:pt x="10764" y="1466"/>
                    <a:pt x="10764" y="1449"/>
                    <a:pt x="10728" y="1440"/>
                  </a:cubicBezTo>
                  <a:cubicBezTo>
                    <a:pt x="10746" y="1396"/>
                    <a:pt x="10825" y="1440"/>
                    <a:pt x="10878" y="1449"/>
                  </a:cubicBezTo>
                  <a:cubicBezTo>
                    <a:pt x="10870" y="1475"/>
                    <a:pt x="10852" y="1502"/>
                    <a:pt x="10878" y="1510"/>
                  </a:cubicBezTo>
                  <a:cubicBezTo>
                    <a:pt x="10931" y="1546"/>
                    <a:pt x="10905" y="1449"/>
                    <a:pt x="10975" y="1493"/>
                  </a:cubicBezTo>
                  <a:cubicBezTo>
                    <a:pt x="10931" y="1537"/>
                    <a:pt x="10931" y="1519"/>
                    <a:pt x="10967" y="1572"/>
                  </a:cubicBezTo>
                  <a:cubicBezTo>
                    <a:pt x="11002" y="1572"/>
                    <a:pt x="10993" y="1546"/>
                    <a:pt x="10958" y="1537"/>
                  </a:cubicBezTo>
                  <a:cubicBezTo>
                    <a:pt x="10975" y="1519"/>
                    <a:pt x="11011" y="1555"/>
                    <a:pt x="11020" y="1528"/>
                  </a:cubicBezTo>
                  <a:cubicBezTo>
                    <a:pt x="11055" y="1563"/>
                    <a:pt x="11090" y="1590"/>
                    <a:pt x="11046" y="1625"/>
                  </a:cubicBezTo>
                  <a:cubicBezTo>
                    <a:pt x="11117" y="1661"/>
                    <a:pt x="11126" y="1608"/>
                    <a:pt x="11205" y="1652"/>
                  </a:cubicBezTo>
                  <a:cubicBezTo>
                    <a:pt x="11276" y="1669"/>
                    <a:pt x="11240" y="1731"/>
                    <a:pt x="11302" y="1749"/>
                  </a:cubicBezTo>
                  <a:cubicBezTo>
                    <a:pt x="11355" y="1749"/>
                    <a:pt x="11417" y="1749"/>
                    <a:pt x="11399" y="1687"/>
                  </a:cubicBezTo>
                  <a:cubicBezTo>
                    <a:pt x="11496" y="1722"/>
                    <a:pt x="11549" y="1714"/>
                    <a:pt x="11567" y="1669"/>
                  </a:cubicBezTo>
                  <a:cubicBezTo>
                    <a:pt x="11620" y="1669"/>
                    <a:pt x="11602" y="1705"/>
                    <a:pt x="11647" y="1714"/>
                  </a:cubicBezTo>
                  <a:cubicBezTo>
                    <a:pt x="11638" y="1749"/>
                    <a:pt x="11611" y="1731"/>
                    <a:pt x="11585" y="1722"/>
                  </a:cubicBezTo>
                  <a:cubicBezTo>
                    <a:pt x="11567" y="1767"/>
                    <a:pt x="11602" y="1784"/>
                    <a:pt x="11620" y="1819"/>
                  </a:cubicBezTo>
                  <a:cubicBezTo>
                    <a:pt x="11691" y="1819"/>
                    <a:pt x="11682" y="1811"/>
                    <a:pt x="11735" y="1864"/>
                  </a:cubicBezTo>
                  <a:cubicBezTo>
                    <a:pt x="11735" y="1917"/>
                    <a:pt x="11682" y="1855"/>
                    <a:pt x="11682" y="1908"/>
                  </a:cubicBezTo>
                  <a:cubicBezTo>
                    <a:pt x="11664" y="1934"/>
                    <a:pt x="11726" y="1917"/>
                    <a:pt x="11726" y="1890"/>
                  </a:cubicBezTo>
                  <a:cubicBezTo>
                    <a:pt x="11779" y="1917"/>
                    <a:pt x="11814" y="1899"/>
                    <a:pt x="11876" y="1943"/>
                  </a:cubicBezTo>
                  <a:cubicBezTo>
                    <a:pt x="11894" y="1908"/>
                    <a:pt x="11894" y="1881"/>
                    <a:pt x="11894" y="1864"/>
                  </a:cubicBezTo>
                  <a:cubicBezTo>
                    <a:pt x="11858" y="1872"/>
                    <a:pt x="11814" y="1846"/>
                    <a:pt x="11770" y="1828"/>
                  </a:cubicBezTo>
                  <a:cubicBezTo>
                    <a:pt x="11805" y="1767"/>
                    <a:pt x="11700" y="1740"/>
                    <a:pt x="11735" y="1678"/>
                  </a:cubicBezTo>
                  <a:cubicBezTo>
                    <a:pt x="11779" y="1705"/>
                    <a:pt x="11832" y="1731"/>
                    <a:pt x="11894" y="1758"/>
                  </a:cubicBezTo>
                  <a:cubicBezTo>
                    <a:pt x="11929" y="1767"/>
                    <a:pt x="11964" y="1775"/>
                    <a:pt x="11991" y="1793"/>
                  </a:cubicBezTo>
                  <a:cubicBezTo>
                    <a:pt x="12026" y="1811"/>
                    <a:pt x="12062" y="1819"/>
                    <a:pt x="12088" y="1837"/>
                  </a:cubicBezTo>
                  <a:cubicBezTo>
                    <a:pt x="12159" y="1872"/>
                    <a:pt x="12220" y="1899"/>
                    <a:pt x="12282" y="1934"/>
                  </a:cubicBezTo>
                  <a:cubicBezTo>
                    <a:pt x="12335" y="1970"/>
                    <a:pt x="12388" y="2005"/>
                    <a:pt x="12424" y="2040"/>
                  </a:cubicBezTo>
                  <a:cubicBezTo>
                    <a:pt x="12379" y="2093"/>
                    <a:pt x="12379" y="2031"/>
                    <a:pt x="12353" y="2014"/>
                  </a:cubicBezTo>
                  <a:cubicBezTo>
                    <a:pt x="12318" y="1987"/>
                    <a:pt x="12282" y="1970"/>
                    <a:pt x="12238" y="1943"/>
                  </a:cubicBezTo>
                  <a:cubicBezTo>
                    <a:pt x="12194" y="1925"/>
                    <a:pt x="12150" y="1908"/>
                    <a:pt x="12106" y="1881"/>
                  </a:cubicBezTo>
                  <a:cubicBezTo>
                    <a:pt x="12062" y="1864"/>
                    <a:pt x="12017" y="1837"/>
                    <a:pt x="11973" y="1819"/>
                  </a:cubicBezTo>
                  <a:cubicBezTo>
                    <a:pt x="11929" y="1802"/>
                    <a:pt x="11894" y="1784"/>
                    <a:pt x="11858" y="1767"/>
                  </a:cubicBezTo>
                  <a:cubicBezTo>
                    <a:pt x="11894" y="1811"/>
                    <a:pt x="11982" y="1837"/>
                    <a:pt x="11973" y="1899"/>
                  </a:cubicBezTo>
                  <a:cubicBezTo>
                    <a:pt x="12026" y="1934"/>
                    <a:pt x="12017" y="1855"/>
                    <a:pt x="12079" y="1899"/>
                  </a:cubicBezTo>
                  <a:cubicBezTo>
                    <a:pt x="12115" y="1908"/>
                    <a:pt x="12088" y="1934"/>
                    <a:pt x="12115" y="1952"/>
                  </a:cubicBezTo>
                  <a:cubicBezTo>
                    <a:pt x="12141" y="1987"/>
                    <a:pt x="12167" y="1943"/>
                    <a:pt x="12176" y="1952"/>
                  </a:cubicBezTo>
                  <a:cubicBezTo>
                    <a:pt x="12185" y="1952"/>
                    <a:pt x="12185" y="1970"/>
                    <a:pt x="12203" y="1978"/>
                  </a:cubicBezTo>
                  <a:cubicBezTo>
                    <a:pt x="12220" y="1987"/>
                    <a:pt x="12238" y="1978"/>
                    <a:pt x="12238" y="1978"/>
                  </a:cubicBezTo>
                  <a:cubicBezTo>
                    <a:pt x="12309" y="2023"/>
                    <a:pt x="12344" y="2084"/>
                    <a:pt x="12441" y="2102"/>
                  </a:cubicBezTo>
                  <a:cubicBezTo>
                    <a:pt x="12477" y="2120"/>
                    <a:pt x="12468" y="2129"/>
                    <a:pt x="12459" y="2146"/>
                  </a:cubicBezTo>
                  <a:cubicBezTo>
                    <a:pt x="12512" y="2173"/>
                    <a:pt x="12459" y="2111"/>
                    <a:pt x="12494" y="2102"/>
                  </a:cubicBezTo>
                  <a:cubicBezTo>
                    <a:pt x="12530" y="2120"/>
                    <a:pt x="12512" y="2155"/>
                    <a:pt x="12530" y="2182"/>
                  </a:cubicBezTo>
                  <a:cubicBezTo>
                    <a:pt x="12556" y="2199"/>
                    <a:pt x="12565" y="2137"/>
                    <a:pt x="12582" y="2129"/>
                  </a:cubicBezTo>
                  <a:cubicBezTo>
                    <a:pt x="12653" y="2164"/>
                    <a:pt x="12715" y="2199"/>
                    <a:pt x="12768" y="2234"/>
                  </a:cubicBezTo>
                  <a:cubicBezTo>
                    <a:pt x="12830" y="2270"/>
                    <a:pt x="12883" y="2314"/>
                    <a:pt x="12927" y="2358"/>
                  </a:cubicBezTo>
                  <a:cubicBezTo>
                    <a:pt x="12945" y="2367"/>
                    <a:pt x="12927" y="2393"/>
                    <a:pt x="12936" y="2402"/>
                  </a:cubicBezTo>
                  <a:cubicBezTo>
                    <a:pt x="12953" y="2420"/>
                    <a:pt x="13006" y="2446"/>
                    <a:pt x="13033" y="2464"/>
                  </a:cubicBezTo>
                  <a:cubicBezTo>
                    <a:pt x="13059" y="2491"/>
                    <a:pt x="13086" y="2544"/>
                    <a:pt x="13121" y="2535"/>
                  </a:cubicBezTo>
                  <a:cubicBezTo>
                    <a:pt x="13121" y="2561"/>
                    <a:pt x="13148" y="2579"/>
                    <a:pt x="13139" y="2597"/>
                  </a:cubicBezTo>
                  <a:cubicBezTo>
                    <a:pt x="13165" y="2605"/>
                    <a:pt x="13183" y="2623"/>
                    <a:pt x="13209" y="2649"/>
                  </a:cubicBezTo>
                  <a:cubicBezTo>
                    <a:pt x="13236" y="2676"/>
                    <a:pt x="13262" y="2702"/>
                    <a:pt x="13289" y="2738"/>
                  </a:cubicBezTo>
                  <a:cubicBezTo>
                    <a:pt x="13342" y="2800"/>
                    <a:pt x="13395" y="2870"/>
                    <a:pt x="13448" y="2914"/>
                  </a:cubicBezTo>
                  <a:cubicBezTo>
                    <a:pt x="13421" y="2959"/>
                    <a:pt x="13395" y="2897"/>
                    <a:pt x="13368" y="2914"/>
                  </a:cubicBezTo>
                  <a:cubicBezTo>
                    <a:pt x="13333" y="2844"/>
                    <a:pt x="13307" y="2817"/>
                    <a:pt x="13254" y="2773"/>
                  </a:cubicBezTo>
                  <a:cubicBezTo>
                    <a:pt x="13227" y="2747"/>
                    <a:pt x="13201" y="2800"/>
                    <a:pt x="13174" y="2747"/>
                  </a:cubicBezTo>
                  <a:cubicBezTo>
                    <a:pt x="13165" y="2817"/>
                    <a:pt x="13262" y="2808"/>
                    <a:pt x="13298" y="2853"/>
                  </a:cubicBezTo>
                  <a:cubicBezTo>
                    <a:pt x="13289" y="2870"/>
                    <a:pt x="13315" y="2888"/>
                    <a:pt x="13324" y="2914"/>
                  </a:cubicBezTo>
                  <a:cubicBezTo>
                    <a:pt x="13342" y="2932"/>
                    <a:pt x="13351" y="2959"/>
                    <a:pt x="13324" y="2967"/>
                  </a:cubicBezTo>
                  <a:cubicBezTo>
                    <a:pt x="13360" y="2985"/>
                    <a:pt x="13360" y="2914"/>
                    <a:pt x="13412" y="2950"/>
                  </a:cubicBezTo>
                  <a:cubicBezTo>
                    <a:pt x="13457" y="2976"/>
                    <a:pt x="13430" y="2994"/>
                    <a:pt x="13457" y="3029"/>
                  </a:cubicBezTo>
                  <a:cubicBezTo>
                    <a:pt x="13510" y="3020"/>
                    <a:pt x="13457" y="2976"/>
                    <a:pt x="13439" y="2950"/>
                  </a:cubicBezTo>
                  <a:cubicBezTo>
                    <a:pt x="13483" y="2950"/>
                    <a:pt x="13545" y="3029"/>
                    <a:pt x="13589" y="3073"/>
                  </a:cubicBezTo>
                  <a:cubicBezTo>
                    <a:pt x="13616" y="3117"/>
                    <a:pt x="13651" y="3162"/>
                    <a:pt x="13669" y="3197"/>
                  </a:cubicBezTo>
                  <a:cubicBezTo>
                    <a:pt x="13677" y="3223"/>
                    <a:pt x="13669" y="3268"/>
                    <a:pt x="13669" y="3268"/>
                  </a:cubicBezTo>
                  <a:cubicBezTo>
                    <a:pt x="13686" y="3285"/>
                    <a:pt x="13704" y="3268"/>
                    <a:pt x="13713" y="3276"/>
                  </a:cubicBezTo>
                  <a:cubicBezTo>
                    <a:pt x="13748" y="3312"/>
                    <a:pt x="13722" y="3356"/>
                    <a:pt x="13783" y="3365"/>
                  </a:cubicBezTo>
                  <a:cubicBezTo>
                    <a:pt x="13810" y="3391"/>
                    <a:pt x="13792" y="3400"/>
                    <a:pt x="13775" y="3418"/>
                  </a:cubicBezTo>
                  <a:cubicBezTo>
                    <a:pt x="13801" y="3462"/>
                    <a:pt x="13836" y="3453"/>
                    <a:pt x="13854" y="3497"/>
                  </a:cubicBezTo>
                  <a:cubicBezTo>
                    <a:pt x="13827" y="3506"/>
                    <a:pt x="13810" y="3488"/>
                    <a:pt x="13792" y="3444"/>
                  </a:cubicBezTo>
                  <a:cubicBezTo>
                    <a:pt x="13775" y="3471"/>
                    <a:pt x="13792" y="3515"/>
                    <a:pt x="13775" y="3541"/>
                  </a:cubicBezTo>
                  <a:cubicBezTo>
                    <a:pt x="13801" y="3577"/>
                    <a:pt x="13827" y="3612"/>
                    <a:pt x="13863" y="3577"/>
                  </a:cubicBezTo>
                  <a:cubicBezTo>
                    <a:pt x="13863" y="3594"/>
                    <a:pt x="13880" y="3691"/>
                    <a:pt x="13916" y="3656"/>
                  </a:cubicBezTo>
                  <a:cubicBezTo>
                    <a:pt x="13942" y="3621"/>
                    <a:pt x="13872" y="3603"/>
                    <a:pt x="13863" y="3541"/>
                  </a:cubicBezTo>
                  <a:cubicBezTo>
                    <a:pt x="13889" y="3541"/>
                    <a:pt x="13907" y="3577"/>
                    <a:pt x="13933" y="3612"/>
                  </a:cubicBezTo>
                  <a:cubicBezTo>
                    <a:pt x="13969" y="3577"/>
                    <a:pt x="13907" y="3506"/>
                    <a:pt x="13942" y="3471"/>
                  </a:cubicBezTo>
                  <a:cubicBezTo>
                    <a:pt x="13889" y="3409"/>
                    <a:pt x="13898" y="3391"/>
                    <a:pt x="13898" y="3329"/>
                  </a:cubicBezTo>
                  <a:cubicBezTo>
                    <a:pt x="13933" y="3321"/>
                    <a:pt x="13889" y="3427"/>
                    <a:pt x="13960" y="3400"/>
                  </a:cubicBezTo>
                  <a:cubicBezTo>
                    <a:pt x="13969" y="3391"/>
                    <a:pt x="13951" y="3365"/>
                    <a:pt x="13942" y="3374"/>
                  </a:cubicBezTo>
                  <a:cubicBezTo>
                    <a:pt x="13942" y="3303"/>
                    <a:pt x="14066" y="3400"/>
                    <a:pt x="13995" y="3276"/>
                  </a:cubicBezTo>
                  <a:cubicBezTo>
                    <a:pt x="14057" y="3250"/>
                    <a:pt x="14039" y="3427"/>
                    <a:pt x="14119" y="3409"/>
                  </a:cubicBezTo>
                  <a:cubicBezTo>
                    <a:pt x="14092" y="3338"/>
                    <a:pt x="14101" y="3285"/>
                    <a:pt x="14048" y="3197"/>
                  </a:cubicBezTo>
                  <a:cubicBezTo>
                    <a:pt x="14013" y="3153"/>
                    <a:pt x="14031" y="3241"/>
                    <a:pt x="13986" y="3232"/>
                  </a:cubicBezTo>
                  <a:cubicBezTo>
                    <a:pt x="13978" y="3188"/>
                    <a:pt x="14013" y="3162"/>
                    <a:pt x="14022" y="3117"/>
                  </a:cubicBezTo>
                  <a:cubicBezTo>
                    <a:pt x="13995" y="3082"/>
                    <a:pt x="13951" y="3064"/>
                    <a:pt x="13960" y="3020"/>
                  </a:cubicBezTo>
                  <a:cubicBezTo>
                    <a:pt x="14013" y="3029"/>
                    <a:pt x="14048" y="3073"/>
                    <a:pt x="14075" y="3126"/>
                  </a:cubicBezTo>
                  <a:cubicBezTo>
                    <a:pt x="14101" y="3179"/>
                    <a:pt x="14128" y="3241"/>
                    <a:pt x="14172" y="3294"/>
                  </a:cubicBezTo>
                  <a:cubicBezTo>
                    <a:pt x="14145" y="3294"/>
                    <a:pt x="14128" y="3241"/>
                    <a:pt x="14101" y="3285"/>
                  </a:cubicBezTo>
                  <a:cubicBezTo>
                    <a:pt x="14128" y="3356"/>
                    <a:pt x="14172" y="3285"/>
                    <a:pt x="14198" y="3365"/>
                  </a:cubicBezTo>
                  <a:cubicBezTo>
                    <a:pt x="14216" y="3365"/>
                    <a:pt x="14216" y="3347"/>
                    <a:pt x="14216" y="3338"/>
                  </a:cubicBezTo>
                  <a:cubicBezTo>
                    <a:pt x="14278" y="3382"/>
                    <a:pt x="14322" y="3444"/>
                    <a:pt x="14393" y="3427"/>
                  </a:cubicBezTo>
                  <a:cubicBezTo>
                    <a:pt x="14437" y="3479"/>
                    <a:pt x="14401" y="3497"/>
                    <a:pt x="14410" y="3532"/>
                  </a:cubicBezTo>
                  <a:cubicBezTo>
                    <a:pt x="14437" y="3621"/>
                    <a:pt x="14481" y="3638"/>
                    <a:pt x="14507" y="3709"/>
                  </a:cubicBezTo>
                  <a:cubicBezTo>
                    <a:pt x="14481" y="3727"/>
                    <a:pt x="14454" y="3718"/>
                    <a:pt x="14446" y="3674"/>
                  </a:cubicBezTo>
                  <a:cubicBezTo>
                    <a:pt x="14401" y="3753"/>
                    <a:pt x="14525" y="3868"/>
                    <a:pt x="14437" y="3912"/>
                  </a:cubicBezTo>
                  <a:cubicBezTo>
                    <a:pt x="14490" y="3983"/>
                    <a:pt x="14525" y="3877"/>
                    <a:pt x="14525" y="3833"/>
                  </a:cubicBezTo>
                  <a:cubicBezTo>
                    <a:pt x="14552" y="3824"/>
                    <a:pt x="14560" y="3903"/>
                    <a:pt x="14578" y="3921"/>
                  </a:cubicBezTo>
                  <a:cubicBezTo>
                    <a:pt x="14507" y="3886"/>
                    <a:pt x="14525" y="3974"/>
                    <a:pt x="14490" y="4000"/>
                  </a:cubicBezTo>
                  <a:cubicBezTo>
                    <a:pt x="14552" y="4080"/>
                    <a:pt x="14622" y="4098"/>
                    <a:pt x="14666" y="4230"/>
                  </a:cubicBezTo>
                  <a:cubicBezTo>
                    <a:pt x="14693" y="4274"/>
                    <a:pt x="14649" y="4274"/>
                    <a:pt x="14640" y="4301"/>
                  </a:cubicBezTo>
                  <a:cubicBezTo>
                    <a:pt x="14649" y="4318"/>
                    <a:pt x="14657" y="4318"/>
                    <a:pt x="14666" y="4336"/>
                  </a:cubicBezTo>
                  <a:cubicBezTo>
                    <a:pt x="14693" y="4371"/>
                    <a:pt x="14684" y="4265"/>
                    <a:pt x="14728" y="4336"/>
                  </a:cubicBezTo>
                  <a:cubicBezTo>
                    <a:pt x="14746" y="4371"/>
                    <a:pt x="14719" y="4380"/>
                    <a:pt x="14693" y="4389"/>
                  </a:cubicBezTo>
                  <a:cubicBezTo>
                    <a:pt x="14728" y="4442"/>
                    <a:pt x="14772" y="4477"/>
                    <a:pt x="14790" y="4566"/>
                  </a:cubicBezTo>
                  <a:cubicBezTo>
                    <a:pt x="14799" y="4619"/>
                    <a:pt x="14763" y="4627"/>
                    <a:pt x="14799" y="4707"/>
                  </a:cubicBezTo>
                  <a:cubicBezTo>
                    <a:pt x="14816" y="4698"/>
                    <a:pt x="14799" y="4671"/>
                    <a:pt x="14799" y="4645"/>
                  </a:cubicBezTo>
                  <a:cubicBezTo>
                    <a:pt x="14852" y="4689"/>
                    <a:pt x="14852" y="4919"/>
                    <a:pt x="14914" y="5025"/>
                  </a:cubicBezTo>
                  <a:cubicBezTo>
                    <a:pt x="14905" y="5069"/>
                    <a:pt x="14834" y="5051"/>
                    <a:pt x="14852" y="5113"/>
                  </a:cubicBezTo>
                  <a:cubicBezTo>
                    <a:pt x="14861" y="5139"/>
                    <a:pt x="14869" y="5104"/>
                    <a:pt x="14896" y="5104"/>
                  </a:cubicBezTo>
                  <a:cubicBezTo>
                    <a:pt x="14914" y="5219"/>
                    <a:pt x="14922" y="5325"/>
                    <a:pt x="14958" y="5413"/>
                  </a:cubicBezTo>
                  <a:cubicBezTo>
                    <a:pt x="14914" y="5422"/>
                    <a:pt x="14887" y="5449"/>
                    <a:pt x="14905" y="5510"/>
                  </a:cubicBezTo>
                  <a:cubicBezTo>
                    <a:pt x="14922" y="5501"/>
                    <a:pt x="14922" y="5466"/>
                    <a:pt x="14949" y="5475"/>
                  </a:cubicBezTo>
                  <a:cubicBezTo>
                    <a:pt x="14975" y="5510"/>
                    <a:pt x="14922" y="5501"/>
                    <a:pt x="14922" y="5510"/>
                  </a:cubicBezTo>
                  <a:cubicBezTo>
                    <a:pt x="14922" y="5554"/>
                    <a:pt x="14975" y="5599"/>
                    <a:pt x="14940" y="5643"/>
                  </a:cubicBezTo>
                  <a:cubicBezTo>
                    <a:pt x="14878" y="5590"/>
                    <a:pt x="14914" y="5519"/>
                    <a:pt x="14878" y="5422"/>
                  </a:cubicBezTo>
                  <a:cubicBezTo>
                    <a:pt x="14869" y="5378"/>
                    <a:pt x="14825" y="5396"/>
                    <a:pt x="14825" y="5334"/>
                  </a:cubicBezTo>
                  <a:cubicBezTo>
                    <a:pt x="14887" y="5378"/>
                    <a:pt x="14816" y="5192"/>
                    <a:pt x="14843" y="5157"/>
                  </a:cubicBezTo>
                  <a:cubicBezTo>
                    <a:pt x="14825" y="5139"/>
                    <a:pt x="14808" y="5122"/>
                    <a:pt x="14781" y="5104"/>
                  </a:cubicBezTo>
                  <a:cubicBezTo>
                    <a:pt x="14790" y="5051"/>
                    <a:pt x="14834" y="5042"/>
                    <a:pt x="14861" y="5016"/>
                  </a:cubicBezTo>
                  <a:cubicBezTo>
                    <a:pt x="14808" y="4963"/>
                    <a:pt x="14887" y="4936"/>
                    <a:pt x="14843" y="4857"/>
                  </a:cubicBezTo>
                  <a:cubicBezTo>
                    <a:pt x="14755" y="4848"/>
                    <a:pt x="14808" y="4981"/>
                    <a:pt x="14728" y="4936"/>
                  </a:cubicBezTo>
                  <a:cubicBezTo>
                    <a:pt x="14737" y="4883"/>
                    <a:pt x="14755" y="4830"/>
                    <a:pt x="14825" y="4822"/>
                  </a:cubicBezTo>
                  <a:cubicBezTo>
                    <a:pt x="14816" y="4733"/>
                    <a:pt x="14763" y="4742"/>
                    <a:pt x="14755" y="4795"/>
                  </a:cubicBezTo>
                  <a:cubicBezTo>
                    <a:pt x="14728" y="4786"/>
                    <a:pt x="14737" y="4751"/>
                    <a:pt x="14763" y="4751"/>
                  </a:cubicBezTo>
                  <a:cubicBezTo>
                    <a:pt x="14737" y="4689"/>
                    <a:pt x="14755" y="4663"/>
                    <a:pt x="14763" y="4619"/>
                  </a:cubicBezTo>
                  <a:cubicBezTo>
                    <a:pt x="14755" y="4574"/>
                    <a:pt x="14684" y="4601"/>
                    <a:pt x="14719" y="4645"/>
                  </a:cubicBezTo>
                  <a:cubicBezTo>
                    <a:pt x="14675" y="4627"/>
                    <a:pt x="14728" y="4557"/>
                    <a:pt x="14675" y="4539"/>
                  </a:cubicBezTo>
                  <a:cubicBezTo>
                    <a:pt x="14649" y="4539"/>
                    <a:pt x="14657" y="4557"/>
                    <a:pt x="14640" y="4566"/>
                  </a:cubicBezTo>
                  <a:cubicBezTo>
                    <a:pt x="14666" y="4592"/>
                    <a:pt x="14666" y="4689"/>
                    <a:pt x="14710" y="4663"/>
                  </a:cubicBezTo>
                  <a:cubicBezTo>
                    <a:pt x="14746" y="4742"/>
                    <a:pt x="14684" y="4733"/>
                    <a:pt x="14710" y="4804"/>
                  </a:cubicBezTo>
                  <a:cubicBezTo>
                    <a:pt x="14684" y="4822"/>
                    <a:pt x="14684" y="4777"/>
                    <a:pt x="14657" y="4777"/>
                  </a:cubicBezTo>
                  <a:cubicBezTo>
                    <a:pt x="14622" y="4795"/>
                    <a:pt x="14684" y="4804"/>
                    <a:pt x="14684" y="4813"/>
                  </a:cubicBezTo>
                  <a:cubicBezTo>
                    <a:pt x="14684" y="4839"/>
                    <a:pt x="14657" y="4848"/>
                    <a:pt x="14666" y="4875"/>
                  </a:cubicBezTo>
                  <a:cubicBezTo>
                    <a:pt x="14675" y="4901"/>
                    <a:pt x="14710" y="4919"/>
                    <a:pt x="14710" y="4963"/>
                  </a:cubicBezTo>
                  <a:cubicBezTo>
                    <a:pt x="14719" y="4989"/>
                    <a:pt x="14755" y="4972"/>
                    <a:pt x="14781" y="4972"/>
                  </a:cubicBezTo>
                  <a:cubicBezTo>
                    <a:pt x="14799" y="5042"/>
                    <a:pt x="14755" y="5060"/>
                    <a:pt x="14737" y="5113"/>
                  </a:cubicBezTo>
                  <a:cubicBezTo>
                    <a:pt x="14746" y="5175"/>
                    <a:pt x="14790" y="5157"/>
                    <a:pt x="14816" y="5175"/>
                  </a:cubicBezTo>
                  <a:cubicBezTo>
                    <a:pt x="14799" y="5228"/>
                    <a:pt x="14763" y="5245"/>
                    <a:pt x="14737" y="5290"/>
                  </a:cubicBezTo>
                  <a:cubicBezTo>
                    <a:pt x="14808" y="5316"/>
                    <a:pt x="14816" y="5431"/>
                    <a:pt x="14852" y="5519"/>
                  </a:cubicBezTo>
                  <a:cubicBezTo>
                    <a:pt x="14790" y="5510"/>
                    <a:pt x="14834" y="5599"/>
                    <a:pt x="14834" y="5634"/>
                  </a:cubicBezTo>
                  <a:cubicBezTo>
                    <a:pt x="14843" y="5696"/>
                    <a:pt x="14914" y="5669"/>
                    <a:pt x="14905" y="5766"/>
                  </a:cubicBezTo>
                  <a:cubicBezTo>
                    <a:pt x="14887" y="5749"/>
                    <a:pt x="14878" y="5731"/>
                    <a:pt x="14869" y="5713"/>
                  </a:cubicBezTo>
                  <a:cubicBezTo>
                    <a:pt x="14834" y="5722"/>
                    <a:pt x="14869" y="5793"/>
                    <a:pt x="14878" y="5802"/>
                  </a:cubicBezTo>
                  <a:cubicBezTo>
                    <a:pt x="14887" y="5793"/>
                    <a:pt x="14905" y="5784"/>
                    <a:pt x="14922" y="5766"/>
                  </a:cubicBezTo>
                  <a:cubicBezTo>
                    <a:pt x="14958" y="5705"/>
                    <a:pt x="14922" y="5669"/>
                    <a:pt x="14975" y="5705"/>
                  </a:cubicBezTo>
                  <a:cubicBezTo>
                    <a:pt x="14967" y="5643"/>
                    <a:pt x="14967" y="5590"/>
                    <a:pt x="14958" y="5528"/>
                  </a:cubicBezTo>
                  <a:cubicBezTo>
                    <a:pt x="15011" y="5554"/>
                    <a:pt x="14975" y="5652"/>
                    <a:pt x="14993" y="5740"/>
                  </a:cubicBezTo>
                  <a:cubicBezTo>
                    <a:pt x="15002" y="5775"/>
                    <a:pt x="15011" y="5819"/>
                    <a:pt x="15011" y="5872"/>
                  </a:cubicBezTo>
                  <a:cubicBezTo>
                    <a:pt x="15020" y="5925"/>
                    <a:pt x="15020" y="5987"/>
                    <a:pt x="15011" y="6049"/>
                  </a:cubicBezTo>
                  <a:cubicBezTo>
                    <a:pt x="14967" y="6031"/>
                    <a:pt x="14958" y="6067"/>
                    <a:pt x="14922" y="6067"/>
                  </a:cubicBezTo>
                  <a:cubicBezTo>
                    <a:pt x="14914" y="6173"/>
                    <a:pt x="14940" y="6208"/>
                    <a:pt x="14922" y="6296"/>
                  </a:cubicBezTo>
                  <a:cubicBezTo>
                    <a:pt x="14887" y="6287"/>
                    <a:pt x="14861" y="6261"/>
                    <a:pt x="14861" y="6226"/>
                  </a:cubicBezTo>
                  <a:cubicBezTo>
                    <a:pt x="14808" y="6279"/>
                    <a:pt x="14914" y="6305"/>
                    <a:pt x="14922" y="6358"/>
                  </a:cubicBezTo>
                  <a:cubicBezTo>
                    <a:pt x="14931" y="6420"/>
                    <a:pt x="14869" y="6402"/>
                    <a:pt x="14878" y="6464"/>
                  </a:cubicBezTo>
                  <a:cubicBezTo>
                    <a:pt x="14878" y="6499"/>
                    <a:pt x="14940" y="6464"/>
                    <a:pt x="14922" y="6411"/>
                  </a:cubicBezTo>
                  <a:cubicBezTo>
                    <a:pt x="14993" y="6446"/>
                    <a:pt x="14896" y="6482"/>
                    <a:pt x="14887" y="6526"/>
                  </a:cubicBezTo>
                  <a:cubicBezTo>
                    <a:pt x="14905" y="6605"/>
                    <a:pt x="14940" y="6552"/>
                    <a:pt x="14984" y="6588"/>
                  </a:cubicBezTo>
                  <a:cubicBezTo>
                    <a:pt x="14975" y="6658"/>
                    <a:pt x="14914" y="6561"/>
                    <a:pt x="14905" y="6641"/>
                  </a:cubicBezTo>
                  <a:cubicBezTo>
                    <a:pt x="14940" y="6649"/>
                    <a:pt x="14914" y="6738"/>
                    <a:pt x="14975" y="6720"/>
                  </a:cubicBezTo>
                  <a:cubicBezTo>
                    <a:pt x="14949" y="6773"/>
                    <a:pt x="14993" y="6879"/>
                    <a:pt x="14949" y="6826"/>
                  </a:cubicBezTo>
                  <a:cubicBezTo>
                    <a:pt x="14958" y="6879"/>
                    <a:pt x="14922" y="6976"/>
                    <a:pt x="14949" y="7003"/>
                  </a:cubicBezTo>
                  <a:cubicBezTo>
                    <a:pt x="14940" y="7029"/>
                    <a:pt x="14922" y="7003"/>
                    <a:pt x="14905" y="6994"/>
                  </a:cubicBezTo>
                  <a:cubicBezTo>
                    <a:pt x="14887" y="7056"/>
                    <a:pt x="14958" y="7029"/>
                    <a:pt x="14967" y="7056"/>
                  </a:cubicBezTo>
                  <a:cubicBezTo>
                    <a:pt x="14905" y="7082"/>
                    <a:pt x="14984" y="7109"/>
                    <a:pt x="14958" y="7206"/>
                  </a:cubicBezTo>
                  <a:cubicBezTo>
                    <a:pt x="14922" y="7197"/>
                    <a:pt x="14905" y="7161"/>
                    <a:pt x="14887" y="7144"/>
                  </a:cubicBezTo>
                  <a:cubicBezTo>
                    <a:pt x="14905" y="6967"/>
                    <a:pt x="14896" y="6844"/>
                    <a:pt x="14878" y="6729"/>
                  </a:cubicBezTo>
                  <a:cubicBezTo>
                    <a:pt x="14878" y="6667"/>
                    <a:pt x="14869" y="6605"/>
                    <a:pt x="14861" y="6543"/>
                  </a:cubicBezTo>
                  <a:cubicBezTo>
                    <a:pt x="14852" y="6482"/>
                    <a:pt x="14843" y="6411"/>
                    <a:pt x="14843" y="6331"/>
                  </a:cubicBezTo>
                  <a:cubicBezTo>
                    <a:pt x="14834" y="6305"/>
                    <a:pt x="14816" y="6331"/>
                    <a:pt x="14816" y="6358"/>
                  </a:cubicBezTo>
                  <a:cubicBezTo>
                    <a:pt x="14799" y="6287"/>
                    <a:pt x="14781" y="6217"/>
                    <a:pt x="14781" y="6164"/>
                  </a:cubicBezTo>
                  <a:cubicBezTo>
                    <a:pt x="14781" y="6155"/>
                    <a:pt x="14808" y="6137"/>
                    <a:pt x="14808" y="6111"/>
                  </a:cubicBezTo>
                  <a:cubicBezTo>
                    <a:pt x="14808" y="6093"/>
                    <a:pt x="14790" y="6067"/>
                    <a:pt x="14790" y="6075"/>
                  </a:cubicBezTo>
                  <a:cubicBezTo>
                    <a:pt x="14790" y="6040"/>
                    <a:pt x="14834" y="6093"/>
                    <a:pt x="14816" y="5996"/>
                  </a:cubicBezTo>
                  <a:cubicBezTo>
                    <a:pt x="14914" y="6022"/>
                    <a:pt x="14843" y="6128"/>
                    <a:pt x="14869" y="6181"/>
                  </a:cubicBezTo>
                  <a:cubicBezTo>
                    <a:pt x="14922" y="6102"/>
                    <a:pt x="14940" y="5978"/>
                    <a:pt x="14940" y="5837"/>
                  </a:cubicBezTo>
                  <a:cubicBezTo>
                    <a:pt x="14949" y="5846"/>
                    <a:pt x="14967" y="5855"/>
                    <a:pt x="14984" y="5855"/>
                  </a:cubicBezTo>
                  <a:cubicBezTo>
                    <a:pt x="14967" y="5775"/>
                    <a:pt x="14914" y="5819"/>
                    <a:pt x="14861" y="5846"/>
                  </a:cubicBezTo>
                  <a:cubicBezTo>
                    <a:pt x="14861" y="5925"/>
                    <a:pt x="14922" y="5899"/>
                    <a:pt x="14922" y="5969"/>
                  </a:cubicBezTo>
                  <a:cubicBezTo>
                    <a:pt x="14852" y="5969"/>
                    <a:pt x="14772" y="5899"/>
                    <a:pt x="14772" y="6022"/>
                  </a:cubicBezTo>
                  <a:cubicBezTo>
                    <a:pt x="14763" y="5978"/>
                    <a:pt x="14763" y="5943"/>
                    <a:pt x="14755" y="5899"/>
                  </a:cubicBezTo>
                  <a:cubicBezTo>
                    <a:pt x="14737" y="5855"/>
                    <a:pt x="14728" y="5811"/>
                    <a:pt x="14719" y="5758"/>
                  </a:cubicBezTo>
                  <a:cubicBezTo>
                    <a:pt x="14702" y="5669"/>
                    <a:pt x="14693" y="5572"/>
                    <a:pt x="14702" y="5475"/>
                  </a:cubicBezTo>
                  <a:cubicBezTo>
                    <a:pt x="14649" y="5431"/>
                    <a:pt x="14657" y="5290"/>
                    <a:pt x="14631" y="5184"/>
                  </a:cubicBezTo>
                  <a:cubicBezTo>
                    <a:pt x="14622" y="5148"/>
                    <a:pt x="14569" y="5184"/>
                    <a:pt x="14569" y="5122"/>
                  </a:cubicBezTo>
                  <a:cubicBezTo>
                    <a:pt x="14605" y="5069"/>
                    <a:pt x="14631" y="5060"/>
                    <a:pt x="14666" y="5042"/>
                  </a:cubicBezTo>
                  <a:cubicBezTo>
                    <a:pt x="14640" y="4963"/>
                    <a:pt x="14649" y="4972"/>
                    <a:pt x="14613" y="4866"/>
                  </a:cubicBezTo>
                  <a:cubicBezTo>
                    <a:pt x="14578" y="4866"/>
                    <a:pt x="14578" y="4883"/>
                    <a:pt x="14560" y="4892"/>
                  </a:cubicBezTo>
                  <a:cubicBezTo>
                    <a:pt x="14596" y="4919"/>
                    <a:pt x="14605" y="4989"/>
                    <a:pt x="14649" y="5016"/>
                  </a:cubicBezTo>
                  <a:cubicBezTo>
                    <a:pt x="14569" y="5139"/>
                    <a:pt x="14507" y="4963"/>
                    <a:pt x="14507" y="4866"/>
                  </a:cubicBezTo>
                  <a:cubicBezTo>
                    <a:pt x="14507" y="4866"/>
                    <a:pt x="14543" y="4883"/>
                    <a:pt x="14543" y="4875"/>
                  </a:cubicBezTo>
                  <a:cubicBezTo>
                    <a:pt x="14543" y="4866"/>
                    <a:pt x="14516" y="4769"/>
                    <a:pt x="14490" y="4795"/>
                  </a:cubicBezTo>
                  <a:cubicBezTo>
                    <a:pt x="14481" y="4742"/>
                    <a:pt x="14463" y="4654"/>
                    <a:pt x="14428" y="4574"/>
                  </a:cubicBezTo>
                  <a:cubicBezTo>
                    <a:pt x="14401" y="4486"/>
                    <a:pt x="14366" y="4389"/>
                    <a:pt x="14331" y="4309"/>
                  </a:cubicBezTo>
                  <a:cubicBezTo>
                    <a:pt x="14278" y="4212"/>
                    <a:pt x="14269" y="4080"/>
                    <a:pt x="14216" y="3992"/>
                  </a:cubicBezTo>
                  <a:cubicBezTo>
                    <a:pt x="14198" y="3947"/>
                    <a:pt x="14137" y="3903"/>
                    <a:pt x="14110" y="3850"/>
                  </a:cubicBezTo>
                  <a:cubicBezTo>
                    <a:pt x="14075" y="3789"/>
                    <a:pt x="14048" y="3718"/>
                    <a:pt x="13995" y="3700"/>
                  </a:cubicBezTo>
                  <a:cubicBezTo>
                    <a:pt x="13951" y="3736"/>
                    <a:pt x="14004" y="3815"/>
                    <a:pt x="13960" y="3842"/>
                  </a:cubicBezTo>
                  <a:cubicBezTo>
                    <a:pt x="14022" y="3903"/>
                    <a:pt x="14057" y="4036"/>
                    <a:pt x="14004" y="4071"/>
                  </a:cubicBezTo>
                  <a:cubicBezTo>
                    <a:pt x="14057" y="4071"/>
                    <a:pt x="14110" y="4115"/>
                    <a:pt x="14137" y="4177"/>
                  </a:cubicBezTo>
                  <a:cubicBezTo>
                    <a:pt x="14190" y="4177"/>
                    <a:pt x="14172" y="4142"/>
                    <a:pt x="14207" y="4142"/>
                  </a:cubicBezTo>
                  <a:cubicBezTo>
                    <a:pt x="14260" y="4239"/>
                    <a:pt x="14145" y="4221"/>
                    <a:pt x="14101" y="4212"/>
                  </a:cubicBezTo>
                  <a:cubicBezTo>
                    <a:pt x="14101" y="4230"/>
                    <a:pt x="14137" y="4301"/>
                    <a:pt x="14137" y="4354"/>
                  </a:cubicBezTo>
                  <a:cubicBezTo>
                    <a:pt x="14145" y="4389"/>
                    <a:pt x="14181" y="4309"/>
                    <a:pt x="14216" y="4354"/>
                  </a:cubicBezTo>
                  <a:cubicBezTo>
                    <a:pt x="14234" y="4336"/>
                    <a:pt x="14137" y="4283"/>
                    <a:pt x="14172" y="4230"/>
                  </a:cubicBezTo>
                  <a:cubicBezTo>
                    <a:pt x="14198" y="4239"/>
                    <a:pt x="14216" y="4265"/>
                    <a:pt x="14251" y="4265"/>
                  </a:cubicBezTo>
                  <a:cubicBezTo>
                    <a:pt x="14278" y="4398"/>
                    <a:pt x="14340" y="4539"/>
                    <a:pt x="14384" y="4742"/>
                  </a:cubicBezTo>
                  <a:cubicBezTo>
                    <a:pt x="14375" y="4777"/>
                    <a:pt x="14375" y="4742"/>
                    <a:pt x="14366" y="4716"/>
                  </a:cubicBezTo>
                  <a:cubicBezTo>
                    <a:pt x="14357" y="4680"/>
                    <a:pt x="14340" y="4645"/>
                    <a:pt x="14322" y="4663"/>
                  </a:cubicBezTo>
                  <a:cubicBezTo>
                    <a:pt x="14287" y="4671"/>
                    <a:pt x="14304" y="4733"/>
                    <a:pt x="14313" y="4777"/>
                  </a:cubicBezTo>
                  <a:cubicBezTo>
                    <a:pt x="14322" y="4822"/>
                    <a:pt x="14375" y="4777"/>
                    <a:pt x="14375" y="4839"/>
                  </a:cubicBezTo>
                  <a:cubicBezTo>
                    <a:pt x="14322" y="4804"/>
                    <a:pt x="14322" y="4875"/>
                    <a:pt x="14348" y="4901"/>
                  </a:cubicBezTo>
                  <a:cubicBezTo>
                    <a:pt x="14366" y="4936"/>
                    <a:pt x="14410" y="4883"/>
                    <a:pt x="14366" y="4936"/>
                  </a:cubicBezTo>
                  <a:cubicBezTo>
                    <a:pt x="14331" y="4972"/>
                    <a:pt x="14331" y="5025"/>
                    <a:pt x="14366" y="5060"/>
                  </a:cubicBezTo>
                  <a:cubicBezTo>
                    <a:pt x="14393" y="5042"/>
                    <a:pt x="14375" y="4981"/>
                    <a:pt x="14428" y="4981"/>
                  </a:cubicBezTo>
                  <a:cubicBezTo>
                    <a:pt x="14446" y="5034"/>
                    <a:pt x="14393" y="5034"/>
                    <a:pt x="14401" y="5078"/>
                  </a:cubicBezTo>
                  <a:cubicBezTo>
                    <a:pt x="14401" y="5086"/>
                    <a:pt x="14419" y="5095"/>
                    <a:pt x="14419" y="5113"/>
                  </a:cubicBezTo>
                  <a:cubicBezTo>
                    <a:pt x="14463" y="5113"/>
                    <a:pt x="14437" y="5069"/>
                    <a:pt x="14454" y="5051"/>
                  </a:cubicBezTo>
                  <a:cubicBezTo>
                    <a:pt x="14481" y="5025"/>
                    <a:pt x="14481" y="5095"/>
                    <a:pt x="14481" y="5095"/>
                  </a:cubicBezTo>
                  <a:cubicBezTo>
                    <a:pt x="14499" y="5139"/>
                    <a:pt x="14516" y="5139"/>
                    <a:pt x="14525" y="5166"/>
                  </a:cubicBezTo>
                  <a:cubicBezTo>
                    <a:pt x="14534" y="5210"/>
                    <a:pt x="14543" y="5254"/>
                    <a:pt x="14543" y="5307"/>
                  </a:cubicBezTo>
                  <a:cubicBezTo>
                    <a:pt x="14552" y="5351"/>
                    <a:pt x="14560" y="5404"/>
                    <a:pt x="14569" y="5457"/>
                  </a:cubicBezTo>
                  <a:cubicBezTo>
                    <a:pt x="14516" y="5413"/>
                    <a:pt x="14543" y="5387"/>
                    <a:pt x="14534" y="5316"/>
                  </a:cubicBezTo>
                  <a:cubicBezTo>
                    <a:pt x="14499" y="5325"/>
                    <a:pt x="14507" y="5378"/>
                    <a:pt x="14516" y="5431"/>
                  </a:cubicBezTo>
                  <a:cubicBezTo>
                    <a:pt x="14472" y="5431"/>
                    <a:pt x="14463" y="5475"/>
                    <a:pt x="14454" y="5510"/>
                  </a:cubicBezTo>
                  <a:cubicBezTo>
                    <a:pt x="14490" y="5563"/>
                    <a:pt x="14481" y="5457"/>
                    <a:pt x="14543" y="5484"/>
                  </a:cubicBezTo>
                  <a:cubicBezTo>
                    <a:pt x="14569" y="5581"/>
                    <a:pt x="14463" y="5563"/>
                    <a:pt x="14437" y="5616"/>
                  </a:cubicBezTo>
                  <a:cubicBezTo>
                    <a:pt x="14446" y="5687"/>
                    <a:pt x="14428" y="5731"/>
                    <a:pt x="14419" y="5784"/>
                  </a:cubicBezTo>
                  <a:cubicBezTo>
                    <a:pt x="14428" y="5819"/>
                    <a:pt x="14472" y="5793"/>
                    <a:pt x="14481" y="5819"/>
                  </a:cubicBezTo>
                  <a:cubicBezTo>
                    <a:pt x="14507" y="5908"/>
                    <a:pt x="14428" y="5899"/>
                    <a:pt x="14454" y="5996"/>
                  </a:cubicBezTo>
                  <a:cubicBezTo>
                    <a:pt x="14384" y="5996"/>
                    <a:pt x="14393" y="6067"/>
                    <a:pt x="14322" y="6058"/>
                  </a:cubicBezTo>
                  <a:cubicBezTo>
                    <a:pt x="14357" y="5996"/>
                    <a:pt x="14295" y="5934"/>
                    <a:pt x="14260" y="5908"/>
                  </a:cubicBezTo>
                  <a:cubicBezTo>
                    <a:pt x="14242" y="5908"/>
                    <a:pt x="14260" y="5952"/>
                    <a:pt x="14251" y="5978"/>
                  </a:cubicBezTo>
                  <a:cubicBezTo>
                    <a:pt x="14242" y="5961"/>
                    <a:pt x="14216" y="5961"/>
                    <a:pt x="14190" y="5961"/>
                  </a:cubicBezTo>
                  <a:cubicBezTo>
                    <a:pt x="14190" y="5925"/>
                    <a:pt x="14198" y="5908"/>
                    <a:pt x="14234" y="5908"/>
                  </a:cubicBezTo>
                  <a:cubicBezTo>
                    <a:pt x="14242" y="5881"/>
                    <a:pt x="14172" y="5872"/>
                    <a:pt x="14216" y="5855"/>
                  </a:cubicBezTo>
                  <a:cubicBezTo>
                    <a:pt x="14234" y="5828"/>
                    <a:pt x="14242" y="5837"/>
                    <a:pt x="14242" y="5890"/>
                  </a:cubicBezTo>
                  <a:cubicBezTo>
                    <a:pt x="14269" y="5855"/>
                    <a:pt x="14322" y="5864"/>
                    <a:pt x="14340" y="5899"/>
                  </a:cubicBezTo>
                  <a:cubicBezTo>
                    <a:pt x="14384" y="5872"/>
                    <a:pt x="14304" y="5837"/>
                    <a:pt x="14313" y="5793"/>
                  </a:cubicBezTo>
                  <a:cubicBezTo>
                    <a:pt x="14348" y="5784"/>
                    <a:pt x="14366" y="5758"/>
                    <a:pt x="14419" y="5766"/>
                  </a:cubicBezTo>
                  <a:cubicBezTo>
                    <a:pt x="14410" y="5713"/>
                    <a:pt x="14340" y="5758"/>
                    <a:pt x="14340" y="5705"/>
                  </a:cubicBezTo>
                  <a:cubicBezTo>
                    <a:pt x="14295" y="5705"/>
                    <a:pt x="14331" y="5775"/>
                    <a:pt x="14278" y="5758"/>
                  </a:cubicBezTo>
                  <a:cubicBezTo>
                    <a:pt x="14287" y="5731"/>
                    <a:pt x="14260" y="5669"/>
                    <a:pt x="14287" y="5669"/>
                  </a:cubicBezTo>
                  <a:cubicBezTo>
                    <a:pt x="14269" y="5643"/>
                    <a:pt x="14234" y="5634"/>
                    <a:pt x="14234" y="5572"/>
                  </a:cubicBezTo>
                  <a:cubicBezTo>
                    <a:pt x="14287" y="5599"/>
                    <a:pt x="14331" y="5581"/>
                    <a:pt x="14295" y="5493"/>
                  </a:cubicBezTo>
                  <a:cubicBezTo>
                    <a:pt x="14322" y="5440"/>
                    <a:pt x="14340" y="5537"/>
                    <a:pt x="14375" y="5484"/>
                  </a:cubicBezTo>
                  <a:cubicBezTo>
                    <a:pt x="14348" y="5466"/>
                    <a:pt x="14322" y="5457"/>
                    <a:pt x="14331" y="5396"/>
                  </a:cubicBezTo>
                  <a:cubicBezTo>
                    <a:pt x="14357" y="5404"/>
                    <a:pt x="14357" y="5378"/>
                    <a:pt x="14357" y="5360"/>
                  </a:cubicBezTo>
                  <a:cubicBezTo>
                    <a:pt x="14393" y="5360"/>
                    <a:pt x="14454" y="5378"/>
                    <a:pt x="14472" y="5343"/>
                  </a:cubicBezTo>
                  <a:cubicBezTo>
                    <a:pt x="14454" y="5307"/>
                    <a:pt x="14410" y="5325"/>
                    <a:pt x="14419" y="5254"/>
                  </a:cubicBezTo>
                  <a:cubicBezTo>
                    <a:pt x="14472" y="5228"/>
                    <a:pt x="14454" y="5307"/>
                    <a:pt x="14516" y="5281"/>
                  </a:cubicBezTo>
                  <a:cubicBezTo>
                    <a:pt x="14516" y="5201"/>
                    <a:pt x="14463" y="5237"/>
                    <a:pt x="14437" y="5219"/>
                  </a:cubicBezTo>
                  <a:cubicBezTo>
                    <a:pt x="14437" y="5184"/>
                    <a:pt x="14507" y="5201"/>
                    <a:pt x="14472" y="5139"/>
                  </a:cubicBezTo>
                  <a:cubicBezTo>
                    <a:pt x="14454" y="5131"/>
                    <a:pt x="14410" y="5139"/>
                    <a:pt x="14384" y="5095"/>
                  </a:cubicBezTo>
                  <a:cubicBezTo>
                    <a:pt x="14357" y="5113"/>
                    <a:pt x="14437" y="5131"/>
                    <a:pt x="14419" y="5201"/>
                  </a:cubicBezTo>
                  <a:cubicBezTo>
                    <a:pt x="14375" y="5184"/>
                    <a:pt x="14401" y="5245"/>
                    <a:pt x="14384" y="5263"/>
                  </a:cubicBezTo>
                  <a:cubicBezTo>
                    <a:pt x="14375" y="5272"/>
                    <a:pt x="14348" y="5263"/>
                    <a:pt x="14340" y="5272"/>
                  </a:cubicBezTo>
                  <a:cubicBezTo>
                    <a:pt x="14322" y="5281"/>
                    <a:pt x="14331" y="5316"/>
                    <a:pt x="14304" y="5307"/>
                  </a:cubicBezTo>
                  <a:cubicBezTo>
                    <a:pt x="14287" y="5290"/>
                    <a:pt x="14278" y="5263"/>
                    <a:pt x="14269" y="5228"/>
                  </a:cubicBezTo>
                  <a:cubicBezTo>
                    <a:pt x="14295" y="5228"/>
                    <a:pt x="14304" y="5254"/>
                    <a:pt x="14322" y="5254"/>
                  </a:cubicBezTo>
                  <a:cubicBezTo>
                    <a:pt x="14313" y="5210"/>
                    <a:pt x="14304" y="5184"/>
                    <a:pt x="14278" y="5166"/>
                  </a:cubicBezTo>
                  <a:cubicBezTo>
                    <a:pt x="14207" y="5192"/>
                    <a:pt x="14234" y="5272"/>
                    <a:pt x="14260" y="5334"/>
                  </a:cubicBezTo>
                  <a:cubicBezTo>
                    <a:pt x="14216" y="5360"/>
                    <a:pt x="14225" y="5298"/>
                    <a:pt x="14216" y="5272"/>
                  </a:cubicBezTo>
                  <a:cubicBezTo>
                    <a:pt x="14190" y="5307"/>
                    <a:pt x="14154" y="5334"/>
                    <a:pt x="14110" y="5290"/>
                  </a:cubicBezTo>
                  <a:cubicBezTo>
                    <a:pt x="14101" y="5290"/>
                    <a:pt x="14110" y="5325"/>
                    <a:pt x="14092" y="5325"/>
                  </a:cubicBezTo>
                  <a:cubicBezTo>
                    <a:pt x="14101" y="5369"/>
                    <a:pt x="14154" y="5369"/>
                    <a:pt x="14119" y="5422"/>
                  </a:cubicBezTo>
                  <a:cubicBezTo>
                    <a:pt x="14057" y="5422"/>
                    <a:pt x="14057" y="5272"/>
                    <a:pt x="14031" y="5175"/>
                  </a:cubicBezTo>
                  <a:cubicBezTo>
                    <a:pt x="14022" y="5122"/>
                    <a:pt x="13986" y="5078"/>
                    <a:pt x="13986" y="5025"/>
                  </a:cubicBezTo>
                  <a:cubicBezTo>
                    <a:pt x="13995" y="5025"/>
                    <a:pt x="14022" y="5078"/>
                    <a:pt x="14022" y="5095"/>
                  </a:cubicBezTo>
                  <a:cubicBezTo>
                    <a:pt x="14039" y="5034"/>
                    <a:pt x="13995" y="5034"/>
                    <a:pt x="13978" y="4998"/>
                  </a:cubicBezTo>
                  <a:cubicBezTo>
                    <a:pt x="13978" y="4972"/>
                    <a:pt x="13995" y="4936"/>
                    <a:pt x="13995" y="4936"/>
                  </a:cubicBezTo>
                  <a:cubicBezTo>
                    <a:pt x="13986" y="4910"/>
                    <a:pt x="13951" y="4892"/>
                    <a:pt x="13933" y="4866"/>
                  </a:cubicBezTo>
                  <a:cubicBezTo>
                    <a:pt x="13925" y="4839"/>
                    <a:pt x="13942" y="4822"/>
                    <a:pt x="13933" y="4795"/>
                  </a:cubicBezTo>
                  <a:cubicBezTo>
                    <a:pt x="13916" y="4742"/>
                    <a:pt x="13863" y="4680"/>
                    <a:pt x="13889" y="4627"/>
                  </a:cubicBezTo>
                  <a:cubicBezTo>
                    <a:pt x="13969" y="4619"/>
                    <a:pt x="14013" y="4680"/>
                    <a:pt x="14013" y="4777"/>
                  </a:cubicBezTo>
                  <a:cubicBezTo>
                    <a:pt x="14057" y="4760"/>
                    <a:pt x="14031" y="4689"/>
                    <a:pt x="14013" y="4627"/>
                  </a:cubicBezTo>
                  <a:cubicBezTo>
                    <a:pt x="13986" y="4583"/>
                    <a:pt x="13986" y="4619"/>
                    <a:pt x="13951" y="4627"/>
                  </a:cubicBezTo>
                  <a:cubicBezTo>
                    <a:pt x="13951" y="4592"/>
                    <a:pt x="13933" y="4574"/>
                    <a:pt x="13907" y="4583"/>
                  </a:cubicBezTo>
                  <a:cubicBezTo>
                    <a:pt x="13898" y="4557"/>
                    <a:pt x="13898" y="4495"/>
                    <a:pt x="13863" y="4530"/>
                  </a:cubicBezTo>
                  <a:cubicBezTo>
                    <a:pt x="13836" y="4539"/>
                    <a:pt x="13898" y="4583"/>
                    <a:pt x="13872" y="4619"/>
                  </a:cubicBezTo>
                  <a:cubicBezTo>
                    <a:pt x="13810" y="4548"/>
                    <a:pt x="13819" y="4451"/>
                    <a:pt x="13775" y="4362"/>
                  </a:cubicBezTo>
                  <a:cubicBezTo>
                    <a:pt x="13766" y="4336"/>
                    <a:pt x="13739" y="4327"/>
                    <a:pt x="13722" y="4301"/>
                  </a:cubicBezTo>
                  <a:cubicBezTo>
                    <a:pt x="13695" y="4239"/>
                    <a:pt x="13651" y="4142"/>
                    <a:pt x="13616" y="4071"/>
                  </a:cubicBezTo>
                  <a:cubicBezTo>
                    <a:pt x="13589" y="4018"/>
                    <a:pt x="13563" y="3956"/>
                    <a:pt x="13536" y="3903"/>
                  </a:cubicBezTo>
                  <a:cubicBezTo>
                    <a:pt x="13510" y="3850"/>
                    <a:pt x="13483" y="3797"/>
                    <a:pt x="13474" y="3753"/>
                  </a:cubicBezTo>
                  <a:cubicBezTo>
                    <a:pt x="13465" y="3753"/>
                    <a:pt x="13501" y="3744"/>
                    <a:pt x="13501" y="3744"/>
                  </a:cubicBezTo>
                  <a:cubicBezTo>
                    <a:pt x="13501" y="3718"/>
                    <a:pt x="13448" y="3718"/>
                    <a:pt x="13448" y="3691"/>
                  </a:cubicBezTo>
                  <a:cubicBezTo>
                    <a:pt x="13554" y="3674"/>
                    <a:pt x="13412" y="3674"/>
                    <a:pt x="13395" y="3585"/>
                  </a:cubicBezTo>
                  <a:cubicBezTo>
                    <a:pt x="13386" y="3568"/>
                    <a:pt x="13368" y="3585"/>
                    <a:pt x="13351" y="3594"/>
                  </a:cubicBezTo>
                  <a:cubicBezTo>
                    <a:pt x="13315" y="3532"/>
                    <a:pt x="13254" y="3471"/>
                    <a:pt x="13280" y="3427"/>
                  </a:cubicBezTo>
                  <a:cubicBezTo>
                    <a:pt x="13254" y="3374"/>
                    <a:pt x="13218" y="3418"/>
                    <a:pt x="13201" y="3356"/>
                  </a:cubicBezTo>
                  <a:cubicBezTo>
                    <a:pt x="13236" y="3321"/>
                    <a:pt x="13262" y="3321"/>
                    <a:pt x="13289" y="3382"/>
                  </a:cubicBezTo>
                  <a:cubicBezTo>
                    <a:pt x="13324" y="3356"/>
                    <a:pt x="13298" y="3312"/>
                    <a:pt x="13271" y="3268"/>
                  </a:cubicBezTo>
                  <a:cubicBezTo>
                    <a:pt x="13218" y="3285"/>
                    <a:pt x="13236" y="3312"/>
                    <a:pt x="13201" y="3338"/>
                  </a:cubicBezTo>
                  <a:cubicBezTo>
                    <a:pt x="12953" y="3029"/>
                    <a:pt x="12671" y="2755"/>
                    <a:pt x="12362" y="2526"/>
                  </a:cubicBezTo>
                  <a:cubicBezTo>
                    <a:pt x="12203" y="2411"/>
                    <a:pt x="12035" y="2323"/>
                    <a:pt x="11858" y="2234"/>
                  </a:cubicBezTo>
                  <a:cubicBezTo>
                    <a:pt x="11770" y="2190"/>
                    <a:pt x="11682" y="2155"/>
                    <a:pt x="11585" y="2111"/>
                  </a:cubicBezTo>
                  <a:cubicBezTo>
                    <a:pt x="11496" y="2076"/>
                    <a:pt x="11399" y="2040"/>
                    <a:pt x="11311" y="2005"/>
                  </a:cubicBezTo>
                  <a:cubicBezTo>
                    <a:pt x="11249" y="1987"/>
                    <a:pt x="11187" y="1961"/>
                    <a:pt x="11126" y="1943"/>
                  </a:cubicBezTo>
                  <a:cubicBezTo>
                    <a:pt x="11073" y="1925"/>
                    <a:pt x="11011" y="1908"/>
                    <a:pt x="10949" y="1881"/>
                  </a:cubicBezTo>
                  <a:cubicBezTo>
                    <a:pt x="10922" y="1872"/>
                    <a:pt x="10914" y="1890"/>
                    <a:pt x="10896" y="1881"/>
                  </a:cubicBezTo>
                  <a:cubicBezTo>
                    <a:pt x="10843" y="1864"/>
                    <a:pt x="10737" y="1819"/>
                    <a:pt x="10631" y="1784"/>
                  </a:cubicBezTo>
                  <a:cubicBezTo>
                    <a:pt x="10578" y="1775"/>
                    <a:pt x="10516" y="1775"/>
                    <a:pt x="10463" y="1758"/>
                  </a:cubicBezTo>
                  <a:cubicBezTo>
                    <a:pt x="10384" y="1722"/>
                    <a:pt x="10145" y="1652"/>
                    <a:pt x="10004" y="1643"/>
                  </a:cubicBezTo>
                  <a:cubicBezTo>
                    <a:pt x="9925" y="1634"/>
                    <a:pt x="9810" y="1652"/>
                    <a:pt x="9713" y="1572"/>
                  </a:cubicBezTo>
                  <a:cubicBezTo>
                    <a:pt x="9624" y="1572"/>
                    <a:pt x="9554" y="1572"/>
                    <a:pt x="9492" y="1528"/>
                  </a:cubicBezTo>
                  <a:cubicBezTo>
                    <a:pt x="9501" y="1546"/>
                    <a:pt x="9527" y="1546"/>
                    <a:pt x="9519" y="1572"/>
                  </a:cubicBezTo>
                  <a:cubicBezTo>
                    <a:pt x="9395" y="1528"/>
                    <a:pt x="9289" y="1537"/>
                    <a:pt x="9139" y="1493"/>
                  </a:cubicBezTo>
                  <a:cubicBezTo>
                    <a:pt x="9148" y="1475"/>
                    <a:pt x="9174" y="1484"/>
                    <a:pt x="9183" y="1457"/>
                  </a:cubicBezTo>
                  <a:cubicBezTo>
                    <a:pt x="9121" y="1431"/>
                    <a:pt x="9130" y="1502"/>
                    <a:pt x="9086" y="1502"/>
                  </a:cubicBezTo>
                  <a:cubicBezTo>
                    <a:pt x="9051" y="1493"/>
                    <a:pt x="9086" y="1431"/>
                    <a:pt x="9104" y="1431"/>
                  </a:cubicBezTo>
                  <a:cubicBezTo>
                    <a:pt x="9051" y="1422"/>
                    <a:pt x="9024" y="1449"/>
                    <a:pt x="8971" y="1449"/>
                  </a:cubicBezTo>
                  <a:cubicBezTo>
                    <a:pt x="8918" y="1413"/>
                    <a:pt x="8883" y="1431"/>
                    <a:pt x="8812" y="1413"/>
                  </a:cubicBezTo>
                  <a:cubicBezTo>
                    <a:pt x="8786" y="1413"/>
                    <a:pt x="8759" y="1387"/>
                    <a:pt x="8733" y="1387"/>
                  </a:cubicBezTo>
                  <a:cubicBezTo>
                    <a:pt x="8689" y="1378"/>
                    <a:pt x="8609" y="1404"/>
                    <a:pt x="8521" y="1369"/>
                  </a:cubicBezTo>
                  <a:cubicBezTo>
                    <a:pt x="8494" y="1360"/>
                    <a:pt x="8477" y="1334"/>
                    <a:pt x="8468" y="1334"/>
                  </a:cubicBezTo>
                  <a:cubicBezTo>
                    <a:pt x="8441" y="1325"/>
                    <a:pt x="8415" y="1378"/>
                    <a:pt x="8388" y="1316"/>
                  </a:cubicBezTo>
                  <a:cubicBezTo>
                    <a:pt x="8327" y="1316"/>
                    <a:pt x="8176" y="1334"/>
                    <a:pt x="8097" y="1325"/>
                  </a:cubicBezTo>
                  <a:cubicBezTo>
                    <a:pt x="8062" y="1316"/>
                    <a:pt x="8035" y="1299"/>
                    <a:pt x="8026" y="1290"/>
                  </a:cubicBezTo>
                  <a:cubicBezTo>
                    <a:pt x="8000" y="1290"/>
                    <a:pt x="7991" y="1299"/>
                    <a:pt x="7956" y="1299"/>
                  </a:cubicBezTo>
                  <a:cubicBezTo>
                    <a:pt x="7920" y="1290"/>
                    <a:pt x="7920" y="1263"/>
                    <a:pt x="7912" y="1254"/>
                  </a:cubicBezTo>
                  <a:cubicBezTo>
                    <a:pt x="7903" y="1254"/>
                    <a:pt x="7876" y="1263"/>
                    <a:pt x="7850" y="1263"/>
                  </a:cubicBezTo>
                  <a:cubicBezTo>
                    <a:pt x="7779" y="1246"/>
                    <a:pt x="7673" y="1201"/>
                    <a:pt x="7602" y="1201"/>
                  </a:cubicBezTo>
                  <a:cubicBezTo>
                    <a:pt x="7567" y="1201"/>
                    <a:pt x="7549" y="1219"/>
                    <a:pt x="7514" y="1210"/>
                  </a:cubicBezTo>
                  <a:cubicBezTo>
                    <a:pt x="7505" y="1193"/>
                    <a:pt x="7488" y="1184"/>
                    <a:pt x="7461" y="1175"/>
                  </a:cubicBezTo>
                  <a:cubicBezTo>
                    <a:pt x="7426" y="1201"/>
                    <a:pt x="7364" y="1175"/>
                    <a:pt x="7311" y="1166"/>
                  </a:cubicBezTo>
                  <a:cubicBezTo>
                    <a:pt x="7276" y="1166"/>
                    <a:pt x="7223" y="1184"/>
                    <a:pt x="7187" y="1184"/>
                  </a:cubicBezTo>
                  <a:cubicBezTo>
                    <a:pt x="7152" y="1184"/>
                    <a:pt x="7152" y="1157"/>
                    <a:pt x="7117" y="1157"/>
                  </a:cubicBezTo>
                  <a:cubicBezTo>
                    <a:pt x="7064" y="1157"/>
                    <a:pt x="6993" y="1157"/>
                    <a:pt x="6931" y="1157"/>
                  </a:cubicBezTo>
                  <a:cubicBezTo>
                    <a:pt x="6861" y="1157"/>
                    <a:pt x="6790" y="1157"/>
                    <a:pt x="6728" y="1157"/>
                  </a:cubicBezTo>
                  <a:cubicBezTo>
                    <a:pt x="6702" y="1157"/>
                    <a:pt x="6702" y="1140"/>
                    <a:pt x="6675" y="1140"/>
                  </a:cubicBezTo>
                  <a:cubicBezTo>
                    <a:pt x="6561" y="1140"/>
                    <a:pt x="6463" y="1166"/>
                    <a:pt x="6393" y="1166"/>
                  </a:cubicBezTo>
                  <a:cubicBezTo>
                    <a:pt x="6357" y="1166"/>
                    <a:pt x="6366" y="1148"/>
                    <a:pt x="6340" y="1140"/>
                  </a:cubicBezTo>
                  <a:cubicBezTo>
                    <a:pt x="6252" y="1148"/>
                    <a:pt x="6172" y="1166"/>
                    <a:pt x="6075" y="1175"/>
                  </a:cubicBezTo>
                  <a:cubicBezTo>
                    <a:pt x="6066" y="1166"/>
                    <a:pt x="6031" y="1166"/>
                    <a:pt x="6040" y="1131"/>
                  </a:cubicBezTo>
                  <a:cubicBezTo>
                    <a:pt x="6022" y="1140"/>
                    <a:pt x="6022" y="1166"/>
                    <a:pt x="6022" y="1184"/>
                  </a:cubicBezTo>
                  <a:cubicBezTo>
                    <a:pt x="5969" y="1184"/>
                    <a:pt x="5925" y="1201"/>
                    <a:pt x="5881" y="1219"/>
                  </a:cubicBezTo>
                  <a:cubicBezTo>
                    <a:pt x="5845" y="1228"/>
                    <a:pt x="5801" y="1237"/>
                    <a:pt x="5757" y="1210"/>
                  </a:cubicBezTo>
                  <a:cubicBezTo>
                    <a:pt x="5704" y="1228"/>
                    <a:pt x="5704" y="1219"/>
                    <a:pt x="5633" y="1246"/>
                  </a:cubicBezTo>
                  <a:cubicBezTo>
                    <a:pt x="5607" y="1228"/>
                    <a:pt x="5580" y="1219"/>
                    <a:pt x="5589" y="1175"/>
                  </a:cubicBezTo>
                  <a:cubicBezTo>
                    <a:pt x="5510" y="1184"/>
                    <a:pt x="5572" y="1210"/>
                    <a:pt x="5545" y="1246"/>
                  </a:cubicBezTo>
                  <a:cubicBezTo>
                    <a:pt x="5474" y="1272"/>
                    <a:pt x="5466" y="1219"/>
                    <a:pt x="5395" y="1246"/>
                  </a:cubicBezTo>
                  <a:cubicBezTo>
                    <a:pt x="5369" y="1254"/>
                    <a:pt x="5395" y="1299"/>
                    <a:pt x="5377" y="1307"/>
                  </a:cubicBezTo>
                  <a:cubicBezTo>
                    <a:pt x="5289" y="1299"/>
                    <a:pt x="5192" y="1369"/>
                    <a:pt x="5077" y="1387"/>
                  </a:cubicBezTo>
                  <a:cubicBezTo>
                    <a:pt x="5042" y="1396"/>
                    <a:pt x="4989" y="1387"/>
                    <a:pt x="4954" y="1396"/>
                  </a:cubicBezTo>
                  <a:cubicBezTo>
                    <a:pt x="4856" y="1431"/>
                    <a:pt x="4706" y="1546"/>
                    <a:pt x="4627" y="1510"/>
                  </a:cubicBezTo>
                  <a:cubicBezTo>
                    <a:pt x="4618" y="1528"/>
                    <a:pt x="4618" y="1546"/>
                    <a:pt x="4618" y="1563"/>
                  </a:cubicBezTo>
                  <a:cubicBezTo>
                    <a:pt x="4503" y="1581"/>
                    <a:pt x="4477" y="1669"/>
                    <a:pt x="4353" y="1696"/>
                  </a:cubicBezTo>
                  <a:cubicBezTo>
                    <a:pt x="4362" y="1767"/>
                    <a:pt x="4309" y="1758"/>
                    <a:pt x="4256" y="1802"/>
                  </a:cubicBezTo>
                  <a:cubicBezTo>
                    <a:pt x="4265" y="1819"/>
                    <a:pt x="4300" y="1828"/>
                    <a:pt x="4309" y="1828"/>
                  </a:cubicBezTo>
                  <a:cubicBezTo>
                    <a:pt x="4327" y="1819"/>
                    <a:pt x="4318" y="1784"/>
                    <a:pt x="4335" y="1775"/>
                  </a:cubicBezTo>
                  <a:cubicBezTo>
                    <a:pt x="4362" y="1758"/>
                    <a:pt x="4371" y="1775"/>
                    <a:pt x="4388" y="1767"/>
                  </a:cubicBezTo>
                  <a:cubicBezTo>
                    <a:pt x="4406" y="1749"/>
                    <a:pt x="4415" y="1722"/>
                    <a:pt x="4433" y="1705"/>
                  </a:cubicBezTo>
                  <a:cubicBezTo>
                    <a:pt x="4459" y="1687"/>
                    <a:pt x="4486" y="1687"/>
                    <a:pt x="4521" y="1678"/>
                  </a:cubicBezTo>
                  <a:cubicBezTo>
                    <a:pt x="4556" y="1661"/>
                    <a:pt x="4600" y="1625"/>
                    <a:pt x="4671" y="1608"/>
                  </a:cubicBezTo>
                  <a:cubicBezTo>
                    <a:pt x="4689" y="1599"/>
                    <a:pt x="4724" y="1616"/>
                    <a:pt x="4724" y="1616"/>
                  </a:cubicBezTo>
                  <a:cubicBezTo>
                    <a:pt x="4742" y="1608"/>
                    <a:pt x="4786" y="1572"/>
                    <a:pt x="4821" y="1555"/>
                  </a:cubicBezTo>
                  <a:cubicBezTo>
                    <a:pt x="4874" y="1546"/>
                    <a:pt x="4883" y="1537"/>
                    <a:pt x="4945" y="1510"/>
                  </a:cubicBezTo>
                  <a:cubicBezTo>
                    <a:pt x="4971" y="1502"/>
                    <a:pt x="5007" y="1493"/>
                    <a:pt x="5042" y="1484"/>
                  </a:cubicBezTo>
                  <a:cubicBezTo>
                    <a:pt x="5077" y="1475"/>
                    <a:pt x="5121" y="1457"/>
                    <a:pt x="5157" y="1449"/>
                  </a:cubicBezTo>
                  <a:cubicBezTo>
                    <a:pt x="5174" y="1466"/>
                    <a:pt x="5157" y="1475"/>
                    <a:pt x="5157" y="1493"/>
                  </a:cubicBezTo>
                  <a:cubicBezTo>
                    <a:pt x="5201" y="1475"/>
                    <a:pt x="5254" y="1457"/>
                    <a:pt x="5263" y="1510"/>
                  </a:cubicBezTo>
                  <a:cubicBezTo>
                    <a:pt x="5280" y="1502"/>
                    <a:pt x="5271" y="1475"/>
                    <a:pt x="5263" y="1457"/>
                  </a:cubicBezTo>
                  <a:cubicBezTo>
                    <a:pt x="5263" y="1431"/>
                    <a:pt x="5210" y="1475"/>
                    <a:pt x="5183" y="1466"/>
                  </a:cubicBezTo>
                  <a:cubicBezTo>
                    <a:pt x="5201" y="1440"/>
                    <a:pt x="5236" y="1413"/>
                    <a:pt x="5280" y="1404"/>
                  </a:cubicBezTo>
                  <a:cubicBezTo>
                    <a:pt x="5324" y="1387"/>
                    <a:pt x="5369" y="1396"/>
                    <a:pt x="5413" y="1396"/>
                  </a:cubicBezTo>
                  <a:cubicBezTo>
                    <a:pt x="5457" y="1404"/>
                    <a:pt x="5448" y="1325"/>
                    <a:pt x="5474" y="1369"/>
                  </a:cubicBezTo>
                  <a:cubicBezTo>
                    <a:pt x="5510" y="1387"/>
                    <a:pt x="5474" y="1396"/>
                    <a:pt x="5448" y="1413"/>
                  </a:cubicBezTo>
                  <a:cubicBezTo>
                    <a:pt x="5439" y="1431"/>
                    <a:pt x="5466" y="1449"/>
                    <a:pt x="5430" y="1457"/>
                  </a:cubicBezTo>
                  <a:cubicBezTo>
                    <a:pt x="5413" y="1457"/>
                    <a:pt x="5413" y="1440"/>
                    <a:pt x="5395" y="1449"/>
                  </a:cubicBezTo>
                  <a:cubicBezTo>
                    <a:pt x="5395" y="1431"/>
                    <a:pt x="5422" y="1431"/>
                    <a:pt x="5439" y="1422"/>
                  </a:cubicBezTo>
                  <a:cubicBezTo>
                    <a:pt x="5377" y="1396"/>
                    <a:pt x="5333" y="1449"/>
                    <a:pt x="5280" y="1440"/>
                  </a:cubicBezTo>
                  <a:cubicBezTo>
                    <a:pt x="5280" y="1484"/>
                    <a:pt x="5307" y="1475"/>
                    <a:pt x="5333" y="1475"/>
                  </a:cubicBezTo>
                  <a:cubicBezTo>
                    <a:pt x="5369" y="1466"/>
                    <a:pt x="5395" y="1466"/>
                    <a:pt x="5395" y="1510"/>
                  </a:cubicBezTo>
                  <a:cubicBezTo>
                    <a:pt x="5474" y="1466"/>
                    <a:pt x="5483" y="1396"/>
                    <a:pt x="5598" y="1404"/>
                  </a:cubicBezTo>
                  <a:cubicBezTo>
                    <a:pt x="5607" y="1334"/>
                    <a:pt x="5519" y="1404"/>
                    <a:pt x="5519" y="1343"/>
                  </a:cubicBezTo>
                  <a:cubicBezTo>
                    <a:pt x="5589" y="1316"/>
                    <a:pt x="5660" y="1316"/>
                    <a:pt x="5704" y="1343"/>
                  </a:cubicBezTo>
                  <a:cubicBezTo>
                    <a:pt x="5678" y="1369"/>
                    <a:pt x="5589" y="1378"/>
                    <a:pt x="5651" y="1422"/>
                  </a:cubicBezTo>
                  <a:cubicBezTo>
                    <a:pt x="5678" y="1413"/>
                    <a:pt x="5651" y="1369"/>
                    <a:pt x="5704" y="1369"/>
                  </a:cubicBezTo>
                  <a:cubicBezTo>
                    <a:pt x="5704" y="1457"/>
                    <a:pt x="5819" y="1413"/>
                    <a:pt x="5837" y="1369"/>
                  </a:cubicBezTo>
                  <a:cubicBezTo>
                    <a:pt x="5819" y="1343"/>
                    <a:pt x="5784" y="1343"/>
                    <a:pt x="5731" y="1352"/>
                  </a:cubicBezTo>
                  <a:cubicBezTo>
                    <a:pt x="5739" y="1290"/>
                    <a:pt x="5810" y="1325"/>
                    <a:pt x="5863" y="1316"/>
                  </a:cubicBezTo>
                  <a:cubicBezTo>
                    <a:pt x="5828" y="1387"/>
                    <a:pt x="5898" y="1369"/>
                    <a:pt x="5934" y="1404"/>
                  </a:cubicBezTo>
                  <a:cubicBezTo>
                    <a:pt x="5942" y="1343"/>
                    <a:pt x="5872" y="1352"/>
                    <a:pt x="5907" y="1316"/>
                  </a:cubicBezTo>
                  <a:cubicBezTo>
                    <a:pt x="5951" y="1316"/>
                    <a:pt x="5951" y="1369"/>
                    <a:pt x="6013" y="1369"/>
                  </a:cubicBezTo>
                  <a:cubicBezTo>
                    <a:pt x="6057" y="1352"/>
                    <a:pt x="5987" y="1343"/>
                    <a:pt x="5978" y="1343"/>
                  </a:cubicBezTo>
                  <a:cubicBezTo>
                    <a:pt x="6128" y="1290"/>
                    <a:pt x="6366" y="1290"/>
                    <a:pt x="6578" y="1290"/>
                  </a:cubicBezTo>
                  <a:cubicBezTo>
                    <a:pt x="6596" y="1290"/>
                    <a:pt x="6667" y="1334"/>
                    <a:pt x="6693" y="1281"/>
                  </a:cubicBezTo>
                  <a:cubicBezTo>
                    <a:pt x="6790" y="1307"/>
                    <a:pt x="6967" y="1325"/>
                    <a:pt x="7046" y="1325"/>
                  </a:cubicBezTo>
                  <a:cubicBezTo>
                    <a:pt x="7011" y="1369"/>
                    <a:pt x="6931" y="1343"/>
                    <a:pt x="6861" y="1334"/>
                  </a:cubicBezTo>
                  <a:cubicBezTo>
                    <a:pt x="6755" y="1325"/>
                    <a:pt x="6667" y="1316"/>
                    <a:pt x="6596" y="1334"/>
                  </a:cubicBezTo>
                  <a:cubicBezTo>
                    <a:pt x="6596" y="1387"/>
                    <a:pt x="6640" y="1378"/>
                    <a:pt x="6605" y="1431"/>
                  </a:cubicBezTo>
                  <a:cubicBezTo>
                    <a:pt x="6667" y="1413"/>
                    <a:pt x="6693" y="1457"/>
                    <a:pt x="6719" y="1431"/>
                  </a:cubicBezTo>
                  <a:cubicBezTo>
                    <a:pt x="6702" y="1422"/>
                    <a:pt x="6684" y="1413"/>
                    <a:pt x="6640" y="1396"/>
                  </a:cubicBezTo>
                  <a:cubicBezTo>
                    <a:pt x="6684" y="1325"/>
                    <a:pt x="6737" y="1413"/>
                    <a:pt x="6799" y="1404"/>
                  </a:cubicBezTo>
                  <a:cubicBezTo>
                    <a:pt x="6808" y="1369"/>
                    <a:pt x="6728" y="1413"/>
                    <a:pt x="6755" y="1360"/>
                  </a:cubicBezTo>
                  <a:cubicBezTo>
                    <a:pt x="6852" y="1360"/>
                    <a:pt x="6958" y="1378"/>
                    <a:pt x="7064" y="1387"/>
                  </a:cubicBezTo>
                  <a:cubicBezTo>
                    <a:pt x="7170" y="1396"/>
                    <a:pt x="7285" y="1422"/>
                    <a:pt x="7408" y="1431"/>
                  </a:cubicBezTo>
                  <a:cubicBezTo>
                    <a:pt x="7523" y="1449"/>
                    <a:pt x="7638" y="1475"/>
                    <a:pt x="7753" y="1493"/>
                  </a:cubicBezTo>
                  <a:cubicBezTo>
                    <a:pt x="7867" y="1510"/>
                    <a:pt x="7982" y="1537"/>
                    <a:pt x="8088" y="1555"/>
                  </a:cubicBezTo>
                  <a:cubicBezTo>
                    <a:pt x="8115" y="1555"/>
                    <a:pt x="8141" y="1581"/>
                    <a:pt x="8176" y="1581"/>
                  </a:cubicBezTo>
                  <a:cubicBezTo>
                    <a:pt x="8212" y="1590"/>
                    <a:pt x="8247" y="1581"/>
                    <a:pt x="8282" y="1590"/>
                  </a:cubicBezTo>
                  <a:cubicBezTo>
                    <a:pt x="8335" y="1608"/>
                    <a:pt x="8397" y="1687"/>
                    <a:pt x="8450" y="1634"/>
                  </a:cubicBezTo>
                  <a:cubicBezTo>
                    <a:pt x="8450" y="1669"/>
                    <a:pt x="8512" y="1669"/>
                    <a:pt x="8530" y="1696"/>
                  </a:cubicBezTo>
                  <a:cubicBezTo>
                    <a:pt x="8547" y="1705"/>
                    <a:pt x="8556" y="1669"/>
                    <a:pt x="8538" y="1669"/>
                  </a:cubicBezTo>
                  <a:cubicBezTo>
                    <a:pt x="8856" y="1652"/>
                    <a:pt x="9165" y="1811"/>
                    <a:pt x="9421" y="1802"/>
                  </a:cubicBezTo>
                  <a:cubicBezTo>
                    <a:pt x="9439" y="1811"/>
                    <a:pt x="9413" y="1811"/>
                    <a:pt x="9413" y="1828"/>
                  </a:cubicBezTo>
                  <a:cubicBezTo>
                    <a:pt x="9474" y="1828"/>
                    <a:pt x="9545" y="1828"/>
                    <a:pt x="9624" y="1846"/>
                  </a:cubicBezTo>
                  <a:cubicBezTo>
                    <a:pt x="9616" y="1881"/>
                    <a:pt x="9554" y="1855"/>
                    <a:pt x="9545" y="1890"/>
                  </a:cubicBezTo>
                  <a:cubicBezTo>
                    <a:pt x="9598" y="1908"/>
                    <a:pt x="9677" y="1864"/>
                    <a:pt x="9713" y="1917"/>
                  </a:cubicBezTo>
                  <a:cubicBezTo>
                    <a:pt x="9695" y="1978"/>
                    <a:pt x="9642" y="1881"/>
                    <a:pt x="9616" y="1943"/>
                  </a:cubicBezTo>
                  <a:cubicBezTo>
                    <a:pt x="9563" y="1934"/>
                    <a:pt x="9563" y="1899"/>
                    <a:pt x="9501" y="1899"/>
                  </a:cubicBezTo>
                  <a:cubicBezTo>
                    <a:pt x="9492" y="1899"/>
                    <a:pt x="9483" y="1908"/>
                    <a:pt x="9466" y="1908"/>
                  </a:cubicBezTo>
                  <a:cubicBezTo>
                    <a:pt x="9457" y="1943"/>
                    <a:pt x="9457" y="1961"/>
                    <a:pt x="9492" y="1970"/>
                  </a:cubicBezTo>
                  <a:cubicBezTo>
                    <a:pt x="9430" y="1978"/>
                    <a:pt x="9404" y="2040"/>
                    <a:pt x="9395" y="2058"/>
                  </a:cubicBezTo>
                  <a:cubicBezTo>
                    <a:pt x="9413" y="2129"/>
                    <a:pt x="9501" y="2084"/>
                    <a:pt x="9527" y="2120"/>
                  </a:cubicBezTo>
                  <a:cubicBezTo>
                    <a:pt x="9527" y="2173"/>
                    <a:pt x="9466" y="2120"/>
                    <a:pt x="9457" y="2120"/>
                  </a:cubicBezTo>
                  <a:cubicBezTo>
                    <a:pt x="9439" y="2120"/>
                    <a:pt x="9439" y="2146"/>
                    <a:pt x="9430" y="2146"/>
                  </a:cubicBezTo>
                  <a:cubicBezTo>
                    <a:pt x="9377" y="2146"/>
                    <a:pt x="9315" y="2129"/>
                    <a:pt x="9245" y="2120"/>
                  </a:cubicBezTo>
                  <a:cubicBezTo>
                    <a:pt x="9218" y="2084"/>
                    <a:pt x="9245" y="2005"/>
                    <a:pt x="9289" y="2005"/>
                  </a:cubicBezTo>
                  <a:cubicBezTo>
                    <a:pt x="9307" y="1978"/>
                    <a:pt x="9236" y="1934"/>
                    <a:pt x="9227" y="1961"/>
                  </a:cubicBezTo>
                  <a:cubicBezTo>
                    <a:pt x="9174" y="1925"/>
                    <a:pt x="9271" y="1925"/>
                    <a:pt x="9271" y="1899"/>
                  </a:cubicBezTo>
                  <a:cubicBezTo>
                    <a:pt x="9236" y="1881"/>
                    <a:pt x="9218" y="1899"/>
                    <a:pt x="9209" y="1925"/>
                  </a:cubicBezTo>
                  <a:cubicBezTo>
                    <a:pt x="9157" y="1925"/>
                    <a:pt x="9183" y="1872"/>
                    <a:pt x="9121" y="1881"/>
                  </a:cubicBezTo>
                  <a:cubicBezTo>
                    <a:pt x="9157" y="1828"/>
                    <a:pt x="9227" y="1917"/>
                    <a:pt x="9262" y="1864"/>
                  </a:cubicBezTo>
                  <a:cubicBezTo>
                    <a:pt x="9324" y="1872"/>
                    <a:pt x="9377" y="1952"/>
                    <a:pt x="9448" y="1917"/>
                  </a:cubicBezTo>
                  <a:cubicBezTo>
                    <a:pt x="9483" y="1855"/>
                    <a:pt x="9315" y="1890"/>
                    <a:pt x="9395" y="1846"/>
                  </a:cubicBezTo>
                  <a:cubicBezTo>
                    <a:pt x="9315" y="1864"/>
                    <a:pt x="9271" y="1819"/>
                    <a:pt x="9209" y="1855"/>
                  </a:cubicBezTo>
                  <a:cubicBezTo>
                    <a:pt x="9183" y="1837"/>
                    <a:pt x="9139" y="1828"/>
                    <a:pt x="9157" y="1793"/>
                  </a:cubicBezTo>
                  <a:cubicBezTo>
                    <a:pt x="9077" y="1819"/>
                    <a:pt x="8936" y="1767"/>
                    <a:pt x="8812" y="1722"/>
                  </a:cubicBezTo>
                  <a:cubicBezTo>
                    <a:pt x="8742" y="1749"/>
                    <a:pt x="8644" y="1749"/>
                    <a:pt x="8600" y="1714"/>
                  </a:cubicBezTo>
                  <a:cubicBezTo>
                    <a:pt x="8547" y="1722"/>
                    <a:pt x="8503" y="1740"/>
                    <a:pt x="8432" y="1722"/>
                  </a:cubicBezTo>
                  <a:cubicBezTo>
                    <a:pt x="8432" y="1696"/>
                    <a:pt x="8459" y="1696"/>
                    <a:pt x="8459" y="1669"/>
                  </a:cubicBezTo>
                  <a:cubicBezTo>
                    <a:pt x="8415" y="1661"/>
                    <a:pt x="8415" y="1696"/>
                    <a:pt x="8379" y="1705"/>
                  </a:cubicBezTo>
                  <a:cubicBezTo>
                    <a:pt x="8327" y="1696"/>
                    <a:pt x="8247" y="1661"/>
                    <a:pt x="8203" y="1678"/>
                  </a:cubicBezTo>
                  <a:cubicBezTo>
                    <a:pt x="8212" y="1705"/>
                    <a:pt x="8238" y="1714"/>
                    <a:pt x="8274" y="1722"/>
                  </a:cubicBezTo>
                  <a:cubicBezTo>
                    <a:pt x="8229" y="1749"/>
                    <a:pt x="8159" y="1714"/>
                    <a:pt x="8123" y="1740"/>
                  </a:cubicBezTo>
                  <a:cubicBezTo>
                    <a:pt x="8044" y="1722"/>
                    <a:pt x="8035" y="1669"/>
                    <a:pt x="7956" y="1652"/>
                  </a:cubicBezTo>
                  <a:cubicBezTo>
                    <a:pt x="7929" y="1652"/>
                    <a:pt x="7964" y="1669"/>
                    <a:pt x="7947" y="1696"/>
                  </a:cubicBezTo>
                  <a:cubicBezTo>
                    <a:pt x="7876" y="1678"/>
                    <a:pt x="7867" y="1634"/>
                    <a:pt x="7779" y="1625"/>
                  </a:cubicBezTo>
                  <a:cubicBezTo>
                    <a:pt x="7761" y="1634"/>
                    <a:pt x="7761" y="1661"/>
                    <a:pt x="7726" y="1652"/>
                  </a:cubicBezTo>
                  <a:cubicBezTo>
                    <a:pt x="7717" y="1678"/>
                    <a:pt x="7735" y="1678"/>
                    <a:pt x="7753" y="1687"/>
                  </a:cubicBezTo>
                  <a:cubicBezTo>
                    <a:pt x="7691" y="1705"/>
                    <a:pt x="7655" y="1678"/>
                    <a:pt x="7629" y="1652"/>
                  </a:cubicBezTo>
                  <a:cubicBezTo>
                    <a:pt x="7594" y="1652"/>
                    <a:pt x="7647" y="1678"/>
                    <a:pt x="7602" y="1687"/>
                  </a:cubicBezTo>
                  <a:cubicBezTo>
                    <a:pt x="7549" y="1669"/>
                    <a:pt x="7602" y="1590"/>
                    <a:pt x="7505" y="1599"/>
                  </a:cubicBezTo>
                  <a:cubicBezTo>
                    <a:pt x="7514" y="1608"/>
                    <a:pt x="7541" y="1616"/>
                    <a:pt x="7532" y="1643"/>
                  </a:cubicBezTo>
                  <a:cubicBezTo>
                    <a:pt x="7479" y="1608"/>
                    <a:pt x="7461" y="1669"/>
                    <a:pt x="7426" y="1643"/>
                  </a:cubicBezTo>
                  <a:cubicBezTo>
                    <a:pt x="7435" y="1643"/>
                    <a:pt x="7452" y="1608"/>
                    <a:pt x="7435" y="1599"/>
                  </a:cubicBezTo>
                  <a:cubicBezTo>
                    <a:pt x="7426" y="1590"/>
                    <a:pt x="7391" y="1625"/>
                    <a:pt x="7417" y="1625"/>
                  </a:cubicBezTo>
                  <a:cubicBezTo>
                    <a:pt x="7417" y="1669"/>
                    <a:pt x="7329" y="1599"/>
                    <a:pt x="7329" y="1643"/>
                  </a:cubicBezTo>
                  <a:cubicBezTo>
                    <a:pt x="7346" y="1687"/>
                    <a:pt x="7479" y="1643"/>
                    <a:pt x="7452" y="1722"/>
                  </a:cubicBezTo>
                  <a:cubicBezTo>
                    <a:pt x="7470" y="1722"/>
                    <a:pt x="7470" y="1687"/>
                    <a:pt x="7479" y="1669"/>
                  </a:cubicBezTo>
                  <a:close/>
                  <a:moveTo>
                    <a:pt x="9307" y="2120"/>
                  </a:moveTo>
                  <a:cubicBezTo>
                    <a:pt x="9315" y="2067"/>
                    <a:pt x="9315" y="2023"/>
                    <a:pt x="9262" y="2014"/>
                  </a:cubicBezTo>
                  <a:lnTo>
                    <a:pt x="9245" y="2102"/>
                  </a:lnTo>
                  <a:close/>
                  <a:moveTo>
                    <a:pt x="9333" y="1925"/>
                  </a:moveTo>
                  <a:lnTo>
                    <a:pt x="9280" y="1908"/>
                  </a:lnTo>
                  <a:cubicBezTo>
                    <a:pt x="9289" y="1961"/>
                    <a:pt x="9280" y="2014"/>
                    <a:pt x="9368" y="2023"/>
                  </a:cubicBezTo>
                  <a:cubicBezTo>
                    <a:pt x="9413" y="1961"/>
                    <a:pt x="9289" y="1987"/>
                    <a:pt x="9333" y="1925"/>
                  </a:cubicBezTo>
                  <a:close/>
                  <a:moveTo>
                    <a:pt x="8035" y="1634"/>
                  </a:moveTo>
                  <a:cubicBezTo>
                    <a:pt x="8079" y="1643"/>
                    <a:pt x="8026" y="1722"/>
                    <a:pt x="8123" y="1714"/>
                  </a:cubicBezTo>
                  <a:cubicBezTo>
                    <a:pt x="8150" y="1669"/>
                    <a:pt x="8106" y="1669"/>
                    <a:pt x="8097" y="1643"/>
                  </a:cubicBezTo>
                  <a:cubicBezTo>
                    <a:pt x="8115" y="1625"/>
                    <a:pt x="8026" y="1608"/>
                    <a:pt x="8035" y="1634"/>
                  </a:cubicBezTo>
                  <a:close/>
                  <a:moveTo>
                    <a:pt x="14295" y="5590"/>
                  </a:moveTo>
                  <a:cubicBezTo>
                    <a:pt x="14322" y="5625"/>
                    <a:pt x="14322" y="5705"/>
                    <a:pt x="14384" y="5687"/>
                  </a:cubicBezTo>
                  <a:cubicBezTo>
                    <a:pt x="14393" y="5634"/>
                    <a:pt x="14340" y="5660"/>
                    <a:pt x="14331" y="5625"/>
                  </a:cubicBezTo>
                  <a:cubicBezTo>
                    <a:pt x="14366" y="5625"/>
                    <a:pt x="14401" y="5616"/>
                    <a:pt x="14401" y="5581"/>
                  </a:cubicBezTo>
                  <a:cubicBezTo>
                    <a:pt x="14366" y="5581"/>
                    <a:pt x="14331" y="5590"/>
                    <a:pt x="14295" y="5590"/>
                  </a:cubicBezTo>
                  <a:close/>
                  <a:moveTo>
                    <a:pt x="14181" y="4760"/>
                  </a:moveTo>
                  <a:cubicBezTo>
                    <a:pt x="14172" y="4742"/>
                    <a:pt x="14172" y="4724"/>
                    <a:pt x="14163" y="4707"/>
                  </a:cubicBezTo>
                  <a:cubicBezTo>
                    <a:pt x="14119" y="4733"/>
                    <a:pt x="14101" y="4707"/>
                    <a:pt x="14075" y="4716"/>
                  </a:cubicBezTo>
                  <a:cubicBezTo>
                    <a:pt x="14084" y="4777"/>
                    <a:pt x="14137" y="4751"/>
                    <a:pt x="14181" y="4760"/>
                  </a:cubicBezTo>
                  <a:close/>
                  <a:moveTo>
                    <a:pt x="14048" y="4830"/>
                  </a:moveTo>
                  <a:cubicBezTo>
                    <a:pt x="13995" y="4804"/>
                    <a:pt x="13978" y="4822"/>
                    <a:pt x="13925" y="4769"/>
                  </a:cubicBezTo>
                  <a:cubicBezTo>
                    <a:pt x="13951" y="4822"/>
                    <a:pt x="14039" y="4910"/>
                    <a:pt x="14048" y="4830"/>
                  </a:cubicBezTo>
                  <a:close/>
                  <a:moveTo>
                    <a:pt x="14190" y="5122"/>
                  </a:moveTo>
                  <a:cubicBezTo>
                    <a:pt x="14145" y="5131"/>
                    <a:pt x="14092" y="5069"/>
                    <a:pt x="14110" y="5157"/>
                  </a:cubicBezTo>
                  <a:cubicBezTo>
                    <a:pt x="14154" y="5131"/>
                    <a:pt x="14163" y="5184"/>
                    <a:pt x="14190" y="5192"/>
                  </a:cubicBezTo>
                  <a:cubicBezTo>
                    <a:pt x="14181" y="5166"/>
                    <a:pt x="14198" y="5157"/>
                    <a:pt x="14190" y="5122"/>
                  </a:cubicBezTo>
                  <a:close/>
                  <a:moveTo>
                    <a:pt x="14278" y="5086"/>
                  </a:moveTo>
                  <a:cubicBezTo>
                    <a:pt x="14304" y="5086"/>
                    <a:pt x="14304" y="5113"/>
                    <a:pt x="14331" y="5113"/>
                  </a:cubicBezTo>
                  <a:cubicBezTo>
                    <a:pt x="14331" y="5086"/>
                    <a:pt x="14348" y="5078"/>
                    <a:pt x="14331" y="5042"/>
                  </a:cubicBezTo>
                  <a:cubicBezTo>
                    <a:pt x="14295" y="5042"/>
                    <a:pt x="14278" y="5060"/>
                    <a:pt x="14278" y="5086"/>
                  </a:cubicBezTo>
                  <a:close/>
                  <a:moveTo>
                    <a:pt x="14101" y="5034"/>
                  </a:moveTo>
                  <a:cubicBezTo>
                    <a:pt x="14075" y="5034"/>
                    <a:pt x="14066" y="5016"/>
                    <a:pt x="14039" y="5025"/>
                  </a:cubicBezTo>
                  <a:cubicBezTo>
                    <a:pt x="14039" y="5060"/>
                    <a:pt x="14048" y="5078"/>
                    <a:pt x="14031" y="5095"/>
                  </a:cubicBezTo>
                  <a:cubicBezTo>
                    <a:pt x="14075" y="5095"/>
                    <a:pt x="14119" y="5086"/>
                    <a:pt x="14101" y="5034"/>
                  </a:cubicBezTo>
                  <a:close/>
                  <a:moveTo>
                    <a:pt x="14216" y="4663"/>
                  </a:moveTo>
                  <a:cubicBezTo>
                    <a:pt x="14190" y="4724"/>
                    <a:pt x="14260" y="4769"/>
                    <a:pt x="14260" y="4857"/>
                  </a:cubicBezTo>
                  <a:cubicBezTo>
                    <a:pt x="14242" y="4866"/>
                    <a:pt x="14242" y="4883"/>
                    <a:pt x="14225" y="4901"/>
                  </a:cubicBezTo>
                  <a:cubicBezTo>
                    <a:pt x="14207" y="4901"/>
                    <a:pt x="14198" y="4875"/>
                    <a:pt x="14190" y="4866"/>
                  </a:cubicBezTo>
                  <a:cubicBezTo>
                    <a:pt x="14181" y="4919"/>
                    <a:pt x="14128" y="4919"/>
                    <a:pt x="14154" y="4989"/>
                  </a:cubicBezTo>
                  <a:cubicBezTo>
                    <a:pt x="14163" y="5016"/>
                    <a:pt x="14190" y="5025"/>
                    <a:pt x="14207" y="5042"/>
                  </a:cubicBezTo>
                  <a:cubicBezTo>
                    <a:pt x="14287" y="5025"/>
                    <a:pt x="14322" y="4981"/>
                    <a:pt x="14313" y="4892"/>
                  </a:cubicBezTo>
                  <a:cubicBezTo>
                    <a:pt x="14287" y="4892"/>
                    <a:pt x="14304" y="4928"/>
                    <a:pt x="14295" y="4936"/>
                  </a:cubicBezTo>
                  <a:cubicBezTo>
                    <a:pt x="14287" y="4963"/>
                    <a:pt x="14242" y="5007"/>
                    <a:pt x="14225" y="4972"/>
                  </a:cubicBezTo>
                  <a:cubicBezTo>
                    <a:pt x="14225" y="4928"/>
                    <a:pt x="14242" y="4892"/>
                    <a:pt x="14295" y="4883"/>
                  </a:cubicBezTo>
                  <a:cubicBezTo>
                    <a:pt x="14278" y="4795"/>
                    <a:pt x="14251" y="4716"/>
                    <a:pt x="14216" y="4663"/>
                  </a:cubicBezTo>
                  <a:close/>
                  <a:moveTo>
                    <a:pt x="14481" y="4557"/>
                  </a:moveTo>
                  <a:cubicBezTo>
                    <a:pt x="14490" y="4610"/>
                    <a:pt x="14507" y="4645"/>
                    <a:pt x="14543" y="4654"/>
                  </a:cubicBezTo>
                  <a:cubicBezTo>
                    <a:pt x="14499" y="4592"/>
                    <a:pt x="14525" y="4601"/>
                    <a:pt x="14525" y="4539"/>
                  </a:cubicBezTo>
                  <a:close/>
                  <a:moveTo>
                    <a:pt x="14543" y="4115"/>
                  </a:moveTo>
                  <a:cubicBezTo>
                    <a:pt x="14534" y="4133"/>
                    <a:pt x="14552" y="4274"/>
                    <a:pt x="14596" y="4239"/>
                  </a:cubicBezTo>
                  <a:cubicBezTo>
                    <a:pt x="14622" y="4221"/>
                    <a:pt x="14569" y="4098"/>
                    <a:pt x="14543" y="4115"/>
                  </a:cubicBezTo>
                  <a:close/>
                  <a:moveTo>
                    <a:pt x="14313" y="3983"/>
                  </a:moveTo>
                  <a:cubicBezTo>
                    <a:pt x="14366" y="4071"/>
                    <a:pt x="14313" y="4159"/>
                    <a:pt x="14384" y="4221"/>
                  </a:cubicBezTo>
                  <a:cubicBezTo>
                    <a:pt x="14463" y="4221"/>
                    <a:pt x="14419" y="4124"/>
                    <a:pt x="14375" y="4106"/>
                  </a:cubicBezTo>
                  <a:cubicBezTo>
                    <a:pt x="14348" y="4036"/>
                    <a:pt x="14375" y="4000"/>
                    <a:pt x="14313" y="3983"/>
                  </a:cubicBezTo>
                  <a:close/>
                  <a:moveTo>
                    <a:pt x="14216" y="3736"/>
                  </a:moveTo>
                  <a:cubicBezTo>
                    <a:pt x="14198" y="3815"/>
                    <a:pt x="14313" y="3850"/>
                    <a:pt x="14295" y="3930"/>
                  </a:cubicBezTo>
                  <a:cubicBezTo>
                    <a:pt x="14357" y="3868"/>
                    <a:pt x="14260" y="3780"/>
                    <a:pt x="14216" y="3736"/>
                  </a:cubicBezTo>
                  <a:close/>
                  <a:moveTo>
                    <a:pt x="14331" y="3594"/>
                  </a:moveTo>
                  <a:cubicBezTo>
                    <a:pt x="14375" y="3683"/>
                    <a:pt x="14348" y="3806"/>
                    <a:pt x="14437" y="3833"/>
                  </a:cubicBezTo>
                  <a:cubicBezTo>
                    <a:pt x="14410" y="3797"/>
                    <a:pt x="14401" y="3744"/>
                    <a:pt x="14393" y="3700"/>
                  </a:cubicBezTo>
                  <a:cubicBezTo>
                    <a:pt x="14384" y="3656"/>
                    <a:pt x="14366" y="3621"/>
                    <a:pt x="14331" y="3594"/>
                  </a:cubicBezTo>
                  <a:close/>
                  <a:moveTo>
                    <a:pt x="13960" y="4486"/>
                  </a:moveTo>
                  <a:cubicBezTo>
                    <a:pt x="13951" y="4495"/>
                    <a:pt x="13942" y="4495"/>
                    <a:pt x="13942" y="4477"/>
                  </a:cubicBezTo>
                  <a:cubicBezTo>
                    <a:pt x="13898" y="4486"/>
                    <a:pt x="13898" y="4513"/>
                    <a:pt x="13916" y="4557"/>
                  </a:cubicBezTo>
                  <a:cubicBezTo>
                    <a:pt x="13960" y="4548"/>
                    <a:pt x="13978" y="4530"/>
                    <a:pt x="13960" y="4486"/>
                  </a:cubicBezTo>
                  <a:close/>
                  <a:moveTo>
                    <a:pt x="14216" y="4398"/>
                  </a:moveTo>
                  <a:cubicBezTo>
                    <a:pt x="14154" y="4398"/>
                    <a:pt x="14225" y="4495"/>
                    <a:pt x="14225" y="4539"/>
                  </a:cubicBezTo>
                  <a:cubicBezTo>
                    <a:pt x="14172" y="4530"/>
                    <a:pt x="14172" y="4566"/>
                    <a:pt x="14190" y="4627"/>
                  </a:cubicBezTo>
                  <a:cubicBezTo>
                    <a:pt x="14287" y="4619"/>
                    <a:pt x="14242" y="4442"/>
                    <a:pt x="14216" y="4398"/>
                  </a:cubicBezTo>
                  <a:close/>
                  <a:moveTo>
                    <a:pt x="14110" y="4424"/>
                  </a:moveTo>
                  <a:cubicBezTo>
                    <a:pt x="14145" y="4477"/>
                    <a:pt x="14110" y="4486"/>
                    <a:pt x="14092" y="4504"/>
                  </a:cubicBezTo>
                  <a:cubicBezTo>
                    <a:pt x="14101" y="4539"/>
                    <a:pt x="14119" y="4566"/>
                    <a:pt x="14137" y="4566"/>
                  </a:cubicBezTo>
                  <a:cubicBezTo>
                    <a:pt x="14128" y="4495"/>
                    <a:pt x="14145" y="4486"/>
                    <a:pt x="14190" y="4513"/>
                  </a:cubicBezTo>
                  <a:cubicBezTo>
                    <a:pt x="14181" y="4468"/>
                    <a:pt x="14110" y="4398"/>
                    <a:pt x="14110" y="4424"/>
                  </a:cubicBezTo>
                  <a:close/>
                  <a:moveTo>
                    <a:pt x="13889" y="4477"/>
                  </a:moveTo>
                  <a:cubicBezTo>
                    <a:pt x="13889" y="4424"/>
                    <a:pt x="13969" y="4415"/>
                    <a:pt x="13925" y="4336"/>
                  </a:cubicBezTo>
                  <a:cubicBezTo>
                    <a:pt x="13889" y="4327"/>
                    <a:pt x="13907" y="4371"/>
                    <a:pt x="13880" y="4389"/>
                  </a:cubicBezTo>
                  <a:cubicBezTo>
                    <a:pt x="13872" y="4389"/>
                    <a:pt x="13845" y="4354"/>
                    <a:pt x="13827" y="4371"/>
                  </a:cubicBezTo>
                  <a:cubicBezTo>
                    <a:pt x="13810" y="4380"/>
                    <a:pt x="13792" y="4389"/>
                    <a:pt x="13819" y="4442"/>
                  </a:cubicBezTo>
                  <a:cubicBezTo>
                    <a:pt x="13889" y="4398"/>
                    <a:pt x="13854" y="4460"/>
                    <a:pt x="13889" y="4477"/>
                  </a:cubicBezTo>
                  <a:close/>
                  <a:moveTo>
                    <a:pt x="13845" y="4062"/>
                  </a:moveTo>
                  <a:cubicBezTo>
                    <a:pt x="13925" y="4018"/>
                    <a:pt x="13872" y="4212"/>
                    <a:pt x="13951" y="4124"/>
                  </a:cubicBezTo>
                  <a:cubicBezTo>
                    <a:pt x="13960" y="4186"/>
                    <a:pt x="13986" y="4186"/>
                    <a:pt x="14013" y="4212"/>
                  </a:cubicBezTo>
                  <a:cubicBezTo>
                    <a:pt x="14004" y="4283"/>
                    <a:pt x="13995" y="4345"/>
                    <a:pt x="14004" y="4424"/>
                  </a:cubicBezTo>
                  <a:lnTo>
                    <a:pt x="14057" y="4407"/>
                  </a:lnTo>
                  <a:cubicBezTo>
                    <a:pt x="14031" y="4327"/>
                    <a:pt x="14031" y="4283"/>
                    <a:pt x="14092" y="4301"/>
                  </a:cubicBezTo>
                  <a:cubicBezTo>
                    <a:pt x="14057" y="4212"/>
                    <a:pt x="14004" y="4159"/>
                    <a:pt x="13960" y="4080"/>
                  </a:cubicBezTo>
                  <a:cubicBezTo>
                    <a:pt x="13907" y="4124"/>
                    <a:pt x="13854" y="3939"/>
                    <a:pt x="13845" y="4062"/>
                  </a:cubicBezTo>
                  <a:close/>
                  <a:moveTo>
                    <a:pt x="13571" y="3974"/>
                  </a:moveTo>
                  <a:cubicBezTo>
                    <a:pt x="13616" y="4027"/>
                    <a:pt x="13651" y="4062"/>
                    <a:pt x="13695" y="4106"/>
                  </a:cubicBezTo>
                  <a:cubicBezTo>
                    <a:pt x="13695" y="4177"/>
                    <a:pt x="13722" y="4248"/>
                    <a:pt x="13748" y="4336"/>
                  </a:cubicBezTo>
                  <a:cubicBezTo>
                    <a:pt x="13783" y="4336"/>
                    <a:pt x="13801" y="4318"/>
                    <a:pt x="13819" y="4301"/>
                  </a:cubicBezTo>
                  <a:cubicBezTo>
                    <a:pt x="13792" y="4274"/>
                    <a:pt x="13783" y="4204"/>
                    <a:pt x="13748" y="4195"/>
                  </a:cubicBezTo>
                  <a:cubicBezTo>
                    <a:pt x="13739" y="4248"/>
                    <a:pt x="13783" y="4248"/>
                    <a:pt x="13766" y="4283"/>
                  </a:cubicBezTo>
                  <a:cubicBezTo>
                    <a:pt x="13713" y="4248"/>
                    <a:pt x="13722" y="4177"/>
                    <a:pt x="13739" y="4142"/>
                  </a:cubicBezTo>
                  <a:cubicBezTo>
                    <a:pt x="13801" y="4221"/>
                    <a:pt x="13810" y="4151"/>
                    <a:pt x="13863" y="4195"/>
                  </a:cubicBezTo>
                  <a:cubicBezTo>
                    <a:pt x="13872" y="4221"/>
                    <a:pt x="13854" y="4230"/>
                    <a:pt x="13872" y="4265"/>
                  </a:cubicBezTo>
                  <a:cubicBezTo>
                    <a:pt x="13907" y="4248"/>
                    <a:pt x="13889" y="4204"/>
                    <a:pt x="13925" y="4186"/>
                  </a:cubicBezTo>
                  <a:cubicBezTo>
                    <a:pt x="13933" y="4195"/>
                    <a:pt x="13969" y="4265"/>
                    <a:pt x="13960" y="4212"/>
                  </a:cubicBezTo>
                  <a:cubicBezTo>
                    <a:pt x="13933" y="4159"/>
                    <a:pt x="13863" y="4186"/>
                    <a:pt x="13845" y="4106"/>
                  </a:cubicBezTo>
                  <a:cubicBezTo>
                    <a:pt x="13792" y="4168"/>
                    <a:pt x="13766" y="4106"/>
                    <a:pt x="13757" y="4080"/>
                  </a:cubicBezTo>
                  <a:cubicBezTo>
                    <a:pt x="13766" y="4115"/>
                    <a:pt x="13695" y="4098"/>
                    <a:pt x="13686" y="4071"/>
                  </a:cubicBezTo>
                  <a:cubicBezTo>
                    <a:pt x="13722" y="4062"/>
                    <a:pt x="13722" y="4027"/>
                    <a:pt x="13713" y="4000"/>
                  </a:cubicBezTo>
                  <a:cubicBezTo>
                    <a:pt x="13704" y="3965"/>
                    <a:pt x="13695" y="3930"/>
                    <a:pt x="13713" y="3912"/>
                  </a:cubicBezTo>
                  <a:lnTo>
                    <a:pt x="13642" y="3939"/>
                  </a:lnTo>
                  <a:cubicBezTo>
                    <a:pt x="13669" y="3983"/>
                    <a:pt x="13695" y="4027"/>
                    <a:pt x="13660" y="4045"/>
                  </a:cubicBezTo>
                  <a:cubicBezTo>
                    <a:pt x="13642" y="4009"/>
                    <a:pt x="13624" y="3921"/>
                    <a:pt x="13571" y="3974"/>
                  </a:cubicBezTo>
                  <a:close/>
                  <a:moveTo>
                    <a:pt x="13783" y="3780"/>
                  </a:moveTo>
                  <a:cubicBezTo>
                    <a:pt x="13757" y="3744"/>
                    <a:pt x="13783" y="3736"/>
                    <a:pt x="13766" y="3691"/>
                  </a:cubicBezTo>
                  <a:cubicBezTo>
                    <a:pt x="13686" y="3700"/>
                    <a:pt x="13757" y="3806"/>
                    <a:pt x="13783" y="3780"/>
                  </a:cubicBezTo>
                  <a:close/>
                  <a:moveTo>
                    <a:pt x="13607" y="3753"/>
                  </a:moveTo>
                  <a:cubicBezTo>
                    <a:pt x="13633" y="3824"/>
                    <a:pt x="13651" y="3753"/>
                    <a:pt x="13669" y="3780"/>
                  </a:cubicBezTo>
                  <a:cubicBezTo>
                    <a:pt x="13686" y="3824"/>
                    <a:pt x="13704" y="3877"/>
                    <a:pt x="13739" y="3859"/>
                  </a:cubicBezTo>
                  <a:cubicBezTo>
                    <a:pt x="13722" y="3797"/>
                    <a:pt x="13669" y="3771"/>
                    <a:pt x="13686" y="3736"/>
                  </a:cubicBezTo>
                  <a:cubicBezTo>
                    <a:pt x="13651" y="3762"/>
                    <a:pt x="13633" y="3727"/>
                    <a:pt x="13607" y="3753"/>
                  </a:cubicBezTo>
                  <a:close/>
                  <a:moveTo>
                    <a:pt x="13492" y="3691"/>
                  </a:moveTo>
                  <a:cubicBezTo>
                    <a:pt x="13510" y="3718"/>
                    <a:pt x="13492" y="3789"/>
                    <a:pt x="13536" y="3789"/>
                  </a:cubicBezTo>
                  <a:cubicBezTo>
                    <a:pt x="13536" y="3771"/>
                    <a:pt x="13545" y="3762"/>
                    <a:pt x="13554" y="3753"/>
                  </a:cubicBezTo>
                  <a:cubicBezTo>
                    <a:pt x="13536" y="3718"/>
                    <a:pt x="13518" y="3683"/>
                    <a:pt x="13492" y="3691"/>
                  </a:cubicBezTo>
                  <a:close/>
                  <a:moveTo>
                    <a:pt x="13457" y="3577"/>
                  </a:moveTo>
                  <a:cubicBezTo>
                    <a:pt x="13421" y="3532"/>
                    <a:pt x="13501" y="3541"/>
                    <a:pt x="13457" y="3497"/>
                  </a:cubicBezTo>
                  <a:cubicBezTo>
                    <a:pt x="13430" y="3479"/>
                    <a:pt x="13404" y="3515"/>
                    <a:pt x="13395" y="3453"/>
                  </a:cubicBezTo>
                  <a:cubicBezTo>
                    <a:pt x="13342" y="3462"/>
                    <a:pt x="13412" y="3506"/>
                    <a:pt x="13360" y="3515"/>
                  </a:cubicBezTo>
                  <a:cubicBezTo>
                    <a:pt x="13324" y="3479"/>
                    <a:pt x="13360" y="3418"/>
                    <a:pt x="13307" y="3435"/>
                  </a:cubicBezTo>
                  <a:cubicBezTo>
                    <a:pt x="13333" y="3471"/>
                    <a:pt x="13298" y="3497"/>
                    <a:pt x="13333" y="3532"/>
                  </a:cubicBezTo>
                  <a:cubicBezTo>
                    <a:pt x="13386" y="3568"/>
                    <a:pt x="13439" y="3585"/>
                    <a:pt x="13483" y="3656"/>
                  </a:cubicBezTo>
                  <a:cubicBezTo>
                    <a:pt x="13501" y="3647"/>
                    <a:pt x="13518" y="3630"/>
                    <a:pt x="13536" y="3647"/>
                  </a:cubicBezTo>
                  <a:cubicBezTo>
                    <a:pt x="13589" y="3718"/>
                    <a:pt x="13527" y="3603"/>
                    <a:pt x="13501" y="3612"/>
                  </a:cubicBezTo>
                  <a:cubicBezTo>
                    <a:pt x="13483" y="3594"/>
                    <a:pt x="13527" y="3541"/>
                    <a:pt x="13474" y="3541"/>
                  </a:cubicBezTo>
                  <a:cubicBezTo>
                    <a:pt x="13483" y="3568"/>
                    <a:pt x="13474" y="3594"/>
                    <a:pt x="13457" y="3577"/>
                  </a:cubicBezTo>
                  <a:close/>
                  <a:moveTo>
                    <a:pt x="13448" y="3347"/>
                  </a:moveTo>
                  <a:cubicBezTo>
                    <a:pt x="13439" y="3374"/>
                    <a:pt x="13465" y="3400"/>
                    <a:pt x="13492" y="3444"/>
                  </a:cubicBezTo>
                  <a:cubicBezTo>
                    <a:pt x="13545" y="3435"/>
                    <a:pt x="13465" y="3382"/>
                    <a:pt x="13518" y="3382"/>
                  </a:cubicBezTo>
                  <a:cubicBezTo>
                    <a:pt x="13563" y="3418"/>
                    <a:pt x="13545" y="3444"/>
                    <a:pt x="13563" y="3479"/>
                  </a:cubicBezTo>
                  <a:cubicBezTo>
                    <a:pt x="13598" y="3488"/>
                    <a:pt x="13580" y="3471"/>
                    <a:pt x="13616" y="3444"/>
                  </a:cubicBezTo>
                  <a:cubicBezTo>
                    <a:pt x="13580" y="3409"/>
                    <a:pt x="13536" y="3329"/>
                    <a:pt x="13492" y="3338"/>
                  </a:cubicBezTo>
                  <a:cubicBezTo>
                    <a:pt x="13536" y="3409"/>
                    <a:pt x="13465" y="3338"/>
                    <a:pt x="13448" y="3347"/>
                  </a:cubicBezTo>
                  <a:close/>
                  <a:moveTo>
                    <a:pt x="13333" y="3329"/>
                  </a:moveTo>
                  <a:cubicBezTo>
                    <a:pt x="13351" y="3303"/>
                    <a:pt x="13430" y="3223"/>
                    <a:pt x="13360" y="3215"/>
                  </a:cubicBezTo>
                  <a:cubicBezTo>
                    <a:pt x="13377" y="3241"/>
                    <a:pt x="13360" y="3259"/>
                    <a:pt x="13333" y="3276"/>
                  </a:cubicBezTo>
                  <a:cubicBezTo>
                    <a:pt x="13315" y="3250"/>
                    <a:pt x="13289" y="3197"/>
                    <a:pt x="13262" y="3232"/>
                  </a:cubicBezTo>
                  <a:cubicBezTo>
                    <a:pt x="13307" y="3276"/>
                    <a:pt x="13315" y="3321"/>
                    <a:pt x="13324" y="3356"/>
                  </a:cubicBezTo>
                  <a:cubicBezTo>
                    <a:pt x="13342" y="3374"/>
                    <a:pt x="13395" y="3462"/>
                    <a:pt x="13377" y="3409"/>
                  </a:cubicBezTo>
                  <a:close/>
                  <a:moveTo>
                    <a:pt x="13527" y="3276"/>
                  </a:moveTo>
                  <a:cubicBezTo>
                    <a:pt x="13527" y="3250"/>
                    <a:pt x="13465" y="3100"/>
                    <a:pt x="13474" y="3162"/>
                  </a:cubicBezTo>
                  <a:cubicBezTo>
                    <a:pt x="13448" y="3179"/>
                    <a:pt x="13483" y="3276"/>
                    <a:pt x="13527" y="3276"/>
                  </a:cubicBezTo>
                  <a:close/>
                  <a:moveTo>
                    <a:pt x="13501" y="3117"/>
                  </a:moveTo>
                  <a:cubicBezTo>
                    <a:pt x="13518" y="3179"/>
                    <a:pt x="13545" y="3100"/>
                    <a:pt x="13563" y="3162"/>
                  </a:cubicBezTo>
                  <a:cubicBezTo>
                    <a:pt x="13580" y="3188"/>
                    <a:pt x="13536" y="3197"/>
                    <a:pt x="13571" y="3223"/>
                  </a:cubicBezTo>
                  <a:lnTo>
                    <a:pt x="13616" y="3197"/>
                  </a:lnTo>
                  <a:cubicBezTo>
                    <a:pt x="13571" y="3144"/>
                    <a:pt x="13589" y="3109"/>
                    <a:pt x="13554" y="3064"/>
                  </a:cubicBezTo>
                  <a:cubicBezTo>
                    <a:pt x="13510" y="3082"/>
                    <a:pt x="13554" y="3135"/>
                    <a:pt x="13501" y="3117"/>
                  </a:cubicBezTo>
                  <a:close/>
                  <a:moveTo>
                    <a:pt x="13289" y="3091"/>
                  </a:moveTo>
                  <a:cubicBezTo>
                    <a:pt x="13236" y="3100"/>
                    <a:pt x="13333" y="3241"/>
                    <a:pt x="13324" y="3188"/>
                  </a:cubicBezTo>
                  <a:cubicBezTo>
                    <a:pt x="13271" y="3144"/>
                    <a:pt x="13351" y="3135"/>
                    <a:pt x="13289" y="3091"/>
                  </a:cubicBezTo>
                  <a:close/>
                  <a:moveTo>
                    <a:pt x="13360" y="2950"/>
                  </a:moveTo>
                  <a:cubicBezTo>
                    <a:pt x="13377" y="3003"/>
                    <a:pt x="13360" y="3038"/>
                    <a:pt x="13404" y="3091"/>
                  </a:cubicBezTo>
                  <a:cubicBezTo>
                    <a:pt x="13457" y="3073"/>
                    <a:pt x="13412" y="2959"/>
                    <a:pt x="13360" y="2950"/>
                  </a:cubicBezTo>
                  <a:close/>
                  <a:moveTo>
                    <a:pt x="13192" y="2826"/>
                  </a:moveTo>
                  <a:cubicBezTo>
                    <a:pt x="13218" y="2861"/>
                    <a:pt x="13245" y="2967"/>
                    <a:pt x="13298" y="2950"/>
                  </a:cubicBezTo>
                  <a:cubicBezTo>
                    <a:pt x="13280" y="2906"/>
                    <a:pt x="13236" y="2800"/>
                    <a:pt x="13192" y="2826"/>
                  </a:cubicBezTo>
                  <a:close/>
                  <a:moveTo>
                    <a:pt x="13033" y="2870"/>
                  </a:moveTo>
                  <a:cubicBezTo>
                    <a:pt x="13068" y="2897"/>
                    <a:pt x="13033" y="2976"/>
                    <a:pt x="13077" y="2967"/>
                  </a:cubicBezTo>
                  <a:cubicBezTo>
                    <a:pt x="13086" y="2932"/>
                    <a:pt x="13095" y="2844"/>
                    <a:pt x="13033" y="2870"/>
                  </a:cubicBezTo>
                  <a:close/>
                  <a:moveTo>
                    <a:pt x="12936" y="2959"/>
                  </a:moveTo>
                  <a:cubicBezTo>
                    <a:pt x="12936" y="3012"/>
                    <a:pt x="13015" y="3064"/>
                    <a:pt x="13050" y="3117"/>
                  </a:cubicBezTo>
                  <a:cubicBezTo>
                    <a:pt x="13103" y="3100"/>
                    <a:pt x="12997" y="3047"/>
                    <a:pt x="13042" y="3020"/>
                  </a:cubicBezTo>
                  <a:cubicBezTo>
                    <a:pt x="13059" y="3038"/>
                    <a:pt x="13086" y="3012"/>
                    <a:pt x="13059" y="2985"/>
                  </a:cubicBezTo>
                  <a:cubicBezTo>
                    <a:pt x="13033" y="2994"/>
                    <a:pt x="13006" y="3056"/>
                    <a:pt x="12989" y="3020"/>
                  </a:cubicBezTo>
                  <a:cubicBezTo>
                    <a:pt x="13006" y="2985"/>
                    <a:pt x="12971" y="2950"/>
                    <a:pt x="12936" y="2959"/>
                  </a:cubicBezTo>
                  <a:close/>
                  <a:moveTo>
                    <a:pt x="12494" y="2526"/>
                  </a:moveTo>
                  <a:cubicBezTo>
                    <a:pt x="12459" y="2508"/>
                    <a:pt x="12468" y="2482"/>
                    <a:pt x="12424" y="2455"/>
                  </a:cubicBezTo>
                  <a:cubicBezTo>
                    <a:pt x="12371" y="2482"/>
                    <a:pt x="12477" y="2544"/>
                    <a:pt x="12494" y="2526"/>
                  </a:cubicBezTo>
                  <a:close/>
                  <a:moveTo>
                    <a:pt x="13139" y="2711"/>
                  </a:moveTo>
                  <a:cubicBezTo>
                    <a:pt x="13121" y="2702"/>
                    <a:pt x="13112" y="2685"/>
                    <a:pt x="13103" y="2694"/>
                  </a:cubicBezTo>
                  <a:cubicBezTo>
                    <a:pt x="13139" y="2755"/>
                    <a:pt x="13174" y="2702"/>
                    <a:pt x="13209" y="2694"/>
                  </a:cubicBezTo>
                  <a:cubicBezTo>
                    <a:pt x="13192" y="2676"/>
                    <a:pt x="13174" y="2658"/>
                    <a:pt x="13156" y="2641"/>
                  </a:cubicBezTo>
                  <a:cubicBezTo>
                    <a:pt x="13112" y="2658"/>
                    <a:pt x="13156" y="2685"/>
                    <a:pt x="13139" y="2711"/>
                  </a:cubicBezTo>
                  <a:close/>
                  <a:moveTo>
                    <a:pt x="12892" y="2861"/>
                  </a:moveTo>
                  <a:cubicBezTo>
                    <a:pt x="12856" y="2888"/>
                    <a:pt x="12874" y="2914"/>
                    <a:pt x="12874" y="2941"/>
                  </a:cubicBezTo>
                  <a:cubicBezTo>
                    <a:pt x="12900" y="2932"/>
                    <a:pt x="12918" y="2941"/>
                    <a:pt x="12936" y="2914"/>
                  </a:cubicBezTo>
                  <a:cubicBezTo>
                    <a:pt x="12918" y="2897"/>
                    <a:pt x="12900" y="2879"/>
                    <a:pt x="12892" y="2861"/>
                  </a:cubicBezTo>
                  <a:close/>
                  <a:moveTo>
                    <a:pt x="12918" y="2491"/>
                  </a:moveTo>
                  <a:cubicBezTo>
                    <a:pt x="12971" y="2570"/>
                    <a:pt x="13015" y="2552"/>
                    <a:pt x="13068" y="2597"/>
                  </a:cubicBezTo>
                  <a:cubicBezTo>
                    <a:pt x="13042" y="2623"/>
                    <a:pt x="13006" y="2588"/>
                    <a:pt x="12971" y="2588"/>
                  </a:cubicBezTo>
                  <a:cubicBezTo>
                    <a:pt x="12980" y="2649"/>
                    <a:pt x="13059" y="2632"/>
                    <a:pt x="13103" y="2632"/>
                  </a:cubicBezTo>
                  <a:cubicBezTo>
                    <a:pt x="13050" y="2552"/>
                    <a:pt x="12989" y="2535"/>
                    <a:pt x="12980" y="2446"/>
                  </a:cubicBezTo>
                  <a:cubicBezTo>
                    <a:pt x="12962" y="2482"/>
                    <a:pt x="12936" y="2455"/>
                    <a:pt x="12918" y="2491"/>
                  </a:cubicBezTo>
                  <a:close/>
                  <a:moveTo>
                    <a:pt x="12803" y="2694"/>
                  </a:moveTo>
                  <a:cubicBezTo>
                    <a:pt x="12733" y="2632"/>
                    <a:pt x="12733" y="2658"/>
                    <a:pt x="12768" y="2685"/>
                  </a:cubicBezTo>
                  <a:cubicBezTo>
                    <a:pt x="12794" y="2711"/>
                    <a:pt x="12839" y="2747"/>
                    <a:pt x="12856" y="2729"/>
                  </a:cubicBezTo>
                  <a:cubicBezTo>
                    <a:pt x="12839" y="2702"/>
                    <a:pt x="12821" y="2711"/>
                    <a:pt x="12803" y="2694"/>
                  </a:cubicBezTo>
                  <a:close/>
                  <a:moveTo>
                    <a:pt x="12644" y="2535"/>
                  </a:moveTo>
                  <a:lnTo>
                    <a:pt x="12591" y="2588"/>
                  </a:lnTo>
                  <a:cubicBezTo>
                    <a:pt x="12574" y="2605"/>
                    <a:pt x="12494" y="2517"/>
                    <a:pt x="12521" y="2570"/>
                  </a:cubicBezTo>
                  <a:cubicBezTo>
                    <a:pt x="12574" y="2605"/>
                    <a:pt x="12618" y="2649"/>
                    <a:pt x="12635" y="2694"/>
                  </a:cubicBezTo>
                  <a:cubicBezTo>
                    <a:pt x="12706" y="2649"/>
                    <a:pt x="12591" y="2614"/>
                    <a:pt x="12644" y="2579"/>
                  </a:cubicBezTo>
                  <a:cubicBezTo>
                    <a:pt x="12671" y="2597"/>
                    <a:pt x="12688" y="2588"/>
                    <a:pt x="12706" y="2614"/>
                  </a:cubicBezTo>
                  <a:cubicBezTo>
                    <a:pt x="12680" y="2641"/>
                    <a:pt x="12688" y="2685"/>
                    <a:pt x="12715" y="2729"/>
                  </a:cubicBezTo>
                  <a:cubicBezTo>
                    <a:pt x="12733" y="2764"/>
                    <a:pt x="12777" y="2791"/>
                    <a:pt x="12812" y="2773"/>
                  </a:cubicBezTo>
                  <a:cubicBezTo>
                    <a:pt x="12794" y="2747"/>
                    <a:pt x="12768" y="2720"/>
                    <a:pt x="12750" y="2702"/>
                  </a:cubicBezTo>
                  <a:cubicBezTo>
                    <a:pt x="12733" y="2676"/>
                    <a:pt x="12724" y="2667"/>
                    <a:pt x="12715" y="2658"/>
                  </a:cubicBezTo>
                  <a:cubicBezTo>
                    <a:pt x="12741" y="2579"/>
                    <a:pt x="12786" y="2658"/>
                    <a:pt x="12821" y="2623"/>
                  </a:cubicBezTo>
                  <a:cubicBezTo>
                    <a:pt x="12750" y="2570"/>
                    <a:pt x="12706" y="2605"/>
                    <a:pt x="12644" y="2535"/>
                  </a:cubicBezTo>
                  <a:close/>
                  <a:moveTo>
                    <a:pt x="12556" y="2199"/>
                  </a:moveTo>
                  <a:cubicBezTo>
                    <a:pt x="12609" y="2226"/>
                    <a:pt x="12574" y="2252"/>
                    <a:pt x="12600" y="2270"/>
                  </a:cubicBezTo>
                  <a:cubicBezTo>
                    <a:pt x="12644" y="2279"/>
                    <a:pt x="12600" y="2226"/>
                    <a:pt x="12644" y="2243"/>
                  </a:cubicBezTo>
                  <a:cubicBezTo>
                    <a:pt x="12635" y="2270"/>
                    <a:pt x="12662" y="2252"/>
                    <a:pt x="12688" y="2279"/>
                  </a:cubicBezTo>
                  <a:cubicBezTo>
                    <a:pt x="12662" y="2323"/>
                    <a:pt x="12627" y="2296"/>
                    <a:pt x="12644" y="2332"/>
                  </a:cubicBezTo>
                  <a:cubicBezTo>
                    <a:pt x="12662" y="2349"/>
                    <a:pt x="12688" y="2376"/>
                    <a:pt x="12706" y="2367"/>
                  </a:cubicBezTo>
                  <a:cubicBezTo>
                    <a:pt x="12697" y="2358"/>
                    <a:pt x="12697" y="2340"/>
                    <a:pt x="12715" y="2358"/>
                  </a:cubicBezTo>
                  <a:cubicBezTo>
                    <a:pt x="12803" y="2402"/>
                    <a:pt x="12741" y="2438"/>
                    <a:pt x="12768" y="2482"/>
                  </a:cubicBezTo>
                  <a:cubicBezTo>
                    <a:pt x="12803" y="2429"/>
                    <a:pt x="12847" y="2438"/>
                    <a:pt x="12883" y="2385"/>
                  </a:cubicBezTo>
                  <a:cubicBezTo>
                    <a:pt x="12812" y="2340"/>
                    <a:pt x="12821" y="2323"/>
                    <a:pt x="12768" y="2261"/>
                  </a:cubicBezTo>
                  <a:cubicBezTo>
                    <a:pt x="12759" y="2270"/>
                    <a:pt x="12741" y="2287"/>
                    <a:pt x="12715" y="2261"/>
                  </a:cubicBezTo>
                  <a:cubicBezTo>
                    <a:pt x="12671" y="2234"/>
                    <a:pt x="12706" y="2190"/>
                    <a:pt x="12635" y="2164"/>
                  </a:cubicBezTo>
                  <a:cubicBezTo>
                    <a:pt x="12609" y="2182"/>
                    <a:pt x="12574" y="2155"/>
                    <a:pt x="12556" y="2199"/>
                  </a:cubicBezTo>
                  <a:close/>
                  <a:moveTo>
                    <a:pt x="12521" y="2287"/>
                  </a:moveTo>
                  <a:cubicBezTo>
                    <a:pt x="12556" y="2358"/>
                    <a:pt x="12521" y="2349"/>
                    <a:pt x="12582" y="2349"/>
                  </a:cubicBezTo>
                  <a:cubicBezTo>
                    <a:pt x="12538" y="2385"/>
                    <a:pt x="12591" y="2411"/>
                    <a:pt x="12556" y="2446"/>
                  </a:cubicBezTo>
                  <a:cubicBezTo>
                    <a:pt x="12582" y="2473"/>
                    <a:pt x="12644" y="2446"/>
                    <a:pt x="12618" y="2429"/>
                  </a:cubicBezTo>
                  <a:cubicBezTo>
                    <a:pt x="12609" y="2438"/>
                    <a:pt x="12582" y="2429"/>
                    <a:pt x="12582" y="2411"/>
                  </a:cubicBezTo>
                  <a:lnTo>
                    <a:pt x="12609" y="2385"/>
                  </a:lnTo>
                  <a:cubicBezTo>
                    <a:pt x="12644" y="2393"/>
                    <a:pt x="12680" y="2473"/>
                    <a:pt x="12715" y="2446"/>
                  </a:cubicBezTo>
                  <a:cubicBezTo>
                    <a:pt x="12706" y="2402"/>
                    <a:pt x="12653" y="2385"/>
                    <a:pt x="12618" y="2367"/>
                  </a:cubicBezTo>
                  <a:cubicBezTo>
                    <a:pt x="12609" y="2296"/>
                    <a:pt x="12547" y="2287"/>
                    <a:pt x="12494" y="2226"/>
                  </a:cubicBezTo>
                  <a:cubicBezTo>
                    <a:pt x="12459" y="2252"/>
                    <a:pt x="12512" y="2261"/>
                    <a:pt x="12521" y="2287"/>
                  </a:cubicBezTo>
                  <a:close/>
                  <a:moveTo>
                    <a:pt x="12291" y="2279"/>
                  </a:moveTo>
                  <a:cubicBezTo>
                    <a:pt x="12318" y="2305"/>
                    <a:pt x="12353" y="2323"/>
                    <a:pt x="12353" y="2349"/>
                  </a:cubicBezTo>
                  <a:lnTo>
                    <a:pt x="12247" y="2287"/>
                  </a:lnTo>
                  <a:cubicBezTo>
                    <a:pt x="12229" y="2296"/>
                    <a:pt x="12212" y="2314"/>
                    <a:pt x="12194" y="2340"/>
                  </a:cubicBezTo>
                  <a:cubicBezTo>
                    <a:pt x="12265" y="2411"/>
                    <a:pt x="12309" y="2349"/>
                    <a:pt x="12371" y="2402"/>
                  </a:cubicBezTo>
                  <a:cubicBezTo>
                    <a:pt x="12397" y="2385"/>
                    <a:pt x="12371" y="2358"/>
                    <a:pt x="12371" y="2349"/>
                  </a:cubicBezTo>
                  <a:cubicBezTo>
                    <a:pt x="12371" y="2349"/>
                    <a:pt x="12415" y="2349"/>
                    <a:pt x="12415" y="2340"/>
                  </a:cubicBezTo>
                  <a:cubicBezTo>
                    <a:pt x="12415" y="2349"/>
                    <a:pt x="12397" y="2314"/>
                    <a:pt x="12397" y="2305"/>
                  </a:cubicBezTo>
                  <a:cubicBezTo>
                    <a:pt x="12397" y="2296"/>
                    <a:pt x="12450" y="2305"/>
                    <a:pt x="12397" y="2270"/>
                  </a:cubicBezTo>
                  <a:cubicBezTo>
                    <a:pt x="12388" y="2358"/>
                    <a:pt x="12318" y="2252"/>
                    <a:pt x="12291" y="2279"/>
                  </a:cubicBezTo>
                  <a:close/>
                  <a:moveTo>
                    <a:pt x="12220" y="2093"/>
                  </a:moveTo>
                  <a:cubicBezTo>
                    <a:pt x="12238" y="2137"/>
                    <a:pt x="12318" y="2164"/>
                    <a:pt x="12371" y="2199"/>
                  </a:cubicBezTo>
                  <a:cubicBezTo>
                    <a:pt x="12406" y="2120"/>
                    <a:pt x="12282" y="2093"/>
                    <a:pt x="12220" y="2093"/>
                  </a:cubicBezTo>
                  <a:close/>
                  <a:moveTo>
                    <a:pt x="12141" y="2129"/>
                  </a:moveTo>
                  <a:cubicBezTo>
                    <a:pt x="12132" y="2120"/>
                    <a:pt x="12123" y="2111"/>
                    <a:pt x="12115" y="2102"/>
                  </a:cubicBezTo>
                  <a:cubicBezTo>
                    <a:pt x="12097" y="2084"/>
                    <a:pt x="12115" y="2076"/>
                    <a:pt x="12079" y="2049"/>
                  </a:cubicBezTo>
                  <a:cubicBezTo>
                    <a:pt x="12070" y="2049"/>
                    <a:pt x="12026" y="2014"/>
                    <a:pt x="12000" y="2049"/>
                  </a:cubicBezTo>
                  <a:cubicBezTo>
                    <a:pt x="12026" y="2067"/>
                    <a:pt x="12106" y="2076"/>
                    <a:pt x="12088" y="2111"/>
                  </a:cubicBezTo>
                  <a:cubicBezTo>
                    <a:pt x="12026" y="2058"/>
                    <a:pt x="12026" y="2120"/>
                    <a:pt x="12009" y="2120"/>
                  </a:cubicBezTo>
                  <a:cubicBezTo>
                    <a:pt x="12000" y="2093"/>
                    <a:pt x="11964" y="2076"/>
                    <a:pt x="11920" y="2058"/>
                  </a:cubicBezTo>
                  <a:cubicBezTo>
                    <a:pt x="11903" y="2129"/>
                    <a:pt x="12026" y="2146"/>
                    <a:pt x="12062" y="2199"/>
                  </a:cubicBezTo>
                  <a:cubicBezTo>
                    <a:pt x="12062" y="2208"/>
                    <a:pt x="12044" y="2208"/>
                    <a:pt x="12035" y="2217"/>
                  </a:cubicBezTo>
                  <a:cubicBezTo>
                    <a:pt x="12070" y="2252"/>
                    <a:pt x="12062" y="2234"/>
                    <a:pt x="12106" y="2252"/>
                  </a:cubicBezTo>
                  <a:cubicBezTo>
                    <a:pt x="12132" y="2234"/>
                    <a:pt x="12115" y="2226"/>
                    <a:pt x="12106" y="2217"/>
                  </a:cubicBezTo>
                  <a:cubicBezTo>
                    <a:pt x="12088" y="2208"/>
                    <a:pt x="12070" y="2199"/>
                    <a:pt x="12097" y="2173"/>
                  </a:cubicBezTo>
                  <a:cubicBezTo>
                    <a:pt x="12123" y="2190"/>
                    <a:pt x="12141" y="2208"/>
                    <a:pt x="12167" y="2217"/>
                  </a:cubicBezTo>
                  <a:cubicBezTo>
                    <a:pt x="12212" y="2173"/>
                    <a:pt x="12106" y="2173"/>
                    <a:pt x="12115" y="2137"/>
                  </a:cubicBezTo>
                  <a:cubicBezTo>
                    <a:pt x="12123" y="2120"/>
                    <a:pt x="12132" y="2120"/>
                    <a:pt x="12141" y="2129"/>
                  </a:cubicBezTo>
                  <a:cubicBezTo>
                    <a:pt x="12150" y="2137"/>
                    <a:pt x="12150" y="2129"/>
                    <a:pt x="12141" y="2129"/>
                  </a:cubicBezTo>
                  <a:close/>
                  <a:moveTo>
                    <a:pt x="11911" y="1952"/>
                  </a:moveTo>
                  <a:cubicBezTo>
                    <a:pt x="11991" y="2005"/>
                    <a:pt x="11964" y="1952"/>
                    <a:pt x="11991" y="1961"/>
                  </a:cubicBezTo>
                  <a:cubicBezTo>
                    <a:pt x="12062" y="1978"/>
                    <a:pt x="12115" y="2058"/>
                    <a:pt x="12176" y="2067"/>
                  </a:cubicBezTo>
                  <a:cubicBezTo>
                    <a:pt x="12150" y="2049"/>
                    <a:pt x="12176" y="2031"/>
                    <a:pt x="12185" y="2005"/>
                  </a:cubicBezTo>
                  <a:cubicBezTo>
                    <a:pt x="12097" y="2005"/>
                    <a:pt x="12053" y="1952"/>
                    <a:pt x="11938" y="1899"/>
                  </a:cubicBezTo>
                  <a:close/>
                  <a:moveTo>
                    <a:pt x="11479" y="1749"/>
                  </a:moveTo>
                  <a:cubicBezTo>
                    <a:pt x="11470" y="1767"/>
                    <a:pt x="11479" y="1784"/>
                    <a:pt x="11479" y="1793"/>
                  </a:cubicBezTo>
                  <a:cubicBezTo>
                    <a:pt x="11523" y="1811"/>
                    <a:pt x="11541" y="1793"/>
                    <a:pt x="11558" y="1775"/>
                  </a:cubicBezTo>
                  <a:cubicBezTo>
                    <a:pt x="11549" y="1749"/>
                    <a:pt x="11505" y="1740"/>
                    <a:pt x="11479" y="1749"/>
                  </a:cubicBezTo>
                  <a:close/>
                  <a:moveTo>
                    <a:pt x="11249" y="1811"/>
                  </a:moveTo>
                  <a:cubicBezTo>
                    <a:pt x="11285" y="1811"/>
                    <a:pt x="11337" y="1864"/>
                    <a:pt x="11355" y="1828"/>
                  </a:cubicBezTo>
                  <a:cubicBezTo>
                    <a:pt x="11337" y="1802"/>
                    <a:pt x="11267" y="1767"/>
                    <a:pt x="11249" y="1811"/>
                  </a:cubicBezTo>
                  <a:close/>
                  <a:moveTo>
                    <a:pt x="10852" y="1793"/>
                  </a:moveTo>
                  <a:cubicBezTo>
                    <a:pt x="10878" y="1819"/>
                    <a:pt x="10870" y="1793"/>
                    <a:pt x="10914" y="1811"/>
                  </a:cubicBezTo>
                  <a:cubicBezTo>
                    <a:pt x="10949" y="1758"/>
                    <a:pt x="10852" y="1731"/>
                    <a:pt x="10852" y="1793"/>
                  </a:cubicBezTo>
                  <a:close/>
                  <a:moveTo>
                    <a:pt x="10878" y="1643"/>
                  </a:moveTo>
                  <a:cubicBezTo>
                    <a:pt x="10914" y="1661"/>
                    <a:pt x="10984" y="1731"/>
                    <a:pt x="11046" y="1705"/>
                  </a:cubicBezTo>
                  <a:cubicBezTo>
                    <a:pt x="11002" y="1687"/>
                    <a:pt x="10914" y="1616"/>
                    <a:pt x="10878" y="1643"/>
                  </a:cubicBezTo>
                  <a:close/>
                  <a:moveTo>
                    <a:pt x="10613" y="1360"/>
                  </a:moveTo>
                  <a:cubicBezTo>
                    <a:pt x="10631" y="1369"/>
                    <a:pt x="10613" y="1404"/>
                    <a:pt x="10666" y="1404"/>
                  </a:cubicBezTo>
                  <a:lnTo>
                    <a:pt x="10684" y="1360"/>
                  </a:lnTo>
                  <a:cubicBezTo>
                    <a:pt x="10658" y="1360"/>
                    <a:pt x="10622" y="1343"/>
                    <a:pt x="10613" y="1360"/>
                  </a:cubicBezTo>
                  <a:close/>
                  <a:moveTo>
                    <a:pt x="10454" y="1378"/>
                  </a:moveTo>
                  <a:cubicBezTo>
                    <a:pt x="10507" y="1422"/>
                    <a:pt x="10578" y="1431"/>
                    <a:pt x="10596" y="1352"/>
                  </a:cubicBezTo>
                  <a:cubicBezTo>
                    <a:pt x="10578" y="1343"/>
                    <a:pt x="10534" y="1299"/>
                    <a:pt x="10525" y="1334"/>
                  </a:cubicBezTo>
                  <a:cubicBezTo>
                    <a:pt x="10534" y="1334"/>
                    <a:pt x="10543" y="1343"/>
                    <a:pt x="10534" y="1352"/>
                  </a:cubicBezTo>
                  <a:cubicBezTo>
                    <a:pt x="10481" y="1325"/>
                    <a:pt x="10472" y="1360"/>
                    <a:pt x="10454" y="1378"/>
                  </a:cubicBezTo>
                  <a:close/>
                  <a:moveTo>
                    <a:pt x="10225" y="1254"/>
                  </a:moveTo>
                  <a:cubicBezTo>
                    <a:pt x="10207" y="1325"/>
                    <a:pt x="10296" y="1281"/>
                    <a:pt x="10331" y="1281"/>
                  </a:cubicBezTo>
                  <a:cubicBezTo>
                    <a:pt x="10375" y="1290"/>
                    <a:pt x="10446" y="1352"/>
                    <a:pt x="10472" y="1307"/>
                  </a:cubicBezTo>
                  <a:cubicBezTo>
                    <a:pt x="10393" y="1290"/>
                    <a:pt x="10287" y="1237"/>
                    <a:pt x="10225" y="1254"/>
                  </a:cubicBezTo>
                  <a:close/>
                  <a:moveTo>
                    <a:pt x="10048" y="1387"/>
                  </a:moveTo>
                  <a:cubicBezTo>
                    <a:pt x="10066" y="1413"/>
                    <a:pt x="10145" y="1431"/>
                    <a:pt x="10154" y="1396"/>
                  </a:cubicBezTo>
                  <a:cubicBezTo>
                    <a:pt x="10128" y="1396"/>
                    <a:pt x="10057" y="1352"/>
                    <a:pt x="10048" y="1387"/>
                  </a:cubicBezTo>
                  <a:close/>
                  <a:moveTo>
                    <a:pt x="11099" y="1307"/>
                  </a:moveTo>
                  <a:cubicBezTo>
                    <a:pt x="11152" y="1325"/>
                    <a:pt x="11152" y="1369"/>
                    <a:pt x="11223" y="1387"/>
                  </a:cubicBezTo>
                  <a:cubicBezTo>
                    <a:pt x="11249" y="1316"/>
                    <a:pt x="11152" y="1299"/>
                    <a:pt x="11099" y="1307"/>
                  </a:cubicBezTo>
                  <a:close/>
                  <a:moveTo>
                    <a:pt x="10905" y="1237"/>
                  </a:moveTo>
                  <a:cubicBezTo>
                    <a:pt x="10975" y="1237"/>
                    <a:pt x="10984" y="1325"/>
                    <a:pt x="11028" y="1290"/>
                  </a:cubicBezTo>
                  <a:cubicBezTo>
                    <a:pt x="10958" y="1254"/>
                    <a:pt x="10993" y="1246"/>
                    <a:pt x="11046" y="1228"/>
                  </a:cubicBezTo>
                  <a:cubicBezTo>
                    <a:pt x="10993" y="1219"/>
                    <a:pt x="10931" y="1210"/>
                    <a:pt x="10905" y="1237"/>
                  </a:cubicBezTo>
                  <a:close/>
                  <a:moveTo>
                    <a:pt x="10737" y="1042"/>
                  </a:moveTo>
                  <a:cubicBezTo>
                    <a:pt x="10746" y="1087"/>
                    <a:pt x="10711" y="1140"/>
                    <a:pt x="10781" y="1148"/>
                  </a:cubicBezTo>
                  <a:cubicBezTo>
                    <a:pt x="10808" y="1104"/>
                    <a:pt x="10764" y="1078"/>
                    <a:pt x="10737" y="1042"/>
                  </a:cubicBezTo>
                  <a:close/>
                  <a:moveTo>
                    <a:pt x="10666" y="1104"/>
                  </a:moveTo>
                  <a:cubicBezTo>
                    <a:pt x="10755" y="1148"/>
                    <a:pt x="10569" y="1175"/>
                    <a:pt x="10693" y="1201"/>
                  </a:cubicBezTo>
                  <a:cubicBezTo>
                    <a:pt x="10728" y="1166"/>
                    <a:pt x="10711" y="1087"/>
                    <a:pt x="10666" y="1104"/>
                  </a:cubicBezTo>
                  <a:close/>
                  <a:moveTo>
                    <a:pt x="10172" y="1042"/>
                  </a:moveTo>
                  <a:cubicBezTo>
                    <a:pt x="10154" y="1034"/>
                    <a:pt x="10154" y="1016"/>
                    <a:pt x="10163" y="989"/>
                  </a:cubicBezTo>
                  <a:cubicBezTo>
                    <a:pt x="10137" y="981"/>
                    <a:pt x="10110" y="981"/>
                    <a:pt x="10092" y="989"/>
                  </a:cubicBezTo>
                  <a:cubicBezTo>
                    <a:pt x="10066" y="1025"/>
                    <a:pt x="10154" y="1069"/>
                    <a:pt x="10172" y="1042"/>
                  </a:cubicBezTo>
                  <a:close/>
                  <a:moveTo>
                    <a:pt x="10075" y="813"/>
                  </a:moveTo>
                  <a:cubicBezTo>
                    <a:pt x="10075" y="839"/>
                    <a:pt x="10057" y="866"/>
                    <a:pt x="10084" y="875"/>
                  </a:cubicBezTo>
                  <a:cubicBezTo>
                    <a:pt x="10084" y="848"/>
                    <a:pt x="10128" y="892"/>
                    <a:pt x="10128" y="901"/>
                  </a:cubicBezTo>
                  <a:cubicBezTo>
                    <a:pt x="10119" y="928"/>
                    <a:pt x="10084" y="910"/>
                    <a:pt x="10084" y="937"/>
                  </a:cubicBezTo>
                  <a:cubicBezTo>
                    <a:pt x="10163" y="963"/>
                    <a:pt x="10278" y="954"/>
                    <a:pt x="10349" y="989"/>
                  </a:cubicBezTo>
                  <a:cubicBezTo>
                    <a:pt x="10393" y="1007"/>
                    <a:pt x="10402" y="1060"/>
                    <a:pt x="10446" y="1078"/>
                  </a:cubicBezTo>
                  <a:cubicBezTo>
                    <a:pt x="10384" y="1069"/>
                    <a:pt x="10278" y="1087"/>
                    <a:pt x="10304" y="1122"/>
                  </a:cubicBezTo>
                  <a:cubicBezTo>
                    <a:pt x="10349" y="1078"/>
                    <a:pt x="10463" y="1113"/>
                    <a:pt x="10499" y="1078"/>
                  </a:cubicBezTo>
                  <a:cubicBezTo>
                    <a:pt x="10499" y="1078"/>
                    <a:pt x="10446" y="1051"/>
                    <a:pt x="10472" y="1034"/>
                  </a:cubicBezTo>
                  <a:cubicBezTo>
                    <a:pt x="10499" y="1051"/>
                    <a:pt x="10552" y="1016"/>
                    <a:pt x="10560" y="1060"/>
                  </a:cubicBezTo>
                  <a:cubicBezTo>
                    <a:pt x="10534" y="1060"/>
                    <a:pt x="10507" y="1042"/>
                    <a:pt x="10499" y="1060"/>
                  </a:cubicBezTo>
                  <a:cubicBezTo>
                    <a:pt x="10525" y="1087"/>
                    <a:pt x="10569" y="1095"/>
                    <a:pt x="10578" y="1131"/>
                  </a:cubicBezTo>
                  <a:cubicBezTo>
                    <a:pt x="10552" y="1140"/>
                    <a:pt x="10552" y="1157"/>
                    <a:pt x="10587" y="1175"/>
                  </a:cubicBezTo>
                  <a:cubicBezTo>
                    <a:pt x="10587" y="1131"/>
                    <a:pt x="10649" y="1175"/>
                    <a:pt x="10640" y="1113"/>
                  </a:cubicBezTo>
                  <a:cubicBezTo>
                    <a:pt x="10596" y="1104"/>
                    <a:pt x="10578" y="1131"/>
                    <a:pt x="10578" y="1078"/>
                  </a:cubicBezTo>
                  <a:cubicBezTo>
                    <a:pt x="10605" y="1042"/>
                    <a:pt x="10631" y="998"/>
                    <a:pt x="10666" y="963"/>
                  </a:cubicBezTo>
                  <a:lnTo>
                    <a:pt x="10596" y="945"/>
                  </a:lnTo>
                  <a:cubicBezTo>
                    <a:pt x="10560" y="972"/>
                    <a:pt x="10649" y="1007"/>
                    <a:pt x="10596" y="1007"/>
                  </a:cubicBezTo>
                  <a:cubicBezTo>
                    <a:pt x="10578" y="998"/>
                    <a:pt x="10516" y="989"/>
                    <a:pt x="10525" y="972"/>
                  </a:cubicBezTo>
                  <a:cubicBezTo>
                    <a:pt x="10525" y="972"/>
                    <a:pt x="10578" y="972"/>
                    <a:pt x="10569" y="963"/>
                  </a:cubicBezTo>
                  <a:cubicBezTo>
                    <a:pt x="10525" y="937"/>
                    <a:pt x="10463" y="937"/>
                    <a:pt x="10410" y="928"/>
                  </a:cubicBezTo>
                  <a:cubicBezTo>
                    <a:pt x="10366" y="919"/>
                    <a:pt x="10313" y="857"/>
                    <a:pt x="10296" y="910"/>
                  </a:cubicBezTo>
                  <a:cubicBezTo>
                    <a:pt x="10384" y="937"/>
                    <a:pt x="10393" y="989"/>
                    <a:pt x="10454" y="1016"/>
                  </a:cubicBezTo>
                  <a:cubicBezTo>
                    <a:pt x="10393" y="1051"/>
                    <a:pt x="10366" y="963"/>
                    <a:pt x="10331" y="937"/>
                  </a:cubicBezTo>
                  <a:cubicBezTo>
                    <a:pt x="10287" y="937"/>
                    <a:pt x="10190" y="945"/>
                    <a:pt x="10172" y="901"/>
                  </a:cubicBezTo>
                  <a:cubicBezTo>
                    <a:pt x="10172" y="857"/>
                    <a:pt x="10278" y="945"/>
                    <a:pt x="10269" y="875"/>
                  </a:cubicBezTo>
                  <a:cubicBezTo>
                    <a:pt x="10181" y="884"/>
                    <a:pt x="10163" y="839"/>
                    <a:pt x="10075" y="813"/>
                  </a:cubicBezTo>
                  <a:close/>
                  <a:moveTo>
                    <a:pt x="9669" y="1078"/>
                  </a:moveTo>
                  <a:cubicBezTo>
                    <a:pt x="9660" y="1122"/>
                    <a:pt x="9695" y="1219"/>
                    <a:pt x="9766" y="1175"/>
                  </a:cubicBezTo>
                  <a:cubicBezTo>
                    <a:pt x="9748" y="1166"/>
                    <a:pt x="9748" y="1157"/>
                    <a:pt x="9739" y="1140"/>
                  </a:cubicBezTo>
                  <a:cubicBezTo>
                    <a:pt x="9766" y="1122"/>
                    <a:pt x="9819" y="1140"/>
                    <a:pt x="9872" y="1157"/>
                  </a:cubicBezTo>
                  <a:cubicBezTo>
                    <a:pt x="9836" y="1193"/>
                    <a:pt x="9889" y="1193"/>
                    <a:pt x="9889" y="1219"/>
                  </a:cubicBezTo>
                  <a:cubicBezTo>
                    <a:pt x="9942" y="1246"/>
                    <a:pt x="9960" y="1219"/>
                    <a:pt x="10013" y="1237"/>
                  </a:cubicBezTo>
                  <a:cubicBezTo>
                    <a:pt x="10013" y="1184"/>
                    <a:pt x="10004" y="1201"/>
                    <a:pt x="10031" y="1157"/>
                  </a:cubicBezTo>
                  <a:cubicBezTo>
                    <a:pt x="9907" y="1131"/>
                    <a:pt x="9783" y="1104"/>
                    <a:pt x="9669" y="1078"/>
                  </a:cubicBezTo>
                  <a:close/>
                  <a:moveTo>
                    <a:pt x="9165" y="1034"/>
                  </a:moveTo>
                  <a:cubicBezTo>
                    <a:pt x="9227" y="1051"/>
                    <a:pt x="9280" y="1060"/>
                    <a:pt x="9324" y="1051"/>
                  </a:cubicBezTo>
                  <a:cubicBezTo>
                    <a:pt x="9324" y="1087"/>
                    <a:pt x="9271" y="1060"/>
                    <a:pt x="9262" y="1087"/>
                  </a:cubicBezTo>
                  <a:cubicBezTo>
                    <a:pt x="9271" y="1095"/>
                    <a:pt x="9298" y="1095"/>
                    <a:pt x="9298" y="1113"/>
                  </a:cubicBezTo>
                  <a:lnTo>
                    <a:pt x="9324" y="1113"/>
                  </a:lnTo>
                  <a:cubicBezTo>
                    <a:pt x="9333" y="1095"/>
                    <a:pt x="9333" y="1060"/>
                    <a:pt x="9360" y="1060"/>
                  </a:cubicBezTo>
                  <a:cubicBezTo>
                    <a:pt x="9368" y="1131"/>
                    <a:pt x="9448" y="1078"/>
                    <a:pt x="9501" y="1087"/>
                  </a:cubicBezTo>
                  <a:lnTo>
                    <a:pt x="9483" y="1131"/>
                  </a:lnTo>
                  <a:cubicBezTo>
                    <a:pt x="9572" y="1104"/>
                    <a:pt x="9660" y="1228"/>
                    <a:pt x="9677" y="1157"/>
                  </a:cubicBezTo>
                  <a:cubicBezTo>
                    <a:pt x="9607" y="1157"/>
                    <a:pt x="9563" y="1095"/>
                    <a:pt x="9607" y="1069"/>
                  </a:cubicBezTo>
                  <a:cubicBezTo>
                    <a:pt x="9545" y="1051"/>
                    <a:pt x="9483" y="1051"/>
                    <a:pt x="9448" y="1078"/>
                  </a:cubicBezTo>
                  <a:cubicBezTo>
                    <a:pt x="9351" y="1069"/>
                    <a:pt x="9218" y="937"/>
                    <a:pt x="9165" y="1034"/>
                  </a:cubicBezTo>
                  <a:close/>
                  <a:moveTo>
                    <a:pt x="8883" y="530"/>
                  </a:moveTo>
                  <a:cubicBezTo>
                    <a:pt x="8945" y="522"/>
                    <a:pt x="8945" y="566"/>
                    <a:pt x="8980" y="522"/>
                  </a:cubicBezTo>
                  <a:cubicBezTo>
                    <a:pt x="8945" y="495"/>
                    <a:pt x="8945" y="513"/>
                    <a:pt x="8892" y="486"/>
                  </a:cubicBezTo>
                  <a:close/>
                  <a:moveTo>
                    <a:pt x="8724" y="795"/>
                  </a:moveTo>
                  <a:cubicBezTo>
                    <a:pt x="8742" y="813"/>
                    <a:pt x="8786" y="822"/>
                    <a:pt x="8821" y="831"/>
                  </a:cubicBezTo>
                  <a:cubicBezTo>
                    <a:pt x="8856" y="786"/>
                    <a:pt x="8724" y="769"/>
                    <a:pt x="8724" y="795"/>
                  </a:cubicBezTo>
                  <a:close/>
                  <a:moveTo>
                    <a:pt x="8680" y="928"/>
                  </a:moveTo>
                  <a:cubicBezTo>
                    <a:pt x="8794" y="937"/>
                    <a:pt x="8653" y="972"/>
                    <a:pt x="8697" y="1007"/>
                  </a:cubicBezTo>
                  <a:cubicBezTo>
                    <a:pt x="8777" y="1025"/>
                    <a:pt x="8830" y="1025"/>
                    <a:pt x="8892" y="1025"/>
                  </a:cubicBezTo>
                  <a:cubicBezTo>
                    <a:pt x="8936" y="1016"/>
                    <a:pt x="8874" y="981"/>
                    <a:pt x="8927" y="972"/>
                  </a:cubicBezTo>
                  <a:cubicBezTo>
                    <a:pt x="8953" y="1007"/>
                    <a:pt x="8989" y="1051"/>
                    <a:pt x="9042" y="1069"/>
                  </a:cubicBezTo>
                  <a:cubicBezTo>
                    <a:pt x="9077" y="1060"/>
                    <a:pt x="9104" y="1034"/>
                    <a:pt x="9121" y="998"/>
                  </a:cubicBezTo>
                  <a:cubicBezTo>
                    <a:pt x="9051" y="981"/>
                    <a:pt x="8980" y="963"/>
                    <a:pt x="9042" y="1007"/>
                  </a:cubicBezTo>
                  <a:cubicBezTo>
                    <a:pt x="8980" y="989"/>
                    <a:pt x="8953" y="954"/>
                    <a:pt x="8892" y="937"/>
                  </a:cubicBezTo>
                  <a:cubicBezTo>
                    <a:pt x="8839" y="998"/>
                    <a:pt x="8742" y="892"/>
                    <a:pt x="8680" y="928"/>
                  </a:cubicBezTo>
                  <a:close/>
                  <a:moveTo>
                    <a:pt x="8644" y="998"/>
                  </a:moveTo>
                  <a:cubicBezTo>
                    <a:pt x="8627" y="989"/>
                    <a:pt x="8636" y="972"/>
                    <a:pt x="8653" y="963"/>
                  </a:cubicBezTo>
                  <a:cubicBezTo>
                    <a:pt x="8600" y="954"/>
                    <a:pt x="8627" y="910"/>
                    <a:pt x="8574" y="901"/>
                  </a:cubicBezTo>
                  <a:cubicBezTo>
                    <a:pt x="8538" y="919"/>
                    <a:pt x="8600" y="1034"/>
                    <a:pt x="8644" y="998"/>
                  </a:cubicBezTo>
                  <a:close/>
                  <a:moveTo>
                    <a:pt x="1219" y="3347"/>
                  </a:moveTo>
                  <a:cubicBezTo>
                    <a:pt x="1201" y="3374"/>
                    <a:pt x="1183" y="3391"/>
                    <a:pt x="1192" y="3409"/>
                  </a:cubicBezTo>
                  <a:cubicBezTo>
                    <a:pt x="1245" y="3356"/>
                    <a:pt x="1227" y="3488"/>
                    <a:pt x="1263" y="3409"/>
                  </a:cubicBezTo>
                  <a:cubicBezTo>
                    <a:pt x="1263" y="3382"/>
                    <a:pt x="1245" y="3391"/>
                    <a:pt x="1219" y="3347"/>
                  </a:cubicBezTo>
                  <a:close/>
                  <a:moveTo>
                    <a:pt x="2084" y="2853"/>
                  </a:moveTo>
                  <a:cubicBezTo>
                    <a:pt x="2022" y="2906"/>
                    <a:pt x="1978" y="2932"/>
                    <a:pt x="1978" y="3003"/>
                  </a:cubicBezTo>
                  <a:cubicBezTo>
                    <a:pt x="1996" y="2985"/>
                    <a:pt x="2075" y="2897"/>
                    <a:pt x="2084" y="2853"/>
                  </a:cubicBezTo>
                  <a:close/>
                  <a:moveTo>
                    <a:pt x="2358" y="1934"/>
                  </a:moveTo>
                  <a:cubicBezTo>
                    <a:pt x="2322" y="1987"/>
                    <a:pt x="2305" y="1978"/>
                    <a:pt x="2269" y="2014"/>
                  </a:cubicBezTo>
                  <a:cubicBezTo>
                    <a:pt x="2305" y="2040"/>
                    <a:pt x="2384" y="1970"/>
                    <a:pt x="2358" y="1934"/>
                  </a:cubicBezTo>
                  <a:close/>
                  <a:moveTo>
                    <a:pt x="2561" y="1714"/>
                  </a:moveTo>
                  <a:cubicBezTo>
                    <a:pt x="2543" y="1775"/>
                    <a:pt x="2455" y="1775"/>
                    <a:pt x="2455" y="1837"/>
                  </a:cubicBezTo>
                  <a:cubicBezTo>
                    <a:pt x="2481" y="1828"/>
                    <a:pt x="2605" y="1749"/>
                    <a:pt x="2561" y="1714"/>
                  </a:cubicBezTo>
                  <a:close/>
                  <a:moveTo>
                    <a:pt x="4168" y="592"/>
                  </a:moveTo>
                  <a:cubicBezTo>
                    <a:pt x="4150" y="619"/>
                    <a:pt x="4168" y="654"/>
                    <a:pt x="4159" y="680"/>
                  </a:cubicBezTo>
                  <a:lnTo>
                    <a:pt x="4229" y="645"/>
                  </a:lnTo>
                  <a:cubicBezTo>
                    <a:pt x="4221" y="610"/>
                    <a:pt x="4203" y="574"/>
                    <a:pt x="4168" y="592"/>
                  </a:cubicBezTo>
                  <a:close/>
                  <a:moveTo>
                    <a:pt x="5139" y="592"/>
                  </a:moveTo>
                  <a:cubicBezTo>
                    <a:pt x="5068" y="619"/>
                    <a:pt x="5086" y="530"/>
                    <a:pt x="4998" y="583"/>
                  </a:cubicBezTo>
                  <a:cubicBezTo>
                    <a:pt x="4998" y="627"/>
                    <a:pt x="5068" y="601"/>
                    <a:pt x="5033" y="645"/>
                  </a:cubicBezTo>
                  <a:cubicBezTo>
                    <a:pt x="5086" y="636"/>
                    <a:pt x="5130" y="619"/>
                    <a:pt x="5139" y="592"/>
                  </a:cubicBezTo>
                  <a:close/>
                  <a:moveTo>
                    <a:pt x="5377" y="151"/>
                  </a:moveTo>
                  <a:cubicBezTo>
                    <a:pt x="5316" y="177"/>
                    <a:pt x="5324" y="142"/>
                    <a:pt x="5298" y="142"/>
                  </a:cubicBezTo>
                  <a:cubicBezTo>
                    <a:pt x="5298" y="186"/>
                    <a:pt x="5342" y="177"/>
                    <a:pt x="5369" y="204"/>
                  </a:cubicBezTo>
                  <a:cubicBezTo>
                    <a:pt x="5369" y="230"/>
                    <a:pt x="5316" y="230"/>
                    <a:pt x="5342" y="265"/>
                  </a:cubicBezTo>
                  <a:cubicBezTo>
                    <a:pt x="5457" y="257"/>
                    <a:pt x="5377" y="221"/>
                    <a:pt x="5377" y="151"/>
                  </a:cubicBezTo>
                  <a:close/>
                  <a:moveTo>
                    <a:pt x="6534" y="115"/>
                  </a:moveTo>
                  <a:cubicBezTo>
                    <a:pt x="6481" y="107"/>
                    <a:pt x="6437" y="115"/>
                    <a:pt x="6419" y="142"/>
                  </a:cubicBezTo>
                  <a:cubicBezTo>
                    <a:pt x="6490" y="133"/>
                    <a:pt x="6534" y="186"/>
                    <a:pt x="6534" y="115"/>
                  </a:cubicBezTo>
                  <a:close/>
                  <a:moveTo>
                    <a:pt x="7020" y="451"/>
                  </a:moveTo>
                  <a:lnTo>
                    <a:pt x="6923" y="442"/>
                  </a:lnTo>
                  <a:cubicBezTo>
                    <a:pt x="6896" y="495"/>
                    <a:pt x="7029" y="513"/>
                    <a:pt x="7020" y="451"/>
                  </a:cubicBezTo>
                  <a:close/>
                  <a:moveTo>
                    <a:pt x="7196" y="230"/>
                  </a:moveTo>
                  <a:cubicBezTo>
                    <a:pt x="7143" y="230"/>
                    <a:pt x="7082" y="212"/>
                    <a:pt x="7073" y="257"/>
                  </a:cubicBezTo>
                  <a:cubicBezTo>
                    <a:pt x="7117" y="248"/>
                    <a:pt x="7205" y="292"/>
                    <a:pt x="7196" y="230"/>
                  </a:cubicBezTo>
                  <a:close/>
                  <a:moveTo>
                    <a:pt x="7488" y="318"/>
                  </a:moveTo>
                  <a:cubicBezTo>
                    <a:pt x="7426" y="301"/>
                    <a:pt x="7329" y="327"/>
                    <a:pt x="7364" y="363"/>
                  </a:cubicBezTo>
                  <a:cubicBezTo>
                    <a:pt x="7382" y="345"/>
                    <a:pt x="7505" y="416"/>
                    <a:pt x="7488" y="318"/>
                  </a:cubicBezTo>
                  <a:close/>
                  <a:moveTo>
                    <a:pt x="7876" y="610"/>
                  </a:moveTo>
                  <a:cubicBezTo>
                    <a:pt x="7867" y="566"/>
                    <a:pt x="7832" y="539"/>
                    <a:pt x="7761" y="530"/>
                  </a:cubicBezTo>
                  <a:cubicBezTo>
                    <a:pt x="7708" y="610"/>
                    <a:pt x="7806" y="601"/>
                    <a:pt x="7876" y="610"/>
                  </a:cubicBezTo>
                  <a:close/>
                  <a:moveTo>
                    <a:pt x="8265" y="380"/>
                  </a:moveTo>
                  <a:cubicBezTo>
                    <a:pt x="8221" y="327"/>
                    <a:pt x="8150" y="363"/>
                    <a:pt x="8097" y="301"/>
                  </a:cubicBezTo>
                  <a:cubicBezTo>
                    <a:pt x="8079" y="336"/>
                    <a:pt x="8123" y="327"/>
                    <a:pt x="8150" y="345"/>
                  </a:cubicBezTo>
                  <a:cubicBezTo>
                    <a:pt x="8185" y="371"/>
                    <a:pt x="8238" y="433"/>
                    <a:pt x="8265" y="380"/>
                  </a:cubicBezTo>
                  <a:close/>
                  <a:moveTo>
                    <a:pt x="8459" y="866"/>
                  </a:moveTo>
                  <a:cubicBezTo>
                    <a:pt x="8379" y="857"/>
                    <a:pt x="8327" y="892"/>
                    <a:pt x="8282" y="928"/>
                  </a:cubicBezTo>
                  <a:cubicBezTo>
                    <a:pt x="8327" y="928"/>
                    <a:pt x="8397" y="989"/>
                    <a:pt x="8441" y="954"/>
                  </a:cubicBezTo>
                  <a:cubicBezTo>
                    <a:pt x="8397" y="937"/>
                    <a:pt x="8441" y="875"/>
                    <a:pt x="8459" y="866"/>
                  </a:cubicBezTo>
                  <a:close/>
                  <a:moveTo>
                    <a:pt x="8009" y="839"/>
                  </a:moveTo>
                  <a:cubicBezTo>
                    <a:pt x="7991" y="892"/>
                    <a:pt x="8097" y="875"/>
                    <a:pt x="8141" y="901"/>
                  </a:cubicBezTo>
                  <a:cubicBezTo>
                    <a:pt x="8168" y="901"/>
                    <a:pt x="8176" y="884"/>
                    <a:pt x="8212" y="892"/>
                  </a:cubicBezTo>
                  <a:cubicBezTo>
                    <a:pt x="8194" y="937"/>
                    <a:pt x="8212" y="954"/>
                    <a:pt x="8256" y="954"/>
                  </a:cubicBezTo>
                  <a:cubicBezTo>
                    <a:pt x="8282" y="910"/>
                    <a:pt x="8221" y="910"/>
                    <a:pt x="8238" y="875"/>
                  </a:cubicBezTo>
                  <a:cubicBezTo>
                    <a:pt x="8300" y="901"/>
                    <a:pt x="8318" y="857"/>
                    <a:pt x="8353" y="848"/>
                  </a:cubicBezTo>
                  <a:cubicBezTo>
                    <a:pt x="8238" y="839"/>
                    <a:pt x="8097" y="884"/>
                    <a:pt x="8009" y="839"/>
                  </a:cubicBezTo>
                  <a:close/>
                  <a:moveTo>
                    <a:pt x="7064" y="680"/>
                  </a:moveTo>
                  <a:cubicBezTo>
                    <a:pt x="7082" y="680"/>
                    <a:pt x="7090" y="689"/>
                    <a:pt x="7082" y="707"/>
                  </a:cubicBezTo>
                  <a:cubicBezTo>
                    <a:pt x="7143" y="707"/>
                    <a:pt x="7117" y="698"/>
                    <a:pt x="7170" y="716"/>
                  </a:cubicBezTo>
                  <a:cubicBezTo>
                    <a:pt x="7196" y="672"/>
                    <a:pt x="7055" y="672"/>
                    <a:pt x="7064" y="680"/>
                  </a:cubicBezTo>
                  <a:close/>
                  <a:moveTo>
                    <a:pt x="6719" y="680"/>
                  </a:moveTo>
                  <a:cubicBezTo>
                    <a:pt x="6764" y="689"/>
                    <a:pt x="6790" y="680"/>
                    <a:pt x="6799" y="654"/>
                  </a:cubicBezTo>
                  <a:cubicBezTo>
                    <a:pt x="6772" y="654"/>
                    <a:pt x="6764" y="627"/>
                    <a:pt x="6719" y="636"/>
                  </a:cubicBezTo>
                  <a:close/>
                  <a:moveTo>
                    <a:pt x="6596" y="663"/>
                  </a:moveTo>
                  <a:cubicBezTo>
                    <a:pt x="6614" y="707"/>
                    <a:pt x="6622" y="760"/>
                    <a:pt x="6702" y="760"/>
                  </a:cubicBezTo>
                  <a:cubicBezTo>
                    <a:pt x="6719" y="707"/>
                    <a:pt x="6675" y="725"/>
                    <a:pt x="6667" y="698"/>
                  </a:cubicBezTo>
                  <a:cubicBezTo>
                    <a:pt x="6667" y="698"/>
                    <a:pt x="6693" y="672"/>
                    <a:pt x="6667" y="663"/>
                  </a:cubicBezTo>
                  <a:close/>
                  <a:moveTo>
                    <a:pt x="5386" y="848"/>
                  </a:moveTo>
                  <a:cubicBezTo>
                    <a:pt x="5439" y="839"/>
                    <a:pt x="5474" y="822"/>
                    <a:pt x="5483" y="795"/>
                  </a:cubicBezTo>
                  <a:cubicBezTo>
                    <a:pt x="5439" y="804"/>
                    <a:pt x="5430" y="769"/>
                    <a:pt x="5377" y="786"/>
                  </a:cubicBezTo>
                  <a:close/>
                  <a:moveTo>
                    <a:pt x="539" y="5449"/>
                  </a:moveTo>
                  <a:cubicBezTo>
                    <a:pt x="512" y="5440"/>
                    <a:pt x="521" y="5396"/>
                    <a:pt x="521" y="5334"/>
                  </a:cubicBezTo>
                  <a:cubicBezTo>
                    <a:pt x="503" y="5369"/>
                    <a:pt x="468" y="5343"/>
                    <a:pt x="459" y="5396"/>
                  </a:cubicBezTo>
                  <a:cubicBezTo>
                    <a:pt x="477" y="5413"/>
                    <a:pt x="521" y="5519"/>
                    <a:pt x="539" y="5449"/>
                  </a:cubicBezTo>
                  <a:close/>
                  <a:moveTo>
                    <a:pt x="433" y="5846"/>
                  </a:moveTo>
                  <a:cubicBezTo>
                    <a:pt x="442" y="5837"/>
                    <a:pt x="450" y="5828"/>
                    <a:pt x="468" y="5837"/>
                  </a:cubicBezTo>
                  <a:cubicBezTo>
                    <a:pt x="494" y="5784"/>
                    <a:pt x="459" y="5775"/>
                    <a:pt x="450" y="5731"/>
                  </a:cubicBezTo>
                  <a:cubicBezTo>
                    <a:pt x="450" y="5775"/>
                    <a:pt x="406" y="5837"/>
                    <a:pt x="433" y="5846"/>
                  </a:cubicBezTo>
                  <a:close/>
                  <a:moveTo>
                    <a:pt x="6225" y="11179"/>
                  </a:moveTo>
                  <a:cubicBezTo>
                    <a:pt x="6181" y="11170"/>
                    <a:pt x="6181" y="11091"/>
                    <a:pt x="6137" y="11126"/>
                  </a:cubicBezTo>
                  <a:cubicBezTo>
                    <a:pt x="6146" y="11144"/>
                    <a:pt x="6190" y="11214"/>
                    <a:pt x="6225" y="11179"/>
                  </a:cubicBezTo>
                  <a:close/>
                  <a:moveTo>
                    <a:pt x="6446" y="11364"/>
                  </a:moveTo>
                  <a:cubicBezTo>
                    <a:pt x="6410" y="11356"/>
                    <a:pt x="6410" y="11338"/>
                    <a:pt x="6428" y="11311"/>
                  </a:cubicBezTo>
                  <a:cubicBezTo>
                    <a:pt x="6375" y="11285"/>
                    <a:pt x="6357" y="11311"/>
                    <a:pt x="6304" y="11285"/>
                  </a:cubicBezTo>
                  <a:cubicBezTo>
                    <a:pt x="6287" y="11311"/>
                    <a:pt x="6366" y="11373"/>
                    <a:pt x="6384" y="11373"/>
                  </a:cubicBezTo>
                  <a:cubicBezTo>
                    <a:pt x="6393" y="11373"/>
                    <a:pt x="6393" y="11338"/>
                    <a:pt x="6410" y="11356"/>
                  </a:cubicBezTo>
                  <a:cubicBezTo>
                    <a:pt x="6402" y="11373"/>
                    <a:pt x="6437" y="11417"/>
                    <a:pt x="6446" y="11364"/>
                  </a:cubicBezTo>
                  <a:close/>
                  <a:moveTo>
                    <a:pt x="6764" y="11382"/>
                  </a:moveTo>
                  <a:cubicBezTo>
                    <a:pt x="6781" y="11347"/>
                    <a:pt x="6693" y="11294"/>
                    <a:pt x="6667" y="11320"/>
                  </a:cubicBezTo>
                  <a:cubicBezTo>
                    <a:pt x="6693" y="11338"/>
                    <a:pt x="6719" y="11364"/>
                    <a:pt x="6764" y="11382"/>
                  </a:cubicBezTo>
                  <a:close/>
                  <a:moveTo>
                    <a:pt x="11982" y="11779"/>
                  </a:moveTo>
                  <a:cubicBezTo>
                    <a:pt x="12053" y="11762"/>
                    <a:pt x="12026" y="11682"/>
                    <a:pt x="11964" y="11726"/>
                  </a:cubicBezTo>
                  <a:close/>
                  <a:moveTo>
                    <a:pt x="11514" y="11956"/>
                  </a:moveTo>
                  <a:cubicBezTo>
                    <a:pt x="11523" y="12000"/>
                    <a:pt x="11576" y="11983"/>
                    <a:pt x="11629" y="11974"/>
                  </a:cubicBezTo>
                  <a:cubicBezTo>
                    <a:pt x="11629" y="11912"/>
                    <a:pt x="11567" y="11938"/>
                    <a:pt x="11514" y="11956"/>
                  </a:cubicBezTo>
                  <a:close/>
                  <a:moveTo>
                    <a:pt x="11099" y="10861"/>
                  </a:moveTo>
                  <a:cubicBezTo>
                    <a:pt x="11117" y="10888"/>
                    <a:pt x="11108" y="10958"/>
                    <a:pt x="11152" y="10949"/>
                  </a:cubicBezTo>
                  <a:cubicBezTo>
                    <a:pt x="11161" y="10932"/>
                    <a:pt x="11161" y="10905"/>
                    <a:pt x="11152" y="10870"/>
                  </a:cubicBezTo>
                  <a:cubicBezTo>
                    <a:pt x="11126" y="10879"/>
                    <a:pt x="11117" y="10861"/>
                    <a:pt x="11099" y="10861"/>
                  </a:cubicBezTo>
                  <a:close/>
                  <a:moveTo>
                    <a:pt x="10746" y="10879"/>
                  </a:moveTo>
                  <a:cubicBezTo>
                    <a:pt x="10737" y="10905"/>
                    <a:pt x="10764" y="10905"/>
                    <a:pt x="10772" y="10923"/>
                  </a:cubicBezTo>
                  <a:cubicBezTo>
                    <a:pt x="10772" y="10958"/>
                    <a:pt x="10755" y="11002"/>
                    <a:pt x="10808" y="10994"/>
                  </a:cubicBezTo>
                  <a:cubicBezTo>
                    <a:pt x="10808" y="10976"/>
                    <a:pt x="10799" y="10967"/>
                    <a:pt x="10790" y="10949"/>
                  </a:cubicBezTo>
                  <a:cubicBezTo>
                    <a:pt x="10817" y="10949"/>
                    <a:pt x="10834" y="10932"/>
                    <a:pt x="10825" y="10905"/>
                  </a:cubicBezTo>
                  <a:cubicBezTo>
                    <a:pt x="10781" y="10914"/>
                    <a:pt x="10764" y="10888"/>
                    <a:pt x="10746" y="10879"/>
                  </a:cubicBezTo>
                  <a:close/>
                  <a:moveTo>
                    <a:pt x="10781" y="12283"/>
                  </a:moveTo>
                  <a:cubicBezTo>
                    <a:pt x="10834" y="12274"/>
                    <a:pt x="10958" y="12300"/>
                    <a:pt x="10949" y="12239"/>
                  </a:cubicBezTo>
                  <a:cubicBezTo>
                    <a:pt x="10931" y="12194"/>
                    <a:pt x="10922" y="12283"/>
                    <a:pt x="10870" y="12265"/>
                  </a:cubicBezTo>
                  <a:cubicBezTo>
                    <a:pt x="10870" y="12247"/>
                    <a:pt x="10870" y="12230"/>
                    <a:pt x="10834" y="12239"/>
                  </a:cubicBezTo>
                  <a:cubicBezTo>
                    <a:pt x="10870" y="12292"/>
                    <a:pt x="10772" y="12247"/>
                    <a:pt x="10781" y="12283"/>
                  </a:cubicBezTo>
                  <a:close/>
                  <a:moveTo>
                    <a:pt x="10622" y="11002"/>
                  </a:moveTo>
                  <a:cubicBezTo>
                    <a:pt x="10658" y="11002"/>
                    <a:pt x="10711" y="10967"/>
                    <a:pt x="10693" y="10923"/>
                  </a:cubicBezTo>
                  <a:cubicBezTo>
                    <a:pt x="10640" y="10932"/>
                    <a:pt x="10613" y="11020"/>
                    <a:pt x="10552" y="10976"/>
                  </a:cubicBezTo>
                  <a:cubicBezTo>
                    <a:pt x="10534" y="11020"/>
                    <a:pt x="10596" y="11011"/>
                    <a:pt x="10622" y="11002"/>
                  </a:cubicBezTo>
                  <a:close/>
                  <a:moveTo>
                    <a:pt x="10446" y="11082"/>
                  </a:moveTo>
                  <a:cubicBezTo>
                    <a:pt x="10472" y="11055"/>
                    <a:pt x="10516" y="11047"/>
                    <a:pt x="10516" y="10994"/>
                  </a:cubicBezTo>
                  <a:cubicBezTo>
                    <a:pt x="10454" y="10976"/>
                    <a:pt x="10384" y="11055"/>
                    <a:pt x="10446" y="11082"/>
                  </a:cubicBezTo>
                  <a:close/>
                  <a:moveTo>
                    <a:pt x="9324" y="12203"/>
                  </a:moveTo>
                  <a:cubicBezTo>
                    <a:pt x="9280" y="12186"/>
                    <a:pt x="9298" y="12141"/>
                    <a:pt x="9236" y="12141"/>
                  </a:cubicBezTo>
                  <a:cubicBezTo>
                    <a:pt x="9218" y="12177"/>
                    <a:pt x="9298" y="12230"/>
                    <a:pt x="9324" y="12203"/>
                  </a:cubicBezTo>
                  <a:close/>
                  <a:moveTo>
                    <a:pt x="8097" y="11506"/>
                  </a:moveTo>
                  <a:lnTo>
                    <a:pt x="8115" y="11444"/>
                  </a:lnTo>
                  <a:lnTo>
                    <a:pt x="8070" y="11426"/>
                  </a:lnTo>
                  <a:cubicBezTo>
                    <a:pt x="8053" y="11470"/>
                    <a:pt x="8053" y="11497"/>
                    <a:pt x="8097" y="11506"/>
                  </a:cubicBezTo>
                  <a:close/>
                  <a:moveTo>
                    <a:pt x="5960" y="10870"/>
                  </a:moveTo>
                  <a:cubicBezTo>
                    <a:pt x="6013" y="10896"/>
                    <a:pt x="6128" y="10914"/>
                    <a:pt x="6110" y="10896"/>
                  </a:cubicBezTo>
                  <a:cubicBezTo>
                    <a:pt x="6075" y="10896"/>
                    <a:pt x="5934" y="10844"/>
                    <a:pt x="5960" y="10870"/>
                  </a:cubicBezTo>
                  <a:close/>
                  <a:moveTo>
                    <a:pt x="5784" y="10693"/>
                  </a:moveTo>
                  <a:cubicBezTo>
                    <a:pt x="5819" y="10720"/>
                    <a:pt x="5801" y="10764"/>
                    <a:pt x="5863" y="10773"/>
                  </a:cubicBezTo>
                  <a:cubicBezTo>
                    <a:pt x="5881" y="10738"/>
                    <a:pt x="5819" y="10667"/>
                    <a:pt x="5784" y="10693"/>
                  </a:cubicBezTo>
                  <a:close/>
                  <a:moveTo>
                    <a:pt x="5563" y="10844"/>
                  </a:moveTo>
                  <a:cubicBezTo>
                    <a:pt x="5589" y="10782"/>
                    <a:pt x="5466" y="10799"/>
                    <a:pt x="5439" y="10799"/>
                  </a:cubicBezTo>
                  <a:cubicBezTo>
                    <a:pt x="5474" y="10817"/>
                    <a:pt x="5519" y="10861"/>
                    <a:pt x="5563" y="10844"/>
                  </a:cubicBezTo>
                  <a:close/>
                  <a:moveTo>
                    <a:pt x="4989" y="10481"/>
                  </a:moveTo>
                  <a:cubicBezTo>
                    <a:pt x="5042" y="10490"/>
                    <a:pt x="5015" y="10526"/>
                    <a:pt x="5024" y="10543"/>
                  </a:cubicBezTo>
                  <a:cubicBezTo>
                    <a:pt x="5095" y="10570"/>
                    <a:pt x="5148" y="10587"/>
                    <a:pt x="5192" y="10561"/>
                  </a:cubicBezTo>
                  <a:cubicBezTo>
                    <a:pt x="5183" y="10587"/>
                    <a:pt x="5218" y="10596"/>
                    <a:pt x="5227" y="10614"/>
                  </a:cubicBezTo>
                  <a:cubicBezTo>
                    <a:pt x="5333" y="10596"/>
                    <a:pt x="5457" y="10667"/>
                    <a:pt x="5554" y="10711"/>
                  </a:cubicBezTo>
                  <a:cubicBezTo>
                    <a:pt x="5545" y="10676"/>
                    <a:pt x="5651" y="10738"/>
                    <a:pt x="5598" y="10693"/>
                  </a:cubicBezTo>
                  <a:cubicBezTo>
                    <a:pt x="5563" y="10676"/>
                    <a:pt x="5554" y="10693"/>
                    <a:pt x="5527" y="10685"/>
                  </a:cubicBezTo>
                  <a:cubicBezTo>
                    <a:pt x="5527" y="10649"/>
                    <a:pt x="5474" y="10614"/>
                    <a:pt x="5448" y="10587"/>
                  </a:cubicBezTo>
                  <a:cubicBezTo>
                    <a:pt x="5413" y="10579"/>
                    <a:pt x="5395" y="10587"/>
                    <a:pt x="5351" y="10579"/>
                  </a:cubicBezTo>
                  <a:cubicBezTo>
                    <a:pt x="5316" y="10561"/>
                    <a:pt x="5271" y="10517"/>
                    <a:pt x="5227" y="10499"/>
                  </a:cubicBezTo>
                  <a:cubicBezTo>
                    <a:pt x="5210" y="10490"/>
                    <a:pt x="5201" y="10508"/>
                    <a:pt x="5174" y="10499"/>
                  </a:cubicBezTo>
                  <a:cubicBezTo>
                    <a:pt x="5130" y="10473"/>
                    <a:pt x="5015" y="10420"/>
                    <a:pt x="4989" y="10481"/>
                  </a:cubicBezTo>
                  <a:close/>
                  <a:moveTo>
                    <a:pt x="2905" y="9978"/>
                  </a:moveTo>
                  <a:cubicBezTo>
                    <a:pt x="2949" y="9996"/>
                    <a:pt x="2976" y="10040"/>
                    <a:pt x="3011" y="10049"/>
                  </a:cubicBezTo>
                  <a:cubicBezTo>
                    <a:pt x="3055" y="10066"/>
                    <a:pt x="3073" y="10040"/>
                    <a:pt x="3108" y="10040"/>
                  </a:cubicBezTo>
                  <a:cubicBezTo>
                    <a:pt x="3126" y="10049"/>
                    <a:pt x="3117" y="10058"/>
                    <a:pt x="3117" y="10066"/>
                  </a:cubicBezTo>
                  <a:cubicBezTo>
                    <a:pt x="3135" y="10066"/>
                    <a:pt x="3143" y="10049"/>
                    <a:pt x="3143" y="10049"/>
                  </a:cubicBezTo>
                  <a:cubicBezTo>
                    <a:pt x="3232" y="10066"/>
                    <a:pt x="3276" y="10066"/>
                    <a:pt x="3311" y="10031"/>
                  </a:cubicBezTo>
                  <a:cubicBezTo>
                    <a:pt x="3249" y="10005"/>
                    <a:pt x="3143" y="10014"/>
                    <a:pt x="3046" y="9996"/>
                  </a:cubicBezTo>
                  <a:cubicBezTo>
                    <a:pt x="2993" y="9987"/>
                    <a:pt x="2940" y="9916"/>
                    <a:pt x="2905" y="9978"/>
                  </a:cubicBezTo>
                  <a:close/>
                  <a:moveTo>
                    <a:pt x="477" y="8883"/>
                  </a:moveTo>
                  <a:cubicBezTo>
                    <a:pt x="494" y="8927"/>
                    <a:pt x="494" y="8972"/>
                    <a:pt x="539" y="8998"/>
                  </a:cubicBezTo>
                  <a:cubicBezTo>
                    <a:pt x="592" y="8989"/>
                    <a:pt x="503" y="8857"/>
                    <a:pt x="477" y="8883"/>
                  </a:cubicBezTo>
                  <a:close/>
                  <a:moveTo>
                    <a:pt x="759" y="9157"/>
                  </a:moveTo>
                  <a:cubicBezTo>
                    <a:pt x="742" y="9078"/>
                    <a:pt x="653" y="9122"/>
                    <a:pt x="671" y="9157"/>
                  </a:cubicBezTo>
                  <a:cubicBezTo>
                    <a:pt x="698" y="9122"/>
                    <a:pt x="724" y="9210"/>
                    <a:pt x="759" y="9157"/>
                  </a:cubicBezTo>
                  <a:close/>
                  <a:moveTo>
                    <a:pt x="768" y="9033"/>
                  </a:moveTo>
                  <a:cubicBezTo>
                    <a:pt x="786" y="9069"/>
                    <a:pt x="742" y="9086"/>
                    <a:pt x="786" y="9139"/>
                  </a:cubicBezTo>
                  <a:cubicBezTo>
                    <a:pt x="874" y="9201"/>
                    <a:pt x="848" y="9025"/>
                    <a:pt x="768" y="9033"/>
                  </a:cubicBezTo>
                  <a:close/>
                  <a:moveTo>
                    <a:pt x="2861" y="10022"/>
                  </a:moveTo>
                  <a:cubicBezTo>
                    <a:pt x="2870" y="9987"/>
                    <a:pt x="2834" y="9969"/>
                    <a:pt x="2852" y="9925"/>
                  </a:cubicBezTo>
                  <a:cubicBezTo>
                    <a:pt x="2861" y="9925"/>
                    <a:pt x="2879" y="9934"/>
                    <a:pt x="2887" y="9925"/>
                  </a:cubicBezTo>
                  <a:cubicBezTo>
                    <a:pt x="2790" y="9899"/>
                    <a:pt x="2755" y="9996"/>
                    <a:pt x="2861" y="10022"/>
                  </a:cubicBezTo>
                  <a:close/>
                  <a:moveTo>
                    <a:pt x="2278" y="9033"/>
                  </a:moveTo>
                  <a:cubicBezTo>
                    <a:pt x="2287" y="9078"/>
                    <a:pt x="2349" y="9086"/>
                    <a:pt x="2384" y="9078"/>
                  </a:cubicBezTo>
                  <a:cubicBezTo>
                    <a:pt x="2331" y="9060"/>
                    <a:pt x="2331" y="9007"/>
                    <a:pt x="2278" y="9033"/>
                  </a:cubicBezTo>
                  <a:close/>
                  <a:moveTo>
                    <a:pt x="1996" y="8866"/>
                  </a:moveTo>
                  <a:cubicBezTo>
                    <a:pt x="2049" y="8866"/>
                    <a:pt x="2013" y="8910"/>
                    <a:pt x="2040" y="8945"/>
                  </a:cubicBezTo>
                  <a:cubicBezTo>
                    <a:pt x="2066" y="8919"/>
                    <a:pt x="2084" y="8919"/>
                    <a:pt x="2084" y="8883"/>
                  </a:cubicBezTo>
                  <a:cubicBezTo>
                    <a:pt x="2057" y="8892"/>
                    <a:pt x="2022" y="8821"/>
                    <a:pt x="1996" y="8866"/>
                  </a:cubicBezTo>
                  <a:close/>
                  <a:moveTo>
                    <a:pt x="1528" y="8301"/>
                  </a:moveTo>
                  <a:cubicBezTo>
                    <a:pt x="1510" y="8327"/>
                    <a:pt x="1536" y="8371"/>
                    <a:pt x="1572" y="8354"/>
                  </a:cubicBezTo>
                  <a:cubicBezTo>
                    <a:pt x="1581" y="8327"/>
                    <a:pt x="1563" y="8283"/>
                    <a:pt x="1528" y="8301"/>
                  </a:cubicBezTo>
                  <a:close/>
                  <a:moveTo>
                    <a:pt x="839" y="8724"/>
                  </a:moveTo>
                  <a:cubicBezTo>
                    <a:pt x="848" y="8795"/>
                    <a:pt x="883" y="8795"/>
                    <a:pt x="927" y="8848"/>
                  </a:cubicBezTo>
                  <a:cubicBezTo>
                    <a:pt x="865" y="8866"/>
                    <a:pt x="945" y="8919"/>
                    <a:pt x="945" y="8919"/>
                  </a:cubicBezTo>
                  <a:cubicBezTo>
                    <a:pt x="962" y="8954"/>
                    <a:pt x="936" y="8980"/>
                    <a:pt x="962" y="9025"/>
                  </a:cubicBezTo>
                  <a:cubicBezTo>
                    <a:pt x="1007" y="8972"/>
                    <a:pt x="1042" y="9095"/>
                    <a:pt x="1086" y="9078"/>
                  </a:cubicBezTo>
                  <a:cubicBezTo>
                    <a:pt x="1104" y="9104"/>
                    <a:pt x="1157" y="9139"/>
                    <a:pt x="1104" y="9148"/>
                  </a:cubicBezTo>
                  <a:cubicBezTo>
                    <a:pt x="1068" y="9113"/>
                    <a:pt x="1086" y="9069"/>
                    <a:pt x="1042" y="9086"/>
                  </a:cubicBezTo>
                  <a:cubicBezTo>
                    <a:pt x="1042" y="9122"/>
                    <a:pt x="1060" y="9148"/>
                    <a:pt x="1086" y="9166"/>
                  </a:cubicBezTo>
                  <a:cubicBezTo>
                    <a:pt x="1095" y="9184"/>
                    <a:pt x="1139" y="9192"/>
                    <a:pt x="1174" y="9210"/>
                  </a:cubicBezTo>
                  <a:cubicBezTo>
                    <a:pt x="1210" y="9228"/>
                    <a:pt x="1236" y="9254"/>
                    <a:pt x="1219" y="9281"/>
                  </a:cubicBezTo>
                  <a:cubicBezTo>
                    <a:pt x="1210" y="9272"/>
                    <a:pt x="1192" y="9272"/>
                    <a:pt x="1201" y="9289"/>
                  </a:cubicBezTo>
                  <a:cubicBezTo>
                    <a:pt x="1254" y="9281"/>
                    <a:pt x="1227" y="9422"/>
                    <a:pt x="1307" y="9378"/>
                  </a:cubicBezTo>
                  <a:cubicBezTo>
                    <a:pt x="1307" y="9351"/>
                    <a:pt x="1254" y="9325"/>
                    <a:pt x="1272" y="9298"/>
                  </a:cubicBezTo>
                  <a:cubicBezTo>
                    <a:pt x="1333" y="9369"/>
                    <a:pt x="1360" y="9440"/>
                    <a:pt x="1430" y="9440"/>
                  </a:cubicBezTo>
                  <a:cubicBezTo>
                    <a:pt x="1439" y="9448"/>
                    <a:pt x="1422" y="9493"/>
                    <a:pt x="1430" y="9493"/>
                  </a:cubicBezTo>
                  <a:cubicBezTo>
                    <a:pt x="1430" y="9510"/>
                    <a:pt x="1528" y="9572"/>
                    <a:pt x="1528" y="9581"/>
                  </a:cubicBezTo>
                  <a:cubicBezTo>
                    <a:pt x="1528" y="9581"/>
                    <a:pt x="1510" y="9599"/>
                    <a:pt x="1510" y="9607"/>
                  </a:cubicBezTo>
                  <a:cubicBezTo>
                    <a:pt x="1536" y="9634"/>
                    <a:pt x="1589" y="9625"/>
                    <a:pt x="1607" y="9660"/>
                  </a:cubicBezTo>
                  <a:cubicBezTo>
                    <a:pt x="1598" y="9678"/>
                    <a:pt x="1581" y="9696"/>
                    <a:pt x="1598" y="9704"/>
                  </a:cubicBezTo>
                  <a:cubicBezTo>
                    <a:pt x="1651" y="9704"/>
                    <a:pt x="1625" y="9669"/>
                    <a:pt x="1625" y="9634"/>
                  </a:cubicBezTo>
                  <a:cubicBezTo>
                    <a:pt x="1704" y="9669"/>
                    <a:pt x="1678" y="9599"/>
                    <a:pt x="1766" y="9643"/>
                  </a:cubicBezTo>
                  <a:cubicBezTo>
                    <a:pt x="1792" y="9660"/>
                    <a:pt x="1757" y="9687"/>
                    <a:pt x="1810" y="9704"/>
                  </a:cubicBezTo>
                  <a:cubicBezTo>
                    <a:pt x="1837" y="9687"/>
                    <a:pt x="1863" y="9704"/>
                    <a:pt x="1890" y="9713"/>
                  </a:cubicBezTo>
                  <a:cubicBezTo>
                    <a:pt x="1987" y="9757"/>
                    <a:pt x="2102" y="9810"/>
                    <a:pt x="2207" y="9881"/>
                  </a:cubicBezTo>
                  <a:cubicBezTo>
                    <a:pt x="2234" y="9863"/>
                    <a:pt x="2252" y="9846"/>
                    <a:pt x="2296" y="9863"/>
                  </a:cubicBezTo>
                  <a:cubicBezTo>
                    <a:pt x="2481" y="9925"/>
                    <a:pt x="2561" y="9943"/>
                    <a:pt x="2755" y="9996"/>
                  </a:cubicBezTo>
                  <a:cubicBezTo>
                    <a:pt x="2799" y="9899"/>
                    <a:pt x="2640" y="9925"/>
                    <a:pt x="2578" y="9908"/>
                  </a:cubicBezTo>
                  <a:cubicBezTo>
                    <a:pt x="2534" y="9890"/>
                    <a:pt x="2481" y="9863"/>
                    <a:pt x="2437" y="9846"/>
                  </a:cubicBezTo>
                  <a:cubicBezTo>
                    <a:pt x="2393" y="9819"/>
                    <a:pt x="2358" y="9793"/>
                    <a:pt x="2313" y="9775"/>
                  </a:cubicBezTo>
                  <a:cubicBezTo>
                    <a:pt x="2305" y="9802"/>
                    <a:pt x="2287" y="9802"/>
                    <a:pt x="2260" y="9802"/>
                  </a:cubicBezTo>
                  <a:cubicBezTo>
                    <a:pt x="2199" y="9757"/>
                    <a:pt x="2146" y="9740"/>
                    <a:pt x="2093" y="9722"/>
                  </a:cubicBezTo>
                  <a:cubicBezTo>
                    <a:pt x="2040" y="9704"/>
                    <a:pt x="1987" y="9687"/>
                    <a:pt x="1916" y="9660"/>
                  </a:cubicBezTo>
                  <a:cubicBezTo>
                    <a:pt x="1925" y="9634"/>
                    <a:pt x="1987" y="9643"/>
                    <a:pt x="1925" y="9616"/>
                  </a:cubicBezTo>
                  <a:cubicBezTo>
                    <a:pt x="1890" y="9634"/>
                    <a:pt x="1854" y="9607"/>
                    <a:pt x="1819" y="9625"/>
                  </a:cubicBezTo>
                  <a:cubicBezTo>
                    <a:pt x="1766" y="9581"/>
                    <a:pt x="1713" y="9546"/>
                    <a:pt x="1660" y="9519"/>
                  </a:cubicBezTo>
                  <a:cubicBezTo>
                    <a:pt x="1616" y="9484"/>
                    <a:pt x="1581" y="9457"/>
                    <a:pt x="1572" y="9422"/>
                  </a:cubicBezTo>
                  <a:cubicBezTo>
                    <a:pt x="1501" y="9395"/>
                    <a:pt x="1448" y="9342"/>
                    <a:pt x="1430" y="9289"/>
                  </a:cubicBezTo>
                  <a:cubicBezTo>
                    <a:pt x="1413" y="9316"/>
                    <a:pt x="1386" y="9307"/>
                    <a:pt x="1369" y="9289"/>
                  </a:cubicBezTo>
                  <a:cubicBezTo>
                    <a:pt x="1342" y="9272"/>
                    <a:pt x="1324" y="9236"/>
                    <a:pt x="1298" y="9236"/>
                  </a:cubicBezTo>
                  <a:cubicBezTo>
                    <a:pt x="1324" y="9219"/>
                    <a:pt x="1351" y="9254"/>
                    <a:pt x="1377" y="9236"/>
                  </a:cubicBezTo>
                  <a:cubicBezTo>
                    <a:pt x="1316" y="9210"/>
                    <a:pt x="1324" y="9175"/>
                    <a:pt x="1272" y="9113"/>
                  </a:cubicBezTo>
                  <a:cubicBezTo>
                    <a:pt x="1245" y="9122"/>
                    <a:pt x="1254" y="9139"/>
                    <a:pt x="1272" y="9157"/>
                  </a:cubicBezTo>
                  <a:cubicBezTo>
                    <a:pt x="1280" y="9166"/>
                    <a:pt x="1307" y="9184"/>
                    <a:pt x="1289" y="9192"/>
                  </a:cubicBezTo>
                  <a:cubicBezTo>
                    <a:pt x="1236" y="9228"/>
                    <a:pt x="1236" y="9131"/>
                    <a:pt x="1174" y="9078"/>
                  </a:cubicBezTo>
                  <a:cubicBezTo>
                    <a:pt x="1157" y="9086"/>
                    <a:pt x="1139" y="9095"/>
                    <a:pt x="1121" y="9069"/>
                  </a:cubicBezTo>
                  <a:cubicBezTo>
                    <a:pt x="1183" y="9069"/>
                    <a:pt x="1130" y="9060"/>
                    <a:pt x="1104" y="9016"/>
                  </a:cubicBezTo>
                  <a:cubicBezTo>
                    <a:pt x="1068" y="8945"/>
                    <a:pt x="1042" y="8901"/>
                    <a:pt x="989" y="8892"/>
                  </a:cubicBezTo>
                  <a:cubicBezTo>
                    <a:pt x="1015" y="8883"/>
                    <a:pt x="1033" y="8874"/>
                    <a:pt x="1051" y="8883"/>
                  </a:cubicBezTo>
                  <a:cubicBezTo>
                    <a:pt x="1033" y="8813"/>
                    <a:pt x="998" y="8848"/>
                    <a:pt x="962" y="8821"/>
                  </a:cubicBezTo>
                  <a:cubicBezTo>
                    <a:pt x="945" y="8769"/>
                    <a:pt x="918" y="8724"/>
                    <a:pt x="901" y="8680"/>
                  </a:cubicBezTo>
                  <a:cubicBezTo>
                    <a:pt x="883" y="8636"/>
                    <a:pt x="874" y="8601"/>
                    <a:pt x="892" y="8583"/>
                  </a:cubicBezTo>
                  <a:cubicBezTo>
                    <a:pt x="909" y="8574"/>
                    <a:pt x="936" y="8592"/>
                    <a:pt x="927" y="8565"/>
                  </a:cubicBezTo>
                  <a:cubicBezTo>
                    <a:pt x="901" y="8548"/>
                    <a:pt x="865" y="8557"/>
                    <a:pt x="839" y="8539"/>
                  </a:cubicBezTo>
                  <a:cubicBezTo>
                    <a:pt x="821" y="8495"/>
                    <a:pt x="865" y="8442"/>
                    <a:pt x="795" y="8442"/>
                  </a:cubicBezTo>
                  <a:cubicBezTo>
                    <a:pt x="812" y="8521"/>
                    <a:pt x="865" y="8565"/>
                    <a:pt x="830" y="8610"/>
                  </a:cubicBezTo>
                  <a:cubicBezTo>
                    <a:pt x="812" y="8583"/>
                    <a:pt x="786" y="8539"/>
                    <a:pt x="759" y="8504"/>
                  </a:cubicBezTo>
                  <a:cubicBezTo>
                    <a:pt x="706" y="8433"/>
                    <a:pt x="751" y="8468"/>
                    <a:pt x="733" y="8406"/>
                  </a:cubicBezTo>
                  <a:cubicBezTo>
                    <a:pt x="671" y="8380"/>
                    <a:pt x="680" y="8468"/>
                    <a:pt x="724" y="8557"/>
                  </a:cubicBezTo>
                  <a:cubicBezTo>
                    <a:pt x="759" y="8654"/>
                    <a:pt x="821" y="8733"/>
                    <a:pt x="839" y="8724"/>
                  </a:cubicBezTo>
                  <a:close/>
                  <a:moveTo>
                    <a:pt x="486" y="7921"/>
                  </a:moveTo>
                  <a:cubicBezTo>
                    <a:pt x="539" y="7921"/>
                    <a:pt x="530" y="7850"/>
                    <a:pt x="494" y="7824"/>
                  </a:cubicBezTo>
                  <a:cubicBezTo>
                    <a:pt x="442" y="7824"/>
                    <a:pt x="450" y="7894"/>
                    <a:pt x="486" y="7921"/>
                  </a:cubicBezTo>
                  <a:close/>
                  <a:moveTo>
                    <a:pt x="97" y="7373"/>
                  </a:moveTo>
                  <a:cubicBezTo>
                    <a:pt x="97" y="7435"/>
                    <a:pt x="115" y="7506"/>
                    <a:pt x="97" y="7541"/>
                  </a:cubicBezTo>
                  <a:cubicBezTo>
                    <a:pt x="115" y="7524"/>
                    <a:pt x="185" y="7462"/>
                    <a:pt x="150" y="7435"/>
                  </a:cubicBezTo>
                  <a:cubicBezTo>
                    <a:pt x="150" y="7444"/>
                    <a:pt x="150" y="7453"/>
                    <a:pt x="132" y="7453"/>
                  </a:cubicBezTo>
                  <a:cubicBezTo>
                    <a:pt x="124" y="7418"/>
                    <a:pt x="124" y="7382"/>
                    <a:pt x="97" y="7373"/>
                  </a:cubicBezTo>
                  <a:close/>
                  <a:moveTo>
                    <a:pt x="247" y="7232"/>
                  </a:moveTo>
                  <a:cubicBezTo>
                    <a:pt x="221" y="7259"/>
                    <a:pt x="238" y="7329"/>
                    <a:pt x="265" y="7347"/>
                  </a:cubicBezTo>
                  <a:cubicBezTo>
                    <a:pt x="291" y="7320"/>
                    <a:pt x="274" y="7250"/>
                    <a:pt x="247" y="7232"/>
                  </a:cubicBezTo>
                  <a:close/>
                  <a:moveTo>
                    <a:pt x="327" y="7179"/>
                  </a:moveTo>
                  <a:cubicBezTo>
                    <a:pt x="265" y="7170"/>
                    <a:pt x="283" y="7223"/>
                    <a:pt x="291" y="7267"/>
                  </a:cubicBezTo>
                  <a:cubicBezTo>
                    <a:pt x="344" y="7294"/>
                    <a:pt x="318" y="7214"/>
                    <a:pt x="327" y="7179"/>
                  </a:cubicBezTo>
                  <a:close/>
                  <a:moveTo>
                    <a:pt x="1192" y="7144"/>
                  </a:moveTo>
                  <a:cubicBezTo>
                    <a:pt x="1148" y="7188"/>
                    <a:pt x="1210" y="7214"/>
                    <a:pt x="1236" y="7250"/>
                  </a:cubicBezTo>
                  <a:cubicBezTo>
                    <a:pt x="1236" y="7197"/>
                    <a:pt x="1227" y="7161"/>
                    <a:pt x="1192" y="7144"/>
                  </a:cubicBezTo>
                  <a:close/>
                  <a:moveTo>
                    <a:pt x="1280" y="7117"/>
                  </a:moveTo>
                  <a:cubicBezTo>
                    <a:pt x="1324" y="7126"/>
                    <a:pt x="1324" y="7091"/>
                    <a:pt x="1324" y="7047"/>
                  </a:cubicBezTo>
                  <a:cubicBezTo>
                    <a:pt x="1280" y="7038"/>
                    <a:pt x="1280" y="7082"/>
                    <a:pt x="1280" y="7117"/>
                  </a:cubicBezTo>
                  <a:close/>
                  <a:moveTo>
                    <a:pt x="1210" y="6905"/>
                  </a:moveTo>
                  <a:cubicBezTo>
                    <a:pt x="1201" y="6941"/>
                    <a:pt x="1192" y="6976"/>
                    <a:pt x="1227" y="6985"/>
                  </a:cubicBezTo>
                  <a:cubicBezTo>
                    <a:pt x="1254" y="6958"/>
                    <a:pt x="1263" y="6897"/>
                    <a:pt x="1210" y="6905"/>
                  </a:cubicBezTo>
                  <a:close/>
                  <a:moveTo>
                    <a:pt x="494" y="6632"/>
                  </a:moveTo>
                  <a:cubicBezTo>
                    <a:pt x="459" y="6694"/>
                    <a:pt x="521" y="6667"/>
                    <a:pt x="503" y="6720"/>
                  </a:cubicBezTo>
                  <a:cubicBezTo>
                    <a:pt x="494" y="6755"/>
                    <a:pt x="424" y="6897"/>
                    <a:pt x="486" y="6923"/>
                  </a:cubicBezTo>
                  <a:cubicBezTo>
                    <a:pt x="503" y="6861"/>
                    <a:pt x="477" y="6782"/>
                    <a:pt x="521" y="6764"/>
                  </a:cubicBezTo>
                  <a:cubicBezTo>
                    <a:pt x="512" y="6764"/>
                    <a:pt x="521" y="6817"/>
                    <a:pt x="530" y="6782"/>
                  </a:cubicBezTo>
                  <a:cubicBezTo>
                    <a:pt x="512" y="6764"/>
                    <a:pt x="521" y="6720"/>
                    <a:pt x="530" y="6685"/>
                  </a:cubicBezTo>
                  <a:cubicBezTo>
                    <a:pt x="530" y="6658"/>
                    <a:pt x="530" y="6623"/>
                    <a:pt x="494" y="6632"/>
                  </a:cubicBezTo>
                  <a:close/>
                  <a:moveTo>
                    <a:pt x="1227" y="6711"/>
                  </a:moveTo>
                  <a:cubicBezTo>
                    <a:pt x="1236" y="6755"/>
                    <a:pt x="1201" y="6746"/>
                    <a:pt x="1201" y="6782"/>
                  </a:cubicBezTo>
                  <a:cubicBezTo>
                    <a:pt x="1227" y="6782"/>
                    <a:pt x="1245" y="6782"/>
                    <a:pt x="1263" y="6773"/>
                  </a:cubicBezTo>
                  <a:cubicBezTo>
                    <a:pt x="1272" y="6738"/>
                    <a:pt x="1254" y="6729"/>
                    <a:pt x="1227" y="6711"/>
                  </a:cubicBezTo>
                  <a:close/>
                  <a:moveTo>
                    <a:pt x="565" y="6058"/>
                  </a:moveTo>
                  <a:cubicBezTo>
                    <a:pt x="574" y="6164"/>
                    <a:pt x="486" y="6199"/>
                    <a:pt x="530" y="6243"/>
                  </a:cubicBezTo>
                  <a:cubicBezTo>
                    <a:pt x="556" y="6190"/>
                    <a:pt x="618" y="6208"/>
                    <a:pt x="636" y="6137"/>
                  </a:cubicBezTo>
                  <a:cubicBezTo>
                    <a:pt x="618" y="6111"/>
                    <a:pt x="600" y="6111"/>
                    <a:pt x="574" y="6120"/>
                  </a:cubicBezTo>
                  <a:cubicBezTo>
                    <a:pt x="583" y="6093"/>
                    <a:pt x="574" y="6075"/>
                    <a:pt x="565" y="6058"/>
                  </a:cubicBezTo>
                  <a:close/>
                  <a:moveTo>
                    <a:pt x="715" y="5916"/>
                  </a:moveTo>
                  <a:cubicBezTo>
                    <a:pt x="698" y="5961"/>
                    <a:pt x="715" y="5978"/>
                    <a:pt x="759" y="5987"/>
                  </a:cubicBezTo>
                  <a:cubicBezTo>
                    <a:pt x="768" y="5943"/>
                    <a:pt x="751" y="5899"/>
                    <a:pt x="715" y="5916"/>
                  </a:cubicBezTo>
                  <a:close/>
                  <a:moveTo>
                    <a:pt x="1095" y="5007"/>
                  </a:moveTo>
                  <a:cubicBezTo>
                    <a:pt x="1086" y="5025"/>
                    <a:pt x="1077" y="5025"/>
                    <a:pt x="1060" y="5016"/>
                  </a:cubicBezTo>
                  <a:cubicBezTo>
                    <a:pt x="1024" y="5051"/>
                    <a:pt x="1024" y="5131"/>
                    <a:pt x="1007" y="5122"/>
                  </a:cubicBezTo>
                  <a:cubicBezTo>
                    <a:pt x="980" y="5104"/>
                    <a:pt x="1033" y="5051"/>
                    <a:pt x="998" y="5042"/>
                  </a:cubicBezTo>
                  <a:cubicBezTo>
                    <a:pt x="936" y="5086"/>
                    <a:pt x="971" y="5104"/>
                    <a:pt x="954" y="5166"/>
                  </a:cubicBezTo>
                  <a:cubicBezTo>
                    <a:pt x="1007" y="5157"/>
                    <a:pt x="1007" y="5192"/>
                    <a:pt x="1042" y="5184"/>
                  </a:cubicBezTo>
                  <a:cubicBezTo>
                    <a:pt x="1051" y="5113"/>
                    <a:pt x="1077" y="5051"/>
                    <a:pt x="1095" y="5007"/>
                  </a:cubicBezTo>
                  <a:close/>
                  <a:moveTo>
                    <a:pt x="1528" y="4018"/>
                  </a:moveTo>
                  <a:cubicBezTo>
                    <a:pt x="1510" y="4053"/>
                    <a:pt x="1492" y="4045"/>
                    <a:pt x="1475" y="4071"/>
                  </a:cubicBezTo>
                  <a:cubicBezTo>
                    <a:pt x="1519" y="4080"/>
                    <a:pt x="1492" y="4115"/>
                    <a:pt x="1528" y="4124"/>
                  </a:cubicBezTo>
                  <a:cubicBezTo>
                    <a:pt x="1554" y="4080"/>
                    <a:pt x="1536" y="4053"/>
                    <a:pt x="1528" y="4018"/>
                  </a:cubicBezTo>
                  <a:close/>
                  <a:moveTo>
                    <a:pt x="1669" y="3815"/>
                  </a:moveTo>
                  <a:cubicBezTo>
                    <a:pt x="1634" y="3842"/>
                    <a:pt x="1581" y="3842"/>
                    <a:pt x="1581" y="3886"/>
                  </a:cubicBezTo>
                  <a:cubicBezTo>
                    <a:pt x="1598" y="3894"/>
                    <a:pt x="1616" y="3894"/>
                    <a:pt x="1625" y="3894"/>
                  </a:cubicBezTo>
                  <a:cubicBezTo>
                    <a:pt x="1625" y="3965"/>
                    <a:pt x="1536" y="3965"/>
                    <a:pt x="1545" y="4009"/>
                  </a:cubicBezTo>
                  <a:cubicBezTo>
                    <a:pt x="1598" y="4018"/>
                    <a:pt x="1634" y="3930"/>
                    <a:pt x="1678" y="3903"/>
                  </a:cubicBezTo>
                  <a:cubicBezTo>
                    <a:pt x="1660" y="3886"/>
                    <a:pt x="1625" y="3877"/>
                    <a:pt x="1634" y="3850"/>
                  </a:cubicBezTo>
                  <a:cubicBezTo>
                    <a:pt x="1660" y="3868"/>
                    <a:pt x="1678" y="3806"/>
                    <a:pt x="1704" y="3815"/>
                  </a:cubicBezTo>
                  <a:cubicBezTo>
                    <a:pt x="1731" y="3691"/>
                    <a:pt x="1713" y="3771"/>
                    <a:pt x="1669" y="3815"/>
                  </a:cubicBezTo>
                  <a:close/>
                  <a:moveTo>
                    <a:pt x="3841" y="2729"/>
                  </a:moveTo>
                  <a:cubicBezTo>
                    <a:pt x="3797" y="2773"/>
                    <a:pt x="3762" y="2764"/>
                    <a:pt x="3762" y="2817"/>
                  </a:cubicBezTo>
                  <a:cubicBezTo>
                    <a:pt x="3779" y="2808"/>
                    <a:pt x="3779" y="2826"/>
                    <a:pt x="3788" y="2844"/>
                  </a:cubicBezTo>
                  <a:cubicBezTo>
                    <a:pt x="3806" y="2791"/>
                    <a:pt x="3894" y="2808"/>
                    <a:pt x="3841" y="2729"/>
                  </a:cubicBezTo>
                  <a:close/>
                  <a:moveTo>
                    <a:pt x="3841" y="2685"/>
                  </a:moveTo>
                  <a:cubicBezTo>
                    <a:pt x="3832" y="2676"/>
                    <a:pt x="3814" y="2694"/>
                    <a:pt x="3823" y="2702"/>
                  </a:cubicBezTo>
                  <a:cubicBezTo>
                    <a:pt x="3850" y="2694"/>
                    <a:pt x="3885" y="2729"/>
                    <a:pt x="3920" y="2702"/>
                  </a:cubicBezTo>
                  <a:cubicBezTo>
                    <a:pt x="3894" y="2658"/>
                    <a:pt x="3867" y="2702"/>
                    <a:pt x="3841" y="2685"/>
                  </a:cubicBezTo>
                  <a:close/>
                  <a:moveTo>
                    <a:pt x="4026" y="2570"/>
                  </a:moveTo>
                  <a:cubicBezTo>
                    <a:pt x="3991" y="2570"/>
                    <a:pt x="3947" y="2614"/>
                    <a:pt x="3973" y="2649"/>
                  </a:cubicBezTo>
                  <a:cubicBezTo>
                    <a:pt x="3991" y="2605"/>
                    <a:pt x="4044" y="2623"/>
                    <a:pt x="4026" y="2570"/>
                  </a:cubicBezTo>
                  <a:close/>
                  <a:moveTo>
                    <a:pt x="3938" y="1970"/>
                  </a:moveTo>
                  <a:cubicBezTo>
                    <a:pt x="3912" y="2005"/>
                    <a:pt x="3876" y="2040"/>
                    <a:pt x="3876" y="2076"/>
                  </a:cubicBezTo>
                  <a:cubicBezTo>
                    <a:pt x="3938" y="2049"/>
                    <a:pt x="3938" y="2023"/>
                    <a:pt x="3938" y="1970"/>
                  </a:cubicBezTo>
                  <a:close/>
                  <a:moveTo>
                    <a:pt x="4300" y="2349"/>
                  </a:moveTo>
                  <a:cubicBezTo>
                    <a:pt x="4247" y="2376"/>
                    <a:pt x="4229" y="2376"/>
                    <a:pt x="4238" y="2420"/>
                  </a:cubicBezTo>
                  <a:cubicBezTo>
                    <a:pt x="4282" y="2429"/>
                    <a:pt x="4309" y="2385"/>
                    <a:pt x="4300" y="2349"/>
                  </a:cubicBezTo>
                  <a:close/>
                  <a:moveTo>
                    <a:pt x="5024" y="1502"/>
                  </a:moveTo>
                  <a:cubicBezTo>
                    <a:pt x="4989" y="1510"/>
                    <a:pt x="4954" y="1528"/>
                    <a:pt x="4936" y="1546"/>
                  </a:cubicBezTo>
                  <a:cubicBezTo>
                    <a:pt x="4954" y="1572"/>
                    <a:pt x="4962" y="1590"/>
                    <a:pt x="4989" y="1599"/>
                  </a:cubicBezTo>
                  <a:cubicBezTo>
                    <a:pt x="4954" y="1546"/>
                    <a:pt x="5015" y="1537"/>
                    <a:pt x="5024" y="1502"/>
                  </a:cubicBezTo>
                  <a:close/>
                  <a:moveTo>
                    <a:pt x="5130" y="1502"/>
                  </a:moveTo>
                  <a:cubicBezTo>
                    <a:pt x="5112" y="1502"/>
                    <a:pt x="5059" y="1457"/>
                    <a:pt x="5059" y="1510"/>
                  </a:cubicBezTo>
                  <a:cubicBezTo>
                    <a:pt x="5121" y="1563"/>
                    <a:pt x="5024" y="1528"/>
                    <a:pt x="5007" y="1555"/>
                  </a:cubicBezTo>
                  <a:cubicBezTo>
                    <a:pt x="5042" y="1634"/>
                    <a:pt x="5121" y="1546"/>
                    <a:pt x="5130" y="1502"/>
                  </a:cubicBezTo>
                  <a:close/>
                  <a:moveTo>
                    <a:pt x="5810" y="1608"/>
                  </a:moveTo>
                  <a:cubicBezTo>
                    <a:pt x="5784" y="1590"/>
                    <a:pt x="5704" y="1590"/>
                    <a:pt x="5704" y="1634"/>
                  </a:cubicBezTo>
                  <a:cubicBezTo>
                    <a:pt x="5739" y="1599"/>
                    <a:pt x="5784" y="1643"/>
                    <a:pt x="5810" y="1608"/>
                  </a:cubicBezTo>
                  <a:close/>
                  <a:moveTo>
                    <a:pt x="6393" y="1555"/>
                  </a:moveTo>
                  <a:cubicBezTo>
                    <a:pt x="6384" y="1572"/>
                    <a:pt x="6366" y="1581"/>
                    <a:pt x="6340" y="1581"/>
                  </a:cubicBezTo>
                  <a:cubicBezTo>
                    <a:pt x="6340" y="1634"/>
                    <a:pt x="6366" y="1643"/>
                    <a:pt x="6393" y="1661"/>
                  </a:cubicBezTo>
                  <a:cubicBezTo>
                    <a:pt x="6384" y="1634"/>
                    <a:pt x="6410" y="1625"/>
                    <a:pt x="6437" y="1625"/>
                  </a:cubicBezTo>
                  <a:cubicBezTo>
                    <a:pt x="6446" y="1581"/>
                    <a:pt x="6419" y="1563"/>
                    <a:pt x="6393" y="1555"/>
                  </a:cubicBezTo>
                  <a:close/>
                  <a:moveTo>
                    <a:pt x="6525" y="1634"/>
                  </a:moveTo>
                  <a:cubicBezTo>
                    <a:pt x="6525" y="1590"/>
                    <a:pt x="6499" y="1563"/>
                    <a:pt x="6481" y="1537"/>
                  </a:cubicBezTo>
                  <a:cubicBezTo>
                    <a:pt x="6490" y="1581"/>
                    <a:pt x="6463" y="1652"/>
                    <a:pt x="6525" y="1634"/>
                  </a:cubicBezTo>
                  <a:close/>
                  <a:moveTo>
                    <a:pt x="6534" y="1325"/>
                  </a:moveTo>
                  <a:cubicBezTo>
                    <a:pt x="6472" y="1343"/>
                    <a:pt x="6357" y="1325"/>
                    <a:pt x="6340" y="1387"/>
                  </a:cubicBezTo>
                  <a:cubicBezTo>
                    <a:pt x="6366" y="1413"/>
                    <a:pt x="6357" y="1378"/>
                    <a:pt x="6393" y="1369"/>
                  </a:cubicBezTo>
                  <a:cubicBezTo>
                    <a:pt x="6437" y="1360"/>
                    <a:pt x="6543" y="1396"/>
                    <a:pt x="6534" y="1325"/>
                  </a:cubicBezTo>
                  <a:close/>
                  <a:moveTo>
                    <a:pt x="7082" y="1484"/>
                  </a:moveTo>
                  <a:cubicBezTo>
                    <a:pt x="7117" y="1475"/>
                    <a:pt x="7161" y="1475"/>
                    <a:pt x="7170" y="1440"/>
                  </a:cubicBezTo>
                  <a:cubicBezTo>
                    <a:pt x="7126" y="1440"/>
                    <a:pt x="7134" y="1413"/>
                    <a:pt x="7090" y="1413"/>
                  </a:cubicBezTo>
                  <a:close/>
                  <a:moveTo>
                    <a:pt x="6993" y="1572"/>
                  </a:moveTo>
                  <a:cubicBezTo>
                    <a:pt x="6958" y="1563"/>
                    <a:pt x="6931" y="1563"/>
                    <a:pt x="6914" y="1581"/>
                  </a:cubicBezTo>
                  <a:cubicBezTo>
                    <a:pt x="6896" y="1608"/>
                    <a:pt x="6923" y="1678"/>
                    <a:pt x="6940" y="1643"/>
                  </a:cubicBezTo>
                  <a:cubicBezTo>
                    <a:pt x="6905" y="1616"/>
                    <a:pt x="6976" y="1581"/>
                    <a:pt x="6993" y="1572"/>
                  </a:cubicBezTo>
                  <a:close/>
                  <a:moveTo>
                    <a:pt x="7240" y="1643"/>
                  </a:moveTo>
                  <a:cubicBezTo>
                    <a:pt x="7196" y="1652"/>
                    <a:pt x="7108" y="1599"/>
                    <a:pt x="7108" y="1661"/>
                  </a:cubicBezTo>
                  <a:cubicBezTo>
                    <a:pt x="7152" y="1652"/>
                    <a:pt x="7240" y="1705"/>
                    <a:pt x="7240" y="1643"/>
                  </a:cubicBezTo>
                  <a:close/>
                  <a:moveTo>
                    <a:pt x="7240" y="1634"/>
                  </a:moveTo>
                  <a:cubicBezTo>
                    <a:pt x="7249" y="1563"/>
                    <a:pt x="7108" y="1599"/>
                    <a:pt x="7055" y="1572"/>
                  </a:cubicBezTo>
                  <a:cubicBezTo>
                    <a:pt x="7046" y="1608"/>
                    <a:pt x="7002" y="1581"/>
                    <a:pt x="7002" y="1616"/>
                  </a:cubicBezTo>
                  <a:cubicBezTo>
                    <a:pt x="7108" y="1616"/>
                    <a:pt x="7134" y="1590"/>
                    <a:pt x="7240" y="1634"/>
                  </a:cubicBezTo>
                  <a:close/>
                  <a:moveTo>
                    <a:pt x="1536" y="9572"/>
                  </a:moveTo>
                  <a:cubicBezTo>
                    <a:pt x="1572" y="9546"/>
                    <a:pt x="1616" y="9554"/>
                    <a:pt x="1660" y="9590"/>
                  </a:cubicBezTo>
                  <a:cubicBezTo>
                    <a:pt x="1642" y="9599"/>
                    <a:pt x="1625" y="9599"/>
                    <a:pt x="1598" y="9581"/>
                  </a:cubicBezTo>
                  <a:cubicBezTo>
                    <a:pt x="1589" y="9590"/>
                    <a:pt x="1598" y="9599"/>
                    <a:pt x="1607" y="9607"/>
                  </a:cubicBezTo>
                  <a:cubicBezTo>
                    <a:pt x="1589" y="9616"/>
                    <a:pt x="1563" y="9590"/>
                    <a:pt x="1536" y="9572"/>
                  </a:cubicBezTo>
                  <a:close/>
                  <a:moveTo>
                    <a:pt x="14428" y="4892"/>
                  </a:moveTo>
                  <a:cubicBezTo>
                    <a:pt x="14375" y="4892"/>
                    <a:pt x="14384" y="4830"/>
                    <a:pt x="14384" y="4786"/>
                  </a:cubicBezTo>
                  <a:cubicBezTo>
                    <a:pt x="14428" y="4795"/>
                    <a:pt x="14419" y="4857"/>
                    <a:pt x="14428" y="4892"/>
                  </a:cubicBezTo>
                  <a:close/>
                  <a:moveTo>
                    <a:pt x="1801" y="3524"/>
                  </a:moveTo>
                  <a:cubicBezTo>
                    <a:pt x="1801" y="3471"/>
                    <a:pt x="1872" y="3338"/>
                    <a:pt x="1934" y="3321"/>
                  </a:cubicBezTo>
                  <a:cubicBezTo>
                    <a:pt x="1987" y="3356"/>
                    <a:pt x="1916" y="3338"/>
                    <a:pt x="1907" y="3356"/>
                  </a:cubicBezTo>
                  <a:cubicBezTo>
                    <a:pt x="1898" y="3418"/>
                    <a:pt x="1828" y="3488"/>
                    <a:pt x="1801" y="3524"/>
                  </a:cubicBezTo>
                  <a:close/>
                  <a:moveTo>
                    <a:pt x="3532" y="1669"/>
                  </a:moveTo>
                  <a:cubicBezTo>
                    <a:pt x="3550" y="1643"/>
                    <a:pt x="3567" y="1625"/>
                    <a:pt x="3603" y="1599"/>
                  </a:cubicBezTo>
                  <a:cubicBezTo>
                    <a:pt x="3629" y="1572"/>
                    <a:pt x="3673" y="1555"/>
                    <a:pt x="3717" y="1519"/>
                  </a:cubicBezTo>
                  <a:cubicBezTo>
                    <a:pt x="3691" y="1546"/>
                    <a:pt x="3664" y="1581"/>
                    <a:pt x="3629" y="1608"/>
                  </a:cubicBezTo>
                  <a:cubicBezTo>
                    <a:pt x="3594" y="1634"/>
                    <a:pt x="3558" y="1661"/>
                    <a:pt x="3532" y="1669"/>
                  </a:cubicBezTo>
                  <a:close/>
                  <a:moveTo>
                    <a:pt x="13121" y="3771"/>
                  </a:moveTo>
                  <a:cubicBezTo>
                    <a:pt x="13033" y="3789"/>
                    <a:pt x="13015" y="3665"/>
                    <a:pt x="12989" y="3612"/>
                  </a:cubicBezTo>
                  <a:cubicBezTo>
                    <a:pt x="12971" y="3577"/>
                    <a:pt x="12900" y="3532"/>
                    <a:pt x="12945" y="3488"/>
                  </a:cubicBezTo>
                  <a:cubicBezTo>
                    <a:pt x="12962" y="3541"/>
                    <a:pt x="12997" y="3603"/>
                    <a:pt x="13024" y="3647"/>
                  </a:cubicBezTo>
                  <a:cubicBezTo>
                    <a:pt x="13059" y="3691"/>
                    <a:pt x="13095" y="3736"/>
                    <a:pt x="13121" y="3771"/>
                  </a:cubicBezTo>
                  <a:close/>
                  <a:moveTo>
                    <a:pt x="14172" y="5501"/>
                  </a:moveTo>
                  <a:cubicBezTo>
                    <a:pt x="14172" y="5466"/>
                    <a:pt x="14154" y="5466"/>
                    <a:pt x="14154" y="5431"/>
                  </a:cubicBezTo>
                  <a:cubicBezTo>
                    <a:pt x="14181" y="5413"/>
                    <a:pt x="14225" y="5387"/>
                    <a:pt x="14269" y="5378"/>
                  </a:cubicBezTo>
                  <a:cubicBezTo>
                    <a:pt x="14251" y="5440"/>
                    <a:pt x="14234" y="5484"/>
                    <a:pt x="14172" y="5501"/>
                  </a:cubicBezTo>
                  <a:close/>
                  <a:moveTo>
                    <a:pt x="13218" y="4062"/>
                  </a:moveTo>
                  <a:cubicBezTo>
                    <a:pt x="13174" y="4045"/>
                    <a:pt x="13156" y="3939"/>
                    <a:pt x="13112" y="3894"/>
                  </a:cubicBezTo>
                  <a:cubicBezTo>
                    <a:pt x="13139" y="3903"/>
                    <a:pt x="13165" y="3930"/>
                    <a:pt x="13174" y="3965"/>
                  </a:cubicBezTo>
                  <a:cubicBezTo>
                    <a:pt x="13192" y="4000"/>
                    <a:pt x="13201" y="4036"/>
                    <a:pt x="13218" y="4062"/>
                  </a:cubicBezTo>
                  <a:close/>
                  <a:moveTo>
                    <a:pt x="12485" y="2932"/>
                  </a:moveTo>
                  <a:cubicBezTo>
                    <a:pt x="12512" y="2959"/>
                    <a:pt x="12547" y="2994"/>
                    <a:pt x="12582" y="3029"/>
                  </a:cubicBezTo>
                  <a:cubicBezTo>
                    <a:pt x="12609" y="3056"/>
                    <a:pt x="12644" y="3091"/>
                    <a:pt x="12662" y="3117"/>
                  </a:cubicBezTo>
                  <a:cubicBezTo>
                    <a:pt x="12591" y="3091"/>
                    <a:pt x="12547" y="3038"/>
                    <a:pt x="12503" y="2985"/>
                  </a:cubicBezTo>
                  <a:cubicBezTo>
                    <a:pt x="12450" y="2932"/>
                    <a:pt x="12397" y="2861"/>
                    <a:pt x="12318" y="2808"/>
                  </a:cubicBezTo>
                  <a:cubicBezTo>
                    <a:pt x="12309" y="2764"/>
                    <a:pt x="12432" y="2897"/>
                    <a:pt x="12485" y="2932"/>
                  </a:cubicBezTo>
                  <a:close/>
                  <a:moveTo>
                    <a:pt x="14110" y="5607"/>
                  </a:moveTo>
                  <a:lnTo>
                    <a:pt x="14092" y="5440"/>
                  </a:lnTo>
                  <a:cubicBezTo>
                    <a:pt x="14110" y="5475"/>
                    <a:pt x="14181" y="5599"/>
                    <a:pt x="14110" y="5607"/>
                  </a:cubicBezTo>
                  <a:close/>
                  <a:moveTo>
                    <a:pt x="14198" y="6093"/>
                  </a:moveTo>
                  <a:cubicBezTo>
                    <a:pt x="14163" y="6067"/>
                    <a:pt x="14172" y="6031"/>
                    <a:pt x="14181" y="5987"/>
                  </a:cubicBezTo>
                  <a:cubicBezTo>
                    <a:pt x="14216" y="6014"/>
                    <a:pt x="14207" y="6049"/>
                    <a:pt x="14198" y="6093"/>
                  </a:cubicBezTo>
                  <a:close/>
                  <a:moveTo>
                    <a:pt x="14154" y="5819"/>
                  </a:moveTo>
                  <a:cubicBezTo>
                    <a:pt x="14110" y="5749"/>
                    <a:pt x="14137" y="5713"/>
                    <a:pt x="14145" y="5643"/>
                  </a:cubicBezTo>
                  <a:cubicBezTo>
                    <a:pt x="14181" y="5669"/>
                    <a:pt x="14190" y="5713"/>
                    <a:pt x="14190" y="5775"/>
                  </a:cubicBezTo>
                  <a:cubicBezTo>
                    <a:pt x="14163" y="5784"/>
                    <a:pt x="14154" y="5793"/>
                    <a:pt x="14154" y="5819"/>
                  </a:cubicBezTo>
                  <a:close/>
                  <a:moveTo>
                    <a:pt x="14119" y="4098"/>
                  </a:moveTo>
                  <a:cubicBezTo>
                    <a:pt x="14101" y="4018"/>
                    <a:pt x="14057" y="4045"/>
                    <a:pt x="14039" y="3992"/>
                  </a:cubicBezTo>
                  <a:cubicBezTo>
                    <a:pt x="14110" y="3912"/>
                    <a:pt x="13986" y="3877"/>
                    <a:pt x="13995" y="3833"/>
                  </a:cubicBezTo>
                  <a:cubicBezTo>
                    <a:pt x="14004" y="3833"/>
                    <a:pt x="14022" y="3842"/>
                    <a:pt x="14039" y="3833"/>
                  </a:cubicBezTo>
                  <a:cubicBezTo>
                    <a:pt x="14048" y="3868"/>
                    <a:pt x="14101" y="3939"/>
                    <a:pt x="14075" y="3956"/>
                  </a:cubicBezTo>
                  <a:cubicBezTo>
                    <a:pt x="14101" y="3992"/>
                    <a:pt x="14190" y="4071"/>
                    <a:pt x="14119" y="4098"/>
                  </a:cubicBezTo>
                  <a:close/>
                  <a:moveTo>
                    <a:pt x="4344" y="10923"/>
                  </a:moveTo>
                  <a:cubicBezTo>
                    <a:pt x="4238" y="10905"/>
                    <a:pt x="4132" y="10870"/>
                    <a:pt x="4009" y="10826"/>
                  </a:cubicBezTo>
                  <a:cubicBezTo>
                    <a:pt x="4097" y="10826"/>
                    <a:pt x="4212" y="10844"/>
                    <a:pt x="4327" y="10888"/>
                  </a:cubicBezTo>
                  <a:cubicBezTo>
                    <a:pt x="4353" y="10888"/>
                    <a:pt x="4353" y="10905"/>
                    <a:pt x="4344" y="10923"/>
                  </a:cubicBezTo>
                  <a:close/>
                  <a:moveTo>
                    <a:pt x="1801" y="5802"/>
                  </a:moveTo>
                  <a:lnTo>
                    <a:pt x="1766" y="5899"/>
                  </a:lnTo>
                  <a:cubicBezTo>
                    <a:pt x="1739" y="5890"/>
                    <a:pt x="1748" y="5775"/>
                    <a:pt x="1801" y="5802"/>
                  </a:cubicBezTo>
                  <a:close/>
                  <a:moveTo>
                    <a:pt x="7814" y="10499"/>
                  </a:moveTo>
                  <a:cubicBezTo>
                    <a:pt x="7823" y="10481"/>
                    <a:pt x="7894" y="10481"/>
                    <a:pt x="7920" y="10490"/>
                  </a:cubicBezTo>
                  <a:cubicBezTo>
                    <a:pt x="7947" y="10499"/>
                    <a:pt x="8009" y="10526"/>
                    <a:pt x="7991" y="10552"/>
                  </a:cubicBezTo>
                  <a:cubicBezTo>
                    <a:pt x="7920" y="10517"/>
                    <a:pt x="7894" y="10534"/>
                    <a:pt x="7814" y="10499"/>
                  </a:cubicBezTo>
                  <a:close/>
                  <a:moveTo>
                    <a:pt x="1598" y="6490"/>
                  </a:moveTo>
                  <a:cubicBezTo>
                    <a:pt x="1563" y="6517"/>
                    <a:pt x="1563" y="6588"/>
                    <a:pt x="1545" y="6641"/>
                  </a:cubicBezTo>
                  <a:cubicBezTo>
                    <a:pt x="1536" y="6694"/>
                    <a:pt x="1554" y="6773"/>
                    <a:pt x="1492" y="6773"/>
                  </a:cubicBezTo>
                  <a:cubicBezTo>
                    <a:pt x="1510" y="6729"/>
                    <a:pt x="1510" y="6667"/>
                    <a:pt x="1519" y="6605"/>
                  </a:cubicBezTo>
                  <a:cubicBezTo>
                    <a:pt x="1528" y="6543"/>
                    <a:pt x="1545" y="6490"/>
                    <a:pt x="1598" y="6490"/>
                  </a:cubicBezTo>
                  <a:close/>
                  <a:moveTo>
                    <a:pt x="2737" y="9113"/>
                  </a:moveTo>
                  <a:cubicBezTo>
                    <a:pt x="2711" y="9051"/>
                    <a:pt x="2843" y="9139"/>
                    <a:pt x="2879" y="9113"/>
                  </a:cubicBezTo>
                  <a:cubicBezTo>
                    <a:pt x="2870" y="9131"/>
                    <a:pt x="2896" y="9131"/>
                    <a:pt x="2914" y="9139"/>
                  </a:cubicBezTo>
                  <a:cubicBezTo>
                    <a:pt x="2896" y="9166"/>
                    <a:pt x="2861" y="9157"/>
                    <a:pt x="2817" y="9139"/>
                  </a:cubicBezTo>
                  <a:cubicBezTo>
                    <a:pt x="2781" y="9131"/>
                    <a:pt x="2755" y="9104"/>
                    <a:pt x="2737" y="9113"/>
                  </a:cubicBezTo>
                  <a:close/>
                  <a:moveTo>
                    <a:pt x="1351" y="7338"/>
                  </a:moveTo>
                  <a:cubicBezTo>
                    <a:pt x="1360" y="7373"/>
                    <a:pt x="1360" y="7409"/>
                    <a:pt x="1316" y="7418"/>
                  </a:cubicBezTo>
                  <a:cubicBezTo>
                    <a:pt x="1307" y="7373"/>
                    <a:pt x="1307" y="7338"/>
                    <a:pt x="1351" y="7338"/>
                  </a:cubicBezTo>
                  <a:close/>
                  <a:moveTo>
                    <a:pt x="1483" y="6358"/>
                  </a:moveTo>
                  <a:cubicBezTo>
                    <a:pt x="1528" y="6367"/>
                    <a:pt x="1457" y="6437"/>
                    <a:pt x="1501" y="6437"/>
                  </a:cubicBezTo>
                  <a:cubicBezTo>
                    <a:pt x="1457" y="6446"/>
                    <a:pt x="1492" y="6552"/>
                    <a:pt x="1430" y="6535"/>
                  </a:cubicBezTo>
                  <a:cubicBezTo>
                    <a:pt x="1448" y="6473"/>
                    <a:pt x="1483" y="6437"/>
                    <a:pt x="1483" y="6358"/>
                  </a:cubicBezTo>
                  <a:close/>
                  <a:moveTo>
                    <a:pt x="1634" y="5899"/>
                  </a:moveTo>
                  <a:cubicBezTo>
                    <a:pt x="1616" y="5969"/>
                    <a:pt x="1572" y="5969"/>
                    <a:pt x="1545" y="6014"/>
                  </a:cubicBezTo>
                  <a:cubicBezTo>
                    <a:pt x="1536" y="6014"/>
                    <a:pt x="1572" y="5855"/>
                    <a:pt x="1634" y="5899"/>
                  </a:cubicBezTo>
                  <a:close/>
                  <a:moveTo>
                    <a:pt x="1422" y="6393"/>
                  </a:moveTo>
                  <a:cubicBezTo>
                    <a:pt x="1404" y="6437"/>
                    <a:pt x="1395" y="6490"/>
                    <a:pt x="1351" y="6482"/>
                  </a:cubicBezTo>
                  <a:cubicBezTo>
                    <a:pt x="1377" y="6464"/>
                    <a:pt x="1369" y="6376"/>
                    <a:pt x="1422" y="6393"/>
                  </a:cubicBezTo>
                  <a:close/>
                  <a:moveTo>
                    <a:pt x="1333" y="6570"/>
                  </a:moveTo>
                  <a:cubicBezTo>
                    <a:pt x="1377" y="6588"/>
                    <a:pt x="1360" y="6517"/>
                    <a:pt x="1413" y="6543"/>
                  </a:cubicBezTo>
                  <a:cubicBezTo>
                    <a:pt x="1404" y="6588"/>
                    <a:pt x="1351" y="6579"/>
                    <a:pt x="1351" y="6632"/>
                  </a:cubicBezTo>
                  <a:cubicBezTo>
                    <a:pt x="1324" y="6632"/>
                    <a:pt x="1324" y="6605"/>
                    <a:pt x="1333" y="6570"/>
                  </a:cubicBezTo>
                  <a:close/>
                  <a:moveTo>
                    <a:pt x="5165" y="11153"/>
                  </a:moveTo>
                  <a:cubicBezTo>
                    <a:pt x="5121" y="11188"/>
                    <a:pt x="5033" y="11135"/>
                    <a:pt x="4971" y="11117"/>
                  </a:cubicBezTo>
                  <a:cubicBezTo>
                    <a:pt x="4821" y="11064"/>
                    <a:pt x="4697" y="11020"/>
                    <a:pt x="4565" y="10976"/>
                  </a:cubicBezTo>
                  <a:cubicBezTo>
                    <a:pt x="4494" y="10958"/>
                    <a:pt x="4388" y="10985"/>
                    <a:pt x="4388" y="10905"/>
                  </a:cubicBezTo>
                  <a:cubicBezTo>
                    <a:pt x="4512" y="10976"/>
                    <a:pt x="4662" y="10976"/>
                    <a:pt x="4803" y="11029"/>
                  </a:cubicBezTo>
                  <a:cubicBezTo>
                    <a:pt x="4909" y="11064"/>
                    <a:pt x="5033" y="11117"/>
                    <a:pt x="5165" y="11153"/>
                  </a:cubicBezTo>
                  <a:close/>
                  <a:moveTo>
                    <a:pt x="3735" y="10755"/>
                  </a:moveTo>
                  <a:cubicBezTo>
                    <a:pt x="3709" y="10746"/>
                    <a:pt x="3603" y="10738"/>
                    <a:pt x="3567" y="10711"/>
                  </a:cubicBezTo>
                  <a:cubicBezTo>
                    <a:pt x="3620" y="10676"/>
                    <a:pt x="3691" y="10720"/>
                    <a:pt x="3735" y="10755"/>
                  </a:cubicBezTo>
                  <a:close/>
                  <a:moveTo>
                    <a:pt x="2720" y="10490"/>
                  </a:moveTo>
                  <a:cubicBezTo>
                    <a:pt x="2693" y="10508"/>
                    <a:pt x="2640" y="10490"/>
                    <a:pt x="2587" y="10481"/>
                  </a:cubicBezTo>
                  <a:cubicBezTo>
                    <a:pt x="2587" y="10420"/>
                    <a:pt x="2675" y="10490"/>
                    <a:pt x="2720" y="10490"/>
                  </a:cubicBezTo>
                  <a:close/>
                  <a:moveTo>
                    <a:pt x="3541" y="10685"/>
                  </a:moveTo>
                  <a:cubicBezTo>
                    <a:pt x="3532" y="10746"/>
                    <a:pt x="3347" y="10676"/>
                    <a:pt x="3311" y="10649"/>
                  </a:cubicBezTo>
                  <a:cubicBezTo>
                    <a:pt x="3355" y="10632"/>
                    <a:pt x="3470" y="10685"/>
                    <a:pt x="3541" y="10685"/>
                  </a:cubicBezTo>
                  <a:close/>
                  <a:moveTo>
                    <a:pt x="6437" y="11559"/>
                  </a:moveTo>
                  <a:cubicBezTo>
                    <a:pt x="6366" y="11576"/>
                    <a:pt x="6331" y="11541"/>
                    <a:pt x="6260" y="11506"/>
                  </a:cubicBezTo>
                  <a:cubicBezTo>
                    <a:pt x="6296" y="11488"/>
                    <a:pt x="6375" y="11550"/>
                    <a:pt x="6437" y="11559"/>
                  </a:cubicBezTo>
                  <a:close/>
                  <a:moveTo>
                    <a:pt x="7823" y="11930"/>
                  </a:moveTo>
                  <a:cubicBezTo>
                    <a:pt x="7797" y="11974"/>
                    <a:pt x="7761" y="11921"/>
                    <a:pt x="7717" y="11912"/>
                  </a:cubicBezTo>
                  <a:cubicBezTo>
                    <a:pt x="7567" y="11877"/>
                    <a:pt x="7355" y="11832"/>
                    <a:pt x="7205" y="11788"/>
                  </a:cubicBezTo>
                  <a:cubicBezTo>
                    <a:pt x="7258" y="11709"/>
                    <a:pt x="7329" y="11797"/>
                    <a:pt x="7373" y="11806"/>
                  </a:cubicBezTo>
                  <a:cubicBezTo>
                    <a:pt x="7497" y="11841"/>
                    <a:pt x="7629" y="11868"/>
                    <a:pt x="7823" y="11930"/>
                  </a:cubicBezTo>
                  <a:close/>
                  <a:moveTo>
                    <a:pt x="5386" y="11223"/>
                  </a:moveTo>
                  <a:cubicBezTo>
                    <a:pt x="5342" y="11267"/>
                    <a:pt x="5165" y="11197"/>
                    <a:pt x="5201" y="11161"/>
                  </a:cubicBezTo>
                  <a:cubicBezTo>
                    <a:pt x="5245" y="11197"/>
                    <a:pt x="5307" y="11188"/>
                    <a:pt x="5386" y="11223"/>
                  </a:cubicBezTo>
                  <a:close/>
                  <a:moveTo>
                    <a:pt x="6234" y="11488"/>
                  </a:moveTo>
                  <a:cubicBezTo>
                    <a:pt x="6216" y="11523"/>
                    <a:pt x="6137" y="11488"/>
                    <a:pt x="6128" y="11462"/>
                  </a:cubicBezTo>
                  <a:cubicBezTo>
                    <a:pt x="6137" y="11435"/>
                    <a:pt x="6199" y="11479"/>
                    <a:pt x="6234" y="11488"/>
                  </a:cubicBezTo>
                  <a:close/>
                  <a:moveTo>
                    <a:pt x="2437" y="4530"/>
                  </a:moveTo>
                  <a:cubicBezTo>
                    <a:pt x="2455" y="4574"/>
                    <a:pt x="2375" y="4645"/>
                    <a:pt x="2349" y="4698"/>
                  </a:cubicBezTo>
                  <a:cubicBezTo>
                    <a:pt x="2331" y="4654"/>
                    <a:pt x="2419" y="4583"/>
                    <a:pt x="2437" y="4530"/>
                  </a:cubicBezTo>
                  <a:close/>
                  <a:moveTo>
                    <a:pt x="9889" y="2111"/>
                  </a:moveTo>
                  <a:cubicBezTo>
                    <a:pt x="9863" y="2129"/>
                    <a:pt x="9810" y="2111"/>
                    <a:pt x="9775" y="2129"/>
                  </a:cubicBezTo>
                  <a:cubicBezTo>
                    <a:pt x="9783" y="2146"/>
                    <a:pt x="9783" y="2155"/>
                    <a:pt x="9801" y="2164"/>
                  </a:cubicBezTo>
                  <a:cubicBezTo>
                    <a:pt x="9766" y="2217"/>
                    <a:pt x="9783" y="2129"/>
                    <a:pt x="9739" y="2137"/>
                  </a:cubicBezTo>
                  <a:cubicBezTo>
                    <a:pt x="9783" y="2111"/>
                    <a:pt x="9863" y="2076"/>
                    <a:pt x="9889" y="2111"/>
                  </a:cubicBezTo>
                  <a:close/>
                  <a:moveTo>
                    <a:pt x="10278" y="2234"/>
                  </a:moveTo>
                  <a:cubicBezTo>
                    <a:pt x="10243" y="2305"/>
                    <a:pt x="10190" y="2243"/>
                    <a:pt x="10137" y="2217"/>
                  </a:cubicBezTo>
                  <a:cubicBezTo>
                    <a:pt x="10163" y="2190"/>
                    <a:pt x="10234" y="2234"/>
                    <a:pt x="10278" y="2234"/>
                  </a:cubicBezTo>
                  <a:close/>
                  <a:moveTo>
                    <a:pt x="9695" y="2279"/>
                  </a:moveTo>
                  <a:cubicBezTo>
                    <a:pt x="9642" y="2270"/>
                    <a:pt x="9589" y="2261"/>
                    <a:pt x="9598" y="2208"/>
                  </a:cubicBezTo>
                  <a:cubicBezTo>
                    <a:pt x="9607" y="2252"/>
                    <a:pt x="9722" y="2226"/>
                    <a:pt x="9695" y="2279"/>
                  </a:cubicBezTo>
                  <a:close/>
                  <a:moveTo>
                    <a:pt x="10075" y="2332"/>
                  </a:moveTo>
                  <a:cubicBezTo>
                    <a:pt x="10039" y="2358"/>
                    <a:pt x="9978" y="2305"/>
                    <a:pt x="9969" y="2287"/>
                  </a:cubicBezTo>
                  <a:cubicBezTo>
                    <a:pt x="9925" y="2279"/>
                    <a:pt x="9907" y="2296"/>
                    <a:pt x="9889" y="2261"/>
                  </a:cubicBezTo>
                  <a:cubicBezTo>
                    <a:pt x="9951" y="2234"/>
                    <a:pt x="10031" y="2305"/>
                    <a:pt x="10075" y="2332"/>
                  </a:cubicBezTo>
                  <a:close/>
                  <a:moveTo>
                    <a:pt x="9739" y="2164"/>
                  </a:moveTo>
                  <a:cubicBezTo>
                    <a:pt x="9713" y="2199"/>
                    <a:pt x="9677" y="2155"/>
                    <a:pt x="9651" y="2164"/>
                  </a:cubicBezTo>
                  <a:cubicBezTo>
                    <a:pt x="9633" y="2164"/>
                    <a:pt x="9624" y="2190"/>
                    <a:pt x="9624" y="2190"/>
                  </a:cubicBezTo>
                  <a:cubicBezTo>
                    <a:pt x="9598" y="2190"/>
                    <a:pt x="9598" y="2164"/>
                    <a:pt x="9580" y="2164"/>
                  </a:cubicBezTo>
                  <a:cubicBezTo>
                    <a:pt x="9563" y="2155"/>
                    <a:pt x="9519" y="2208"/>
                    <a:pt x="9466" y="2182"/>
                  </a:cubicBezTo>
                  <a:cubicBezTo>
                    <a:pt x="9466" y="2137"/>
                    <a:pt x="9510" y="2164"/>
                    <a:pt x="9545" y="2164"/>
                  </a:cubicBezTo>
                  <a:cubicBezTo>
                    <a:pt x="9545" y="2120"/>
                    <a:pt x="9598" y="2120"/>
                    <a:pt x="9545" y="2093"/>
                  </a:cubicBezTo>
                  <a:cubicBezTo>
                    <a:pt x="9572" y="2040"/>
                    <a:pt x="9572" y="2111"/>
                    <a:pt x="9589" y="2120"/>
                  </a:cubicBezTo>
                  <a:cubicBezTo>
                    <a:pt x="9607" y="2120"/>
                    <a:pt x="9598" y="2093"/>
                    <a:pt x="9607" y="2093"/>
                  </a:cubicBezTo>
                  <a:cubicBezTo>
                    <a:pt x="9642" y="2084"/>
                    <a:pt x="9669" y="2137"/>
                    <a:pt x="9722" y="2129"/>
                  </a:cubicBezTo>
                  <a:cubicBezTo>
                    <a:pt x="9722" y="2146"/>
                    <a:pt x="9722" y="2155"/>
                    <a:pt x="9739" y="2164"/>
                  </a:cubicBezTo>
                  <a:close/>
                  <a:moveTo>
                    <a:pt x="8786" y="1978"/>
                  </a:moveTo>
                  <a:cubicBezTo>
                    <a:pt x="8706" y="1952"/>
                    <a:pt x="8680" y="2005"/>
                    <a:pt x="8574" y="1970"/>
                  </a:cubicBezTo>
                  <a:cubicBezTo>
                    <a:pt x="8591" y="1934"/>
                    <a:pt x="8556" y="1934"/>
                    <a:pt x="8530" y="1925"/>
                  </a:cubicBezTo>
                  <a:cubicBezTo>
                    <a:pt x="8583" y="1872"/>
                    <a:pt x="8689" y="1890"/>
                    <a:pt x="8742" y="1952"/>
                  </a:cubicBezTo>
                  <a:cubicBezTo>
                    <a:pt x="8742" y="1917"/>
                    <a:pt x="8715" y="1899"/>
                    <a:pt x="8759" y="1881"/>
                  </a:cubicBezTo>
                  <a:cubicBezTo>
                    <a:pt x="8680" y="1872"/>
                    <a:pt x="8477" y="1837"/>
                    <a:pt x="8477" y="1749"/>
                  </a:cubicBezTo>
                  <a:cubicBezTo>
                    <a:pt x="8547" y="1767"/>
                    <a:pt x="8574" y="1811"/>
                    <a:pt x="8644" y="1828"/>
                  </a:cubicBezTo>
                  <a:cubicBezTo>
                    <a:pt x="8662" y="1837"/>
                    <a:pt x="8706" y="1793"/>
                    <a:pt x="8671" y="1784"/>
                  </a:cubicBezTo>
                  <a:cubicBezTo>
                    <a:pt x="8786" y="1758"/>
                    <a:pt x="8962" y="1864"/>
                    <a:pt x="9068" y="1846"/>
                  </a:cubicBezTo>
                  <a:cubicBezTo>
                    <a:pt x="9024" y="1899"/>
                    <a:pt x="8936" y="1872"/>
                    <a:pt x="8900" y="1881"/>
                  </a:cubicBezTo>
                  <a:cubicBezTo>
                    <a:pt x="8874" y="1908"/>
                    <a:pt x="8953" y="1952"/>
                    <a:pt x="8962" y="1925"/>
                  </a:cubicBezTo>
                  <a:cubicBezTo>
                    <a:pt x="9015" y="1970"/>
                    <a:pt x="8892" y="1943"/>
                    <a:pt x="8847" y="1934"/>
                  </a:cubicBezTo>
                  <a:cubicBezTo>
                    <a:pt x="8821" y="1899"/>
                    <a:pt x="8865" y="1890"/>
                    <a:pt x="8883" y="1864"/>
                  </a:cubicBezTo>
                  <a:cubicBezTo>
                    <a:pt x="8812" y="1855"/>
                    <a:pt x="8786" y="1828"/>
                    <a:pt x="8733" y="1811"/>
                  </a:cubicBezTo>
                  <a:cubicBezTo>
                    <a:pt x="8706" y="1872"/>
                    <a:pt x="8777" y="1855"/>
                    <a:pt x="8794" y="1872"/>
                  </a:cubicBezTo>
                  <a:cubicBezTo>
                    <a:pt x="8794" y="1881"/>
                    <a:pt x="8759" y="1890"/>
                    <a:pt x="8768" y="1899"/>
                  </a:cubicBezTo>
                  <a:cubicBezTo>
                    <a:pt x="8777" y="1908"/>
                    <a:pt x="8830" y="1908"/>
                    <a:pt x="8812" y="1952"/>
                  </a:cubicBezTo>
                  <a:cubicBezTo>
                    <a:pt x="8794" y="1952"/>
                    <a:pt x="8794" y="1970"/>
                    <a:pt x="8786" y="1978"/>
                  </a:cubicBezTo>
                  <a:close/>
                  <a:moveTo>
                    <a:pt x="9686" y="2385"/>
                  </a:moveTo>
                  <a:cubicBezTo>
                    <a:pt x="9616" y="2376"/>
                    <a:pt x="9545" y="2411"/>
                    <a:pt x="9483" y="2420"/>
                  </a:cubicBezTo>
                  <a:cubicBezTo>
                    <a:pt x="9439" y="2420"/>
                    <a:pt x="9466" y="2385"/>
                    <a:pt x="9421" y="2402"/>
                  </a:cubicBezTo>
                  <a:cubicBezTo>
                    <a:pt x="9324" y="2438"/>
                    <a:pt x="9174" y="2411"/>
                    <a:pt x="8989" y="2393"/>
                  </a:cubicBezTo>
                  <a:cubicBezTo>
                    <a:pt x="8971" y="2367"/>
                    <a:pt x="8936" y="2358"/>
                    <a:pt x="8927" y="2332"/>
                  </a:cubicBezTo>
                  <a:cubicBezTo>
                    <a:pt x="8936" y="2261"/>
                    <a:pt x="9033" y="2314"/>
                    <a:pt x="8998" y="2234"/>
                  </a:cubicBezTo>
                  <a:cubicBezTo>
                    <a:pt x="9068" y="2226"/>
                    <a:pt x="9077" y="2261"/>
                    <a:pt x="9139" y="2252"/>
                  </a:cubicBezTo>
                  <a:cubicBezTo>
                    <a:pt x="9157" y="2190"/>
                    <a:pt x="9051" y="2190"/>
                    <a:pt x="8980" y="2173"/>
                  </a:cubicBezTo>
                  <a:cubicBezTo>
                    <a:pt x="8980" y="2146"/>
                    <a:pt x="9006" y="2146"/>
                    <a:pt x="9006" y="2120"/>
                  </a:cubicBezTo>
                  <a:cubicBezTo>
                    <a:pt x="9086" y="2190"/>
                    <a:pt x="9209" y="2164"/>
                    <a:pt x="9324" y="2199"/>
                  </a:cubicBezTo>
                  <a:cubicBezTo>
                    <a:pt x="9324" y="2234"/>
                    <a:pt x="9298" y="2226"/>
                    <a:pt x="9271" y="2217"/>
                  </a:cubicBezTo>
                  <a:cubicBezTo>
                    <a:pt x="9227" y="2217"/>
                    <a:pt x="9209" y="2252"/>
                    <a:pt x="9192" y="2279"/>
                  </a:cubicBezTo>
                  <a:cubicBezTo>
                    <a:pt x="9236" y="2332"/>
                    <a:pt x="9245" y="2279"/>
                    <a:pt x="9280" y="2261"/>
                  </a:cubicBezTo>
                  <a:cubicBezTo>
                    <a:pt x="9413" y="2296"/>
                    <a:pt x="9519" y="2367"/>
                    <a:pt x="9624" y="2340"/>
                  </a:cubicBezTo>
                  <a:cubicBezTo>
                    <a:pt x="9633" y="2367"/>
                    <a:pt x="9651" y="2376"/>
                    <a:pt x="9686" y="2385"/>
                  </a:cubicBezTo>
                  <a:close/>
                  <a:moveTo>
                    <a:pt x="9360" y="2349"/>
                  </a:moveTo>
                  <a:cubicBezTo>
                    <a:pt x="9360" y="2323"/>
                    <a:pt x="9333" y="2323"/>
                    <a:pt x="9315" y="2305"/>
                  </a:cubicBezTo>
                  <a:cubicBezTo>
                    <a:pt x="9298" y="2358"/>
                    <a:pt x="9377" y="2358"/>
                    <a:pt x="9421" y="2376"/>
                  </a:cubicBezTo>
                  <a:cubicBezTo>
                    <a:pt x="9536" y="2393"/>
                    <a:pt x="9413" y="2349"/>
                    <a:pt x="9360" y="2349"/>
                  </a:cubicBezTo>
                  <a:close/>
                  <a:moveTo>
                    <a:pt x="8936" y="2040"/>
                  </a:moveTo>
                  <a:cubicBezTo>
                    <a:pt x="8945" y="2023"/>
                    <a:pt x="8971" y="2040"/>
                    <a:pt x="8980" y="2014"/>
                  </a:cubicBezTo>
                  <a:cubicBezTo>
                    <a:pt x="8980" y="1987"/>
                    <a:pt x="8909" y="1996"/>
                    <a:pt x="8874" y="1978"/>
                  </a:cubicBezTo>
                  <a:cubicBezTo>
                    <a:pt x="8874" y="1996"/>
                    <a:pt x="8900" y="1996"/>
                    <a:pt x="8909" y="2005"/>
                  </a:cubicBezTo>
                  <a:cubicBezTo>
                    <a:pt x="8909" y="2049"/>
                    <a:pt x="8847" y="2058"/>
                    <a:pt x="8927" y="2067"/>
                  </a:cubicBezTo>
                  <a:cubicBezTo>
                    <a:pt x="8883" y="2102"/>
                    <a:pt x="8874" y="2084"/>
                    <a:pt x="8821" y="2067"/>
                  </a:cubicBezTo>
                  <a:cubicBezTo>
                    <a:pt x="8812" y="2058"/>
                    <a:pt x="8865" y="2049"/>
                    <a:pt x="8865" y="2058"/>
                  </a:cubicBezTo>
                  <a:cubicBezTo>
                    <a:pt x="8874" y="2040"/>
                    <a:pt x="8759" y="2040"/>
                    <a:pt x="8742" y="2031"/>
                  </a:cubicBezTo>
                  <a:cubicBezTo>
                    <a:pt x="8742" y="1996"/>
                    <a:pt x="8768" y="2005"/>
                    <a:pt x="8803" y="2014"/>
                  </a:cubicBezTo>
                  <a:cubicBezTo>
                    <a:pt x="8856" y="1961"/>
                    <a:pt x="8945" y="1943"/>
                    <a:pt x="9059" y="1970"/>
                  </a:cubicBezTo>
                  <a:cubicBezTo>
                    <a:pt x="9042" y="1978"/>
                    <a:pt x="9033" y="1987"/>
                    <a:pt x="9033" y="2014"/>
                  </a:cubicBezTo>
                  <a:cubicBezTo>
                    <a:pt x="9068" y="1996"/>
                    <a:pt x="9077" y="1943"/>
                    <a:pt x="9148" y="1970"/>
                  </a:cubicBezTo>
                  <a:cubicBezTo>
                    <a:pt x="9130" y="2014"/>
                    <a:pt x="9139" y="2040"/>
                    <a:pt x="9183" y="2040"/>
                  </a:cubicBezTo>
                  <a:cubicBezTo>
                    <a:pt x="9148" y="2129"/>
                    <a:pt x="9068" y="2076"/>
                    <a:pt x="8998" y="2084"/>
                  </a:cubicBezTo>
                  <a:cubicBezTo>
                    <a:pt x="9006" y="2040"/>
                    <a:pt x="9033" y="2058"/>
                    <a:pt x="9006" y="2023"/>
                  </a:cubicBezTo>
                  <a:cubicBezTo>
                    <a:pt x="8980" y="2023"/>
                    <a:pt x="8989" y="2067"/>
                    <a:pt x="8936" y="2040"/>
                  </a:cubicBezTo>
                  <a:close/>
                  <a:moveTo>
                    <a:pt x="10349" y="2146"/>
                  </a:moveTo>
                  <a:cubicBezTo>
                    <a:pt x="10340" y="2173"/>
                    <a:pt x="10304" y="2137"/>
                    <a:pt x="10296" y="2164"/>
                  </a:cubicBezTo>
                  <a:cubicBezTo>
                    <a:pt x="10251" y="2155"/>
                    <a:pt x="10198" y="2137"/>
                    <a:pt x="10163" y="2129"/>
                  </a:cubicBezTo>
                  <a:cubicBezTo>
                    <a:pt x="10110" y="2111"/>
                    <a:pt x="10039" y="2102"/>
                    <a:pt x="10039" y="2049"/>
                  </a:cubicBezTo>
                  <a:cubicBezTo>
                    <a:pt x="10084" y="2058"/>
                    <a:pt x="10075" y="2084"/>
                    <a:pt x="10119" y="2084"/>
                  </a:cubicBezTo>
                  <a:lnTo>
                    <a:pt x="10137" y="2040"/>
                  </a:lnTo>
                  <a:cubicBezTo>
                    <a:pt x="10101" y="1987"/>
                    <a:pt x="10039" y="2014"/>
                    <a:pt x="9951" y="1987"/>
                  </a:cubicBezTo>
                  <a:cubicBezTo>
                    <a:pt x="9951" y="1925"/>
                    <a:pt x="10013" y="1970"/>
                    <a:pt x="10048" y="1978"/>
                  </a:cubicBezTo>
                  <a:cubicBezTo>
                    <a:pt x="10075" y="1978"/>
                    <a:pt x="10110" y="1961"/>
                    <a:pt x="10137" y="1970"/>
                  </a:cubicBezTo>
                  <a:cubicBezTo>
                    <a:pt x="10225" y="1978"/>
                    <a:pt x="10304" y="2014"/>
                    <a:pt x="10366" y="2014"/>
                  </a:cubicBezTo>
                  <a:cubicBezTo>
                    <a:pt x="10402" y="2058"/>
                    <a:pt x="10340" y="2031"/>
                    <a:pt x="10331" y="2084"/>
                  </a:cubicBezTo>
                  <a:cubicBezTo>
                    <a:pt x="10340" y="2014"/>
                    <a:pt x="10207" y="1996"/>
                    <a:pt x="10145" y="2005"/>
                  </a:cubicBezTo>
                  <a:cubicBezTo>
                    <a:pt x="10145" y="2049"/>
                    <a:pt x="10172" y="2076"/>
                    <a:pt x="10225" y="2102"/>
                  </a:cubicBezTo>
                  <a:cubicBezTo>
                    <a:pt x="10243" y="2067"/>
                    <a:pt x="10234" y="2049"/>
                    <a:pt x="10190" y="2040"/>
                  </a:cubicBezTo>
                  <a:cubicBezTo>
                    <a:pt x="10260" y="2023"/>
                    <a:pt x="10296" y="2120"/>
                    <a:pt x="10349" y="2146"/>
                  </a:cubicBezTo>
                  <a:close/>
                  <a:moveTo>
                    <a:pt x="8530" y="1961"/>
                  </a:moveTo>
                  <a:cubicBezTo>
                    <a:pt x="8441" y="2014"/>
                    <a:pt x="8441" y="1908"/>
                    <a:pt x="8335" y="1908"/>
                  </a:cubicBezTo>
                  <a:cubicBezTo>
                    <a:pt x="8406" y="1943"/>
                    <a:pt x="8362" y="1961"/>
                    <a:pt x="8291" y="1961"/>
                  </a:cubicBezTo>
                  <a:cubicBezTo>
                    <a:pt x="8318" y="1890"/>
                    <a:pt x="8229" y="1925"/>
                    <a:pt x="8203" y="1864"/>
                  </a:cubicBezTo>
                  <a:cubicBezTo>
                    <a:pt x="8221" y="1855"/>
                    <a:pt x="8282" y="1828"/>
                    <a:pt x="8212" y="1819"/>
                  </a:cubicBezTo>
                  <a:cubicBezTo>
                    <a:pt x="8238" y="1767"/>
                    <a:pt x="8300" y="1828"/>
                    <a:pt x="8353" y="1828"/>
                  </a:cubicBezTo>
                  <a:cubicBezTo>
                    <a:pt x="8335" y="1864"/>
                    <a:pt x="8256" y="1828"/>
                    <a:pt x="8265" y="1890"/>
                  </a:cubicBezTo>
                  <a:cubicBezTo>
                    <a:pt x="8282" y="1899"/>
                    <a:pt x="8282" y="1881"/>
                    <a:pt x="8291" y="1864"/>
                  </a:cubicBezTo>
                  <a:lnTo>
                    <a:pt x="8415" y="1890"/>
                  </a:lnTo>
                  <a:cubicBezTo>
                    <a:pt x="8441" y="1890"/>
                    <a:pt x="8397" y="1811"/>
                    <a:pt x="8477" y="1837"/>
                  </a:cubicBezTo>
                  <a:cubicBezTo>
                    <a:pt x="8503" y="1890"/>
                    <a:pt x="8388" y="1934"/>
                    <a:pt x="8530" y="1961"/>
                  </a:cubicBezTo>
                  <a:close/>
                  <a:moveTo>
                    <a:pt x="10790" y="2420"/>
                  </a:moveTo>
                  <a:cubicBezTo>
                    <a:pt x="10843" y="2446"/>
                    <a:pt x="10817" y="2473"/>
                    <a:pt x="10878" y="2464"/>
                  </a:cubicBezTo>
                  <a:cubicBezTo>
                    <a:pt x="10870" y="2526"/>
                    <a:pt x="10772" y="2455"/>
                    <a:pt x="10790" y="2420"/>
                  </a:cubicBezTo>
                  <a:close/>
                  <a:moveTo>
                    <a:pt x="13333" y="10552"/>
                  </a:moveTo>
                  <a:cubicBezTo>
                    <a:pt x="13333" y="10605"/>
                    <a:pt x="13236" y="10676"/>
                    <a:pt x="13201" y="10738"/>
                  </a:cubicBezTo>
                  <a:cubicBezTo>
                    <a:pt x="13201" y="10685"/>
                    <a:pt x="13298" y="10614"/>
                    <a:pt x="13333" y="10552"/>
                  </a:cubicBezTo>
                  <a:close/>
                  <a:moveTo>
                    <a:pt x="10817" y="2393"/>
                  </a:moveTo>
                  <a:cubicBezTo>
                    <a:pt x="10781" y="2411"/>
                    <a:pt x="10737" y="2402"/>
                    <a:pt x="10719" y="2446"/>
                  </a:cubicBezTo>
                  <a:cubicBezTo>
                    <a:pt x="10666" y="2420"/>
                    <a:pt x="10596" y="2411"/>
                    <a:pt x="10605" y="2358"/>
                  </a:cubicBezTo>
                  <a:cubicBezTo>
                    <a:pt x="10631" y="2402"/>
                    <a:pt x="10702" y="2402"/>
                    <a:pt x="10746" y="2402"/>
                  </a:cubicBezTo>
                  <a:cubicBezTo>
                    <a:pt x="10746" y="2393"/>
                    <a:pt x="10728" y="2385"/>
                    <a:pt x="10719" y="2385"/>
                  </a:cubicBezTo>
                  <a:cubicBezTo>
                    <a:pt x="10737" y="2358"/>
                    <a:pt x="10799" y="2367"/>
                    <a:pt x="10817" y="2393"/>
                  </a:cubicBezTo>
                  <a:close/>
                  <a:moveTo>
                    <a:pt x="12582" y="10270"/>
                  </a:moveTo>
                  <a:cubicBezTo>
                    <a:pt x="12565" y="10252"/>
                    <a:pt x="12574" y="10234"/>
                    <a:pt x="12591" y="10208"/>
                  </a:cubicBezTo>
                  <a:cubicBezTo>
                    <a:pt x="12565" y="10181"/>
                    <a:pt x="12556" y="10208"/>
                    <a:pt x="12547" y="10172"/>
                  </a:cubicBezTo>
                  <a:cubicBezTo>
                    <a:pt x="12556" y="10119"/>
                    <a:pt x="12591" y="10084"/>
                    <a:pt x="12618" y="10031"/>
                  </a:cubicBezTo>
                  <a:cubicBezTo>
                    <a:pt x="12653" y="9961"/>
                    <a:pt x="12680" y="9872"/>
                    <a:pt x="12724" y="9793"/>
                  </a:cubicBezTo>
                  <a:cubicBezTo>
                    <a:pt x="12733" y="9775"/>
                    <a:pt x="12750" y="9766"/>
                    <a:pt x="12750" y="9766"/>
                  </a:cubicBezTo>
                  <a:cubicBezTo>
                    <a:pt x="12786" y="9704"/>
                    <a:pt x="12812" y="9625"/>
                    <a:pt x="12830" y="9554"/>
                  </a:cubicBezTo>
                  <a:cubicBezTo>
                    <a:pt x="12847" y="9484"/>
                    <a:pt x="12865" y="9404"/>
                    <a:pt x="12892" y="9342"/>
                  </a:cubicBezTo>
                  <a:cubicBezTo>
                    <a:pt x="12900" y="9316"/>
                    <a:pt x="12927" y="9289"/>
                    <a:pt x="12936" y="9263"/>
                  </a:cubicBezTo>
                  <a:cubicBezTo>
                    <a:pt x="12945" y="9245"/>
                    <a:pt x="12927" y="9210"/>
                    <a:pt x="12936" y="9192"/>
                  </a:cubicBezTo>
                  <a:cubicBezTo>
                    <a:pt x="12945" y="9175"/>
                    <a:pt x="12971" y="9148"/>
                    <a:pt x="12971" y="9131"/>
                  </a:cubicBezTo>
                  <a:cubicBezTo>
                    <a:pt x="13006" y="9025"/>
                    <a:pt x="13033" y="8892"/>
                    <a:pt x="13077" y="8786"/>
                  </a:cubicBezTo>
                  <a:cubicBezTo>
                    <a:pt x="13112" y="8813"/>
                    <a:pt x="13121" y="8777"/>
                    <a:pt x="13156" y="8795"/>
                  </a:cubicBezTo>
                  <a:cubicBezTo>
                    <a:pt x="13156" y="8733"/>
                    <a:pt x="13121" y="8786"/>
                    <a:pt x="13086" y="8769"/>
                  </a:cubicBezTo>
                  <a:cubicBezTo>
                    <a:pt x="13103" y="8663"/>
                    <a:pt x="13130" y="8610"/>
                    <a:pt x="13103" y="8548"/>
                  </a:cubicBezTo>
                  <a:cubicBezTo>
                    <a:pt x="13077" y="8512"/>
                    <a:pt x="13130" y="8512"/>
                    <a:pt x="13130" y="8495"/>
                  </a:cubicBezTo>
                  <a:cubicBezTo>
                    <a:pt x="13139" y="8459"/>
                    <a:pt x="13103" y="8424"/>
                    <a:pt x="13156" y="8389"/>
                  </a:cubicBezTo>
                  <a:cubicBezTo>
                    <a:pt x="13059" y="8389"/>
                    <a:pt x="13148" y="8336"/>
                    <a:pt x="13121" y="8301"/>
                  </a:cubicBezTo>
                  <a:cubicBezTo>
                    <a:pt x="13095" y="8327"/>
                    <a:pt x="13059" y="8327"/>
                    <a:pt x="13033" y="8345"/>
                  </a:cubicBezTo>
                  <a:cubicBezTo>
                    <a:pt x="13050" y="8371"/>
                    <a:pt x="13086" y="8345"/>
                    <a:pt x="13112" y="8398"/>
                  </a:cubicBezTo>
                  <a:cubicBezTo>
                    <a:pt x="13103" y="8442"/>
                    <a:pt x="13068" y="8442"/>
                    <a:pt x="13068" y="8495"/>
                  </a:cubicBezTo>
                  <a:lnTo>
                    <a:pt x="13015" y="8477"/>
                  </a:lnTo>
                  <a:cubicBezTo>
                    <a:pt x="12989" y="8530"/>
                    <a:pt x="13086" y="8512"/>
                    <a:pt x="13077" y="8574"/>
                  </a:cubicBezTo>
                  <a:cubicBezTo>
                    <a:pt x="13050" y="8574"/>
                    <a:pt x="13050" y="8548"/>
                    <a:pt x="13024" y="8548"/>
                  </a:cubicBezTo>
                  <a:cubicBezTo>
                    <a:pt x="12997" y="8601"/>
                    <a:pt x="13059" y="8636"/>
                    <a:pt x="13006" y="8671"/>
                  </a:cubicBezTo>
                  <a:cubicBezTo>
                    <a:pt x="13024" y="8716"/>
                    <a:pt x="13042" y="8769"/>
                    <a:pt x="13015" y="8848"/>
                  </a:cubicBezTo>
                  <a:cubicBezTo>
                    <a:pt x="12997" y="8821"/>
                    <a:pt x="12989" y="8786"/>
                    <a:pt x="12997" y="8742"/>
                  </a:cubicBezTo>
                  <a:cubicBezTo>
                    <a:pt x="12971" y="8751"/>
                    <a:pt x="12953" y="8777"/>
                    <a:pt x="12936" y="8786"/>
                  </a:cubicBezTo>
                  <a:cubicBezTo>
                    <a:pt x="12927" y="8821"/>
                    <a:pt x="12971" y="8786"/>
                    <a:pt x="12971" y="8786"/>
                  </a:cubicBezTo>
                  <a:cubicBezTo>
                    <a:pt x="12989" y="8795"/>
                    <a:pt x="12962" y="8813"/>
                    <a:pt x="12971" y="8830"/>
                  </a:cubicBezTo>
                  <a:cubicBezTo>
                    <a:pt x="12980" y="8857"/>
                    <a:pt x="13033" y="8883"/>
                    <a:pt x="12971" y="8910"/>
                  </a:cubicBezTo>
                  <a:cubicBezTo>
                    <a:pt x="12927" y="8919"/>
                    <a:pt x="12971" y="8874"/>
                    <a:pt x="12962" y="8857"/>
                  </a:cubicBezTo>
                  <a:cubicBezTo>
                    <a:pt x="12953" y="8848"/>
                    <a:pt x="12909" y="8848"/>
                    <a:pt x="12909" y="8813"/>
                  </a:cubicBezTo>
                  <a:cubicBezTo>
                    <a:pt x="12839" y="8848"/>
                    <a:pt x="12865" y="8892"/>
                    <a:pt x="12830" y="8945"/>
                  </a:cubicBezTo>
                  <a:cubicBezTo>
                    <a:pt x="12900" y="8972"/>
                    <a:pt x="12865" y="8892"/>
                    <a:pt x="12900" y="8892"/>
                  </a:cubicBezTo>
                  <a:cubicBezTo>
                    <a:pt x="12971" y="8892"/>
                    <a:pt x="12927" y="8945"/>
                    <a:pt x="12953" y="8972"/>
                  </a:cubicBezTo>
                  <a:cubicBezTo>
                    <a:pt x="12927" y="9016"/>
                    <a:pt x="12927" y="8972"/>
                    <a:pt x="12874" y="8963"/>
                  </a:cubicBezTo>
                  <a:cubicBezTo>
                    <a:pt x="12839" y="8972"/>
                    <a:pt x="12794" y="8972"/>
                    <a:pt x="12786" y="9033"/>
                  </a:cubicBezTo>
                  <a:cubicBezTo>
                    <a:pt x="12733" y="9016"/>
                    <a:pt x="12706" y="8954"/>
                    <a:pt x="12768" y="8954"/>
                  </a:cubicBezTo>
                  <a:cubicBezTo>
                    <a:pt x="12768" y="8910"/>
                    <a:pt x="12724" y="8980"/>
                    <a:pt x="12688" y="8936"/>
                  </a:cubicBezTo>
                  <a:cubicBezTo>
                    <a:pt x="12662" y="8901"/>
                    <a:pt x="12715" y="8874"/>
                    <a:pt x="12724" y="8839"/>
                  </a:cubicBezTo>
                  <a:cubicBezTo>
                    <a:pt x="12733" y="8830"/>
                    <a:pt x="12724" y="8804"/>
                    <a:pt x="12733" y="8786"/>
                  </a:cubicBezTo>
                  <a:cubicBezTo>
                    <a:pt x="12750" y="8716"/>
                    <a:pt x="12803" y="8654"/>
                    <a:pt x="12821" y="8583"/>
                  </a:cubicBezTo>
                  <a:cubicBezTo>
                    <a:pt x="12830" y="8557"/>
                    <a:pt x="12821" y="8539"/>
                    <a:pt x="12830" y="8521"/>
                  </a:cubicBezTo>
                  <a:cubicBezTo>
                    <a:pt x="12839" y="8468"/>
                    <a:pt x="12865" y="8415"/>
                    <a:pt x="12883" y="8354"/>
                  </a:cubicBezTo>
                  <a:cubicBezTo>
                    <a:pt x="12900" y="8301"/>
                    <a:pt x="12918" y="8239"/>
                    <a:pt x="12927" y="8186"/>
                  </a:cubicBezTo>
                  <a:cubicBezTo>
                    <a:pt x="12936" y="8142"/>
                    <a:pt x="12953" y="8115"/>
                    <a:pt x="12971" y="8080"/>
                  </a:cubicBezTo>
                  <a:cubicBezTo>
                    <a:pt x="13050" y="7833"/>
                    <a:pt x="13095" y="7568"/>
                    <a:pt x="13165" y="7320"/>
                  </a:cubicBezTo>
                  <a:cubicBezTo>
                    <a:pt x="13174" y="7294"/>
                    <a:pt x="13201" y="7285"/>
                    <a:pt x="13209" y="7259"/>
                  </a:cubicBezTo>
                  <a:cubicBezTo>
                    <a:pt x="13227" y="7206"/>
                    <a:pt x="13218" y="7153"/>
                    <a:pt x="13218" y="7091"/>
                  </a:cubicBezTo>
                  <a:cubicBezTo>
                    <a:pt x="13227" y="7047"/>
                    <a:pt x="13254" y="7020"/>
                    <a:pt x="13227" y="6967"/>
                  </a:cubicBezTo>
                  <a:cubicBezTo>
                    <a:pt x="13227" y="6923"/>
                    <a:pt x="13271" y="6932"/>
                    <a:pt x="13280" y="6897"/>
                  </a:cubicBezTo>
                  <a:cubicBezTo>
                    <a:pt x="13254" y="6817"/>
                    <a:pt x="13307" y="6729"/>
                    <a:pt x="13271" y="6641"/>
                  </a:cubicBezTo>
                  <a:cubicBezTo>
                    <a:pt x="13271" y="6614"/>
                    <a:pt x="13333" y="6641"/>
                    <a:pt x="13315" y="6676"/>
                  </a:cubicBezTo>
                  <a:cubicBezTo>
                    <a:pt x="13368" y="6623"/>
                    <a:pt x="13298" y="6535"/>
                    <a:pt x="13271" y="6552"/>
                  </a:cubicBezTo>
                  <a:cubicBezTo>
                    <a:pt x="13289" y="6499"/>
                    <a:pt x="13289" y="6420"/>
                    <a:pt x="13351" y="6411"/>
                  </a:cubicBezTo>
                  <a:cubicBezTo>
                    <a:pt x="13315" y="6376"/>
                    <a:pt x="13324" y="6323"/>
                    <a:pt x="13333" y="6279"/>
                  </a:cubicBezTo>
                  <a:cubicBezTo>
                    <a:pt x="13342" y="6226"/>
                    <a:pt x="13351" y="6181"/>
                    <a:pt x="13315" y="6146"/>
                  </a:cubicBezTo>
                  <a:cubicBezTo>
                    <a:pt x="13298" y="6120"/>
                    <a:pt x="13342" y="6111"/>
                    <a:pt x="13342" y="6102"/>
                  </a:cubicBezTo>
                  <a:cubicBezTo>
                    <a:pt x="13342" y="6093"/>
                    <a:pt x="13315" y="6075"/>
                    <a:pt x="13324" y="6058"/>
                  </a:cubicBezTo>
                  <a:cubicBezTo>
                    <a:pt x="13333" y="5987"/>
                    <a:pt x="13351" y="5872"/>
                    <a:pt x="13342" y="5775"/>
                  </a:cubicBezTo>
                  <a:cubicBezTo>
                    <a:pt x="13342" y="5758"/>
                    <a:pt x="13324" y="5705"/>
                    <a:pt x="13307" y="5705"/>
                  </a:cubicBezTo>
                  <a:cubicBezTo>
                    <a:pt x="13307" y="5687"/>
                    <a:pt x="13333" y="5687"/>
                    <a:pt x="13351" y="5687"/>
                  </a:cubicBezTo>
                  <a:cubicBezTo>
                    <a:pt x="13324" y="5599"/>
                    <a:pt x="13315" y="5537"/>
                    <a:pt x="13315" y="5466"/>
                  </a:cubicBezTo>
                  <a:cubicBezTo>
                    <a:pt x="13315" y="5457"/>
                    <a:pt x="13298" y="5457"/>
                    <a:pt x="13289" y="5457"/>
                  </a:cubicBezTo>
                  <a:cubicBezTo>
                    <a:pt x="13307" y="5396"/>
                    <a:pt x="13262" y="5378"/>
                    <a:pt x="13298" y="5334"/>
                  </a:cubicBezTo>
                  <a:cubicBezTo>
                    <a:pt x="13298" y="5298"/>
                    <a:pt x="13262" y="5316"/>
                    <a:pt x="13254" y="5298"/>
                  </a:cubicBezTo>
                  <a:cubicBezTo>
                    <a:pt x="13271" y="5254"/>
                    <a:pt x="13262" y="5192"/>
                    <a:pt x="13254" y="5131"/>
                  </a:cubicBezTo>
                  <a:cubicBezTo>
                    <a:pt x="13245" y="5086"/>
                    <a:pt x="13218" y="5016"/>
                    <a:pt x="13209" y="4998"/>
                  </a:cubicBezTo>
                  <a:cubicBezTo>
                    <a:pt x="13192" y="4972"/>
                    <a:pt x="13165" y="4945"/>
                    <a:pt x="13156" y="4919"/>
                  </a:cubicBezTo>
                  <a:cubicBezTo>
                    <a:pt x="13139" y="4866"/>
                    <a:pt x="13121" y="4813"/>
                    <a:pt x="13103" y="4769"/>
                  </a:cubicBezTo>
                  <a:cubicBezTo>
                    <a:pt x="13095" y="4716"/>
                    <a:pt x="13077" y="4671"/>
                    <a:pt x="13068" y="4627"/>
                  </a:cubicBezTo>
                  <a:cubicBezTo>
                    <a:pt x="13042" y="4539"/>
                    <a:pt x="12953" y="4477"/>
                    <a:pt x="12989" y="4407"/>
                  </a:cubicBezTo>
                  <a:cubicBezTo>
                    <a:pt x="12971" y="4389"/>
                    <a:pt x="12953" y="4389"/>
                    <a:pt x="12936" y="4362"/>
                  </a:cubicBezTo>
                  <a:cubicBezTo>
                    <a:pt x="12927" y="4345"/>
                    <a:pt x="12945" y="4336"/>
                    <a:pt x="12936" y="4318"/>
                  </a:cubicBezTo>
                  <a:cubicBezTo>
                    <a:pt x="12918" y="4292"/>
                    <a:pt x="12874" y="4256"/>
                    <a:pt x="12865" y="4230"/>
                  </a:cubicBezTo>
                  <a:cubicBezTo>
                    <a:pt x="12847" y="4195"/>
                    <a:pt x="12839" y="4159"/>
                    <a:pt x="12821" y="4115"/>
                  </a:cubicBezTo>
                  <a:cubicBezTo>
                    <a:pt x="12812" y="4080"/>
                    <a:pt x="12794" y="4045"/>
                    <a:pt x="12768" y="4009"/>
                  </a:cubicBezTo>
                  <a:cubicBezTo>
                    <a:pt x="12759" y="3992"/>
                    <a:pt x="12750" y="4000"/>
                    <a:pt x="12741" y="3983"/>
                  </a:cubicBezTo>
                  <a:cubicBezTo>
                    <a:pt x="12724" y="3965"/>
                    <a:pt x="12733" y="3939"/>
                    <a:pt x="12715" y="3912"/>
                  </a:cubicBezTo>
                  <a:cubicBezTo>
                    <a:pt x="12706" y="3903"/>
                    <a:pt x="12671" y="3894"/>
                    <a:pt x="12662" y="3886"/>
                  </a:cubicBezTo>
                  <a:cubicBezTo>
                    <a:pt x="12653" y="3877"/>
                    <a:pt x="12662" y="3859"/>
                    <a:pt x="12653" y="3842"/>
                  </a:cubicBezTo>
                  <a:cubicBezTo>
                    <a:pt x="12644" y="3824"/>
                    <a:pt x="12627" y="3833"/>
                    <a:pt x="12609" y="3806"/>
                  </a:cubicBezTo>
                  <a:cubicBezTo>
                    <a:pt x="12582" y="3762"/>
                    <a:pt x="12556" y="3718"/>
                    <a:pt x="12530" y="3674"/>
                  </a:cubicBezTo>
                  <a:cubicBezTo>
                    <a:pt x="12512" y="3656"/>
                    <a:pt x="12494" y="3630"/>
                    <a:pt x="12485" y="3612"/>
                  </a:cubicBezTo>
                  <a:cubicBezTo>
                    <a:pt x="12468" y="3594"/>
                    <a:pt x="12450" y="3577"/>
                    <a:pt x="12432" y="3559"/>
                  </a:cubicBezTo>
                  <a:cubicBezTo>
                    <a:pt x="12415" y="3550"/>
                    <a:pt x="12432" y="3532"/>
                    <a:pt x="12415" y="3524"/>
                  </a:cubicBezTo>
                  <a:cubicBezTo>
                    <a:pt x="12379" y="3488"/>
                    <a:pt x="12309" y="3479"/>
                    <a:pt x="12291" y="3400"/>
                  </a:cubicBezTo>
                  <a:cubicBezTo>
                    <a:pt x="12220" y="3400"/>
                    <a:pt x="12203" y="3312"/>
                    <a:pt x="12123" y="3259"/>
                  </a:cubicBezTo>
                  <a:cubicBezTo>
                    <a:pt x="12141" y="3241"/>
                    <a:pt x="12159" y="3285"/>
                    <a:pt x="12176" y="3250"/>
                  </a:cubicBezTo>
                  <a:cubicBezTo>
                    <a:pt x="12159" y="3232"/>
                    <a:pt x="12132" y="3241"/>
                    <a:pt x="12115" y="3250"/>
                  </a:cubicBezTo>
                  <a:cubicBezTo>
                    <a:pt x="12115" y="3232"/>
                    <a:pt x="12097" y="3223"/>
                    <a:pt x="12079" y="3206"/>
                  </a:cubicBezTo>
                  <a:cubicBezTo>
                    <a:pt x="12070" y="3197"/>
                    <a:pt x="12062" y="3188"/>
                    <a:pt x="12053" y="3179"/>
                  </a:cubicBezTo>
                  <a:cubicBezTo>
                    <a:pt x="12044" y="3170"/>
                    <a:pt x="12035" y="3170"/>
                    <a:pt x="12026" y="3162"/>
                  </a:cubicBezTo>
                  <a:cubicBezTo>
                    <a:pt x="12000" y="3144"/>
                    <a:pt x="11982" y="3188"/>
                    <a:pt x="11964" y="3179"/>
                  </a:cubicBezTo>
                  <a:cubicBezTo>
                    <a:pt x="11858" y="3109"/>
                    <a:pt x="11779" y="3029"/>
                    <a:pt x="11673" y="2985"/>
                  </a:cubicBezTo>
                  <a:cubicBezTo>
                    <a:pt x="11647" y="2976"/>
                    <a:pt x="11620" y="2994"/>
                    <a:pt x="11594" y="2976"/>
                  </a:cubicBezTo>
                  <a:cubicBezTo>
                    <a:pt x="11558" y="2967"/>
                    <a:pt x="11532" y="2950"/>
                    <a:pt x="11488" y="2923"/>
                  </a:cubicBezTo>
                  <a:cubicBezTo>
                    <a:pt x="11443" y="2897"/>
                    <a:pt x="11408" y="2879"/>
                    <a:pt x="11364" y="2853"/>
                  </a:cubicBezTo>
                  <a:cubicBezTo>
                    <a:pt x="11337" y="2844"/>
                    <a:pt x="11293" y="2844"/>
                    <a:pt x="11267" y="2835"/>
                  </a:cubicBezTo>
                  <a:cubicBezTo>
                    <a:pt x="11240" y="2826"/>
                    <a:pt x="11240" y="2791"/>
                    <a:pt x="11205" y="2782"/>
                  </a:cubicBezTo>
                  <a:cubicBezTo>
                    <a:pt x="11187" y="2764"/>
                    <a:pt x="11161" y="2773"/>
                    <a:pt x="11134" y="2764"/>
                  </a:cubicBezTo>
                  <a:cubicBezTo>
                    <a:pt x="11020" y="2720"/>
                    <a:pt x="10896" y="2658"/>
                    <a:pt x="10781" y="2614"/>
                  </a:cubicBezTo>
                  <a:cubicBezTo>
                    <a:pt x="10790" y="2561"/>
                    <a:pt x="10843" y="2623"/>
                    <a:pt x="10896" y="2632"/>
                  </a:cubicBezTo>
                  <a:cubicBezTo>
                    <a:pt x="10922" y="2632"/>
                    <a:pt x="11011" y="2597"/>
                    <a:pt x="11002" y="2667"/>
                  </a:cubicBezTo>
                  <a:cubicBezTo>
                    <a:pt x="11046" y="2694"/>
                    <a:pt x="11055" y="2632"/>
                    <a:pt x="11099" y="2658"/>
                  </a:cubicBezTo>
                  <a:cubicBezTo>
                    <a:pt x="11090" y="2685"/>
                    <a:pt x="11099" y="2694"/>
                    <a:pt x="11117" y="2711"/>
                  </a:cubicBezTo>
                  <a:cubicBezTo>
                    <a:pt x="11126" y="2676"/>
                    <a:pt x="11187" y="2667"/>
                    <a:pt x="11214" y="2729"/>
                  </a:cubicBezTo>
                  <a:cubicBezTo>
                    <a:pt x="11249" y="2685"/>
                    <a:pt x="11161" y="2685"/>
                    <a:pt x="11196" y="2641"/>
                  </a:cubicBezTo>
                  <a:cubicBezTo>
                    <a:pt x="11293" y="2667"/>
                    <a:pt x="11337" y="2694"/>
                    <a:pt x="11417" y="2711"/>
                  </a:cubicBezTo>
                  <a:cubicBezTo>
                    <a:pt x="11452" y="2667"/>
                    <a:pt x="11364" y="2667"/>
                    <a:pt x="11408" y="2614"/>
                  </a:cubicBezTo>
                  <a:cubicBezTo>
                    <a:pt x="11452" y="2649"/>
                    <a:pt x="11505" y="2658"/>
                    <a:pt x="11549" y="2667"/>
                  </a:cubicBezTo>
                  <a:cubicBezTo>
                    <a:pt x="11567" y="2667"/>
                    <a:pt x="11585" y="2676"/>
                    <a:pt x="11602" y="2685"/>
                  </a:cubicBezTo>
                  <a:cubicBezTo>
                    <a:pt x="11620" y="2694"/>
                    <a:pt x="11629" y="2711"/>
                    <a:pt x="11638" y="2729"/>
                  </a:cubicBezTo>
                  <a:cubicBezTo>
                    <a:pt x="11673" y="2738"/>
                    <a:pt x="11682" y="2720"/>
                    <a:pt x="11673" y="2694"/>
                  </a:cubicBezTo>
                  <a:cubicBezTo>
                    <a:pt x="11708" y="2694"/>
                    <a:pt x="11700" y="2755"/>
                    <a:pt x="11726" y="2720"/>
                  </a:cubicBezTo>
                  <a:cubicBezTo>
                    <a:pt x="11752" y="2738"/>
                    <a:pt x="11691" y="2755"/>
                    <a:pt x="11682" y="2773"/>
                  </a:cubicBezTo>
                  <a:cubicBezTo>
                    <a:pt x="11735" y="2773"/>
                    <a:pt x="11779" y="2782"/>
                    <a:pt x="11814" y="2800"/>
                  </a:cubicBezTo>
                  <a:cubicBezTo>
                    <a:pt x="11850" y="2808"/>
                    <a:pt x="11885" y="2835"/>
                    <a:pt x="11920" y="2870"/>
                  </a:cubicBezTo>
                  <a:cubicBezTo>
                    <a:pt x="11929" y="2861"/>
                    <a:pt x="11911" y="2853"/>
                    <a:pt x="11911" y="2844"/>
                  </a:cubicBezTo>
                  <a:cubicBezTo>
                    <a:pt x="11929" y="2861"/>
                    <a:pt x="11973" y="2870"/>
                    <a:pt x="12009" y="2897"/>
                  </a:cubicBezTo>
                  <a:cubicBezTo>
                    <a:pt x="12053" y="2914"/>
                    <a:pt x="12088" y="2950"/>
                    <a:pt x="12115" y="2985"/>
                  </a:cubicBezTo>
                  <a:cubicBezTo>
                    <a:pt x="12141" y="3020"/>
                    <a:pt x="12167" y="2959"/>
                    <a:pt x="12203" y="2994"/>
                  </a:cubicBezTo>
                  <a:cubicBezTo>
                    <a:pt x="12203" y="3020"/>
                    <a:pt x="12220" y="3047"/>
                    <a:pt x="12247" y="3073"/>
                  </a:cubicBezTo>
                  <a:cubicBezTo>
                    <a:pt x="12265" y="3091"/>
                    <a:pt x="12273" y="3082"/>
                    <a:pt x="12291" y="3073"/>
                  </a:cubicBezTo>
                  <a:cubicBezTo>
                    <a:pt x="12309" y="3091"/>
                    <a:pt x="12318" y="3144"/>
                    <a:pt x="12362" y="3109"/>
                  </a:cubicBezTo>
                  <a:cubicBezTo>
                    <a:pt x="12379" y="3082"/>
                    <a:pt x="12309" y="3056"/>
                    <a:pt x="12291" y="3029"/>
                  </a:cubicBezTo>
                  <a:cubicBezTo>
                    <a:pt x="12318" y="3003"/>
                    <a:pt x="12326" y="2976"/>
                    <a:pt x="12291" y="2959"/>
                  </a:cubicBezTo>
                  <a:cubicBezTo>
                    <a:pt x="12282" y="2950"/>
                    <a:pt x="12273" y="2959"/>
                    <a:pt x="12265" y="2950"/>
                  </a:cubicBezTo>
                  <a:cubicBezTo>
                    <a:pt x="12265" y="2967"/>
                    <a:pt x="12273" y="2985"/>
                    <a:pt x="12256" y="3003"/>
                  </a:cubicBezTo>
                  <a:cubicBezTo>
                    <a:pt x="12132" y="2879"/>
                    <a:pt x="12026" y="2808"/>
                    <a:pt x="11911" y="2755"/>
                  </a:cubicBezTo>
                  <a:cubicBezTo>
                    <a:pt x="11885" y="2738"/>
                    <a:pt x="11858" y="2720"/>
                    <a:pt x="11832" y="2702"/>
                  </a:cubicBezTo>
                  <a:cubicBezTo>
                    <a:pt x="11805" y="2694"/>
                    <a:pt x="11779" y="2676"/>
                    <a:pt x="11744" y="2667"/>
                  </a:cubicBezTo>
                  <a:cubicBezTo>
                    <a:pt x="11717" y="2649"/>
                    <a:pt x="11691" y="2632"/>
                    <a:pt x="11655" y="2614"/>
                  </a:cubicBezTo>
                  <a:cubicBezTo>
                    <a:pt x="11620" y="2597"/>
                    <a:pt x="11576" y="2579"/>
                    <a:pt x="11541" y="2552"/>
                  </a:cubicBezTo>
                  <a:cubicBezTo>
                    <a:pt x="11532" y="2535"/>
                    <a:pt x="11541" y="2535"/>
                    <a:pt x="11558" y="2517"/>
                  </a:cubicBezTo>
                  <a:cubicBezTo>
                    <a:pt x="11461" y="2473"/>
                    <a:pt x="11373" y="2455"/>
                    <a:pt x="11302" y="2411"/>
                  </a:cubicBezTo>
                  <a:cubicBezTo>
                    <a:pt x="11285" y="2411"/>
                    <a:pt x="11276" y="2438"/>
                    <a:pt x="11258" y="2429"/>
                  </a:cubicBezTo>
                  <a:cubicBezTo>
                    <a:pt x="11223" y="2402"/>
                    <a:pt x="11179" y="2385"/>
                    <a:pt x="11205" y="2332"/>
                  </a:cubicBezTo>
                  <a:cubicBezTo>
                    <a:pt x="11161" y="2332"/>
                    <a:pt x="11152" y="2323"/>
                    <a:pt x="11152" y="2376"/>
                  </a:cubicBezTo>
                  <a:cubicBezTo>
                    <a:pt x="11143" y="2358"/>
                    <a:pt x="11152" y="2332"/>
                    <a:pt x="11117" y="2332"/>
                  </a:cubicBezTo>
                  <a:cubicBezTo>
                    <a:pt x="11143" y="2279"/>
                    <a:pt x="11205" y="2296"/>
                    <a:pt x="11240" y="2279"/>
                  </a:cubicBezTo>
                  <a:cubicBezTo>
                    <a:pt x="11293" y="2323"/>
                    <a:pt x="11293" y="2314"/>
                    <a:pt x="11382" y="2340"/>
                  </a:cubicBezTo>
                  <a:cubicBezTo>
                    <a:pt x="11382" y="2402"/>
                    <a:pt x="11320" y="2332"/>
                    <a:pt x="11311" y="2367"/>
                  </a:cubicBezTo>
                  <a:cubicBezTo>
                    <a:pt x="11329" y="2411"/>
                    <a:pt x="11435" y="2420"/>
                    <a:pt x="11408" y="2358"/>
                  </a:cubicBezTo>
                  <a:cubicBezTo>
                    <a:pt x="11461" y="2393"/>
                    <a:pt x="11514" y="2358"/>
                    <a:pt x="11532" y="2402"/>
                  </a:cubicBezTo>
                  <a:cubicBezTo>
                    <a:pt x="11523" y="2438"/>
                    <a:pt x="11496" y="2420"/>
                    <a:pt x="11479" y="2411"/>
                  </a:cubicBezTo>
                  <a:cubicBezTo>
                    <a:pt x="11479" y="2464"/>
                    <a:pt x="11567" y="2464"/>
                    <a:pt x="11576" y="2429"/>
                  </a:cubicBezTo>
                  <a:cubicBezTo>
                    <a:pt x="11611" y="2446"/>
                    <a:pt x="11655" y="2473"/>
                    <a:pt x="11691" y="2491"/>
                  </a:cubicBezTo>
                  <a:cubicBezTo>
                    <a:pt x="11735" y="2508"/>
                    <a:pt x="11770" y="2526"/>
                    <a:pt x="11814" y="2535"/>
                  </a:cubicBezTo>
                  <a:cubicBezTo>
                    <a:pt x="11850" y="2561"/>
                    <a:pt x="11858" y="2597"/>
                    <a:pt x="11885" y="2623"/>
                  </a:cubicBezTo>
                  <a:cubicBezTo>
                    <a:pt x="11903" y="2632"/>
                    <a:pt x="11911" y="2605"/>
                    <a:pt x="11929" y="2614"/>
                  </a:cubicBezTo>
                  <a:cubicBezTo>
                    <a:pt x="11982" y="2649"/>
                    <a:pt x="12053" y="2685"/>
                    <a:pt x="12123" y="2729"/>
                  </a:cubicBezTo>
                  <a:cubicBezTo>
                    <a:pt x="12185" y="2773"/>
                    <a:pt x="12238" y="2817"/>
                    <a:pt x="12273" y="2861"/>
                  </a:cubicBezTo>
                  <a:cubicBezTo>
                    <a:pt x="12256" y="2914"/>
                    <a:pt x="12220" y="2853"/>
                    <a:pt x="12194" y="2844"/>
                  </a:cubicBezTo>
                  <a:cubicBezTo>
                    <a:pt x="12203" y="2914"/>
                    <a:pt x="12291" y="2888"/>
                    <a:pt x="12326" y="2888"/>
                  </a:cubicBezTo>
                  <a:cubicBezTo>
                    <a:pt x="12450" y="3038"/>
                    <a:pt x="12547" y="3117"/>
                    <a:pt x="12680" y="3250"/>
                  </a:cubicBezTo>
                  <a:cubicBezTo>
                    <a:pt x="12662" y="3276"/>
                    <a:pt x="12697" y="3294"/>
                    <a:pt x="12653" y="3294"/>
                  </a:cubicBezTo>
                  <a:cubicBezTo>
                    <a:pt x="12671" y="3338"/>
                    <a:pt x="12688" y="3303"/>
                    <a:pt x="12715" y="3312"/>
                  </a:cubicBezTo>
                  <a:cubicBezTo>
                    <a:pt x="12724" y="3338"/>
                    <a:pt x="12741" y="3365"/>
                    <a:pt x="12759" y="3391"/>
                  </a:cubicBezTo>
                  <a:cubicBezTo>
                    <a:pt x="12777" y="3418"/>
                    <a:pt x="12794" y="3444"/>
                    <a:pt x="12812" y="3471"/>
                  </a:cubicBezTo>
                  <a:cubicBezTo>
                    <a:pt x="12839" y="3524"/>
                    <a:pt x="12883" y="3568"/>
                    <a:pt x="12909" y="3612"/>
                  </a:cubicBezTo>
                  <a:cubicBezTo>
                    <a:pt x="12945" y="3656"/>
                    <a:pt x="12989" y="3709"/>
                    <a:pt x="13024" y="3753"/>
                  </a:cubicBezTo>
                  <a:cubicBezTo>
                    <a:pt x="13042" y="3797"/>
                    <a:pt x="13042" y="3833"/>
                    <a:pt x="13068" y="3868"/>
                  </a:cubicBezTo>
                  <a:cubicBezTo>
                    <a:pt x="13077" y="3894"/>
                    <a:pt x="13103" y="3912"/>
                    <a:pt x="13112" y="3930"/>
                  </a:cubicBezTo>
                  <a:cubicBezTo>
                    <a:pt x="13121" y="3947"/>
                    <a:pt x="13103" y="3974"/>
                    <a:pt x="13112" y="4000"/>
                  </a:cubicBezTo>
                  <a:cubicBezTo>
                    <a:pt x="13121" y="4018"/>
                    <a:pt x="13192" y="4124"/>
                    <a:pt x="13218" y="4151"/>
                  </a:cubicBezTo>
                  <a:cubicBezTo>
                    <a:pt x="13227" y="4159"/>
                    <a:pt x="13254" y="4151"/>
                    <a:pt x="13262" y="4168"/>
                  </a:cubicBezTo>
                  <a:cubicBezTo>
                    <a:pt x="13254" y="4212"/>
                    <a:pt x="13262" y="4221"/>
                    <a:pt x="13289" y="4274"/>
                  </a:cubicBezTo>
                  <a:cubicBezTo>
                    <a:pt x="13307" y="4318"/>
                    <a:pt x="13280" y="4345"/>
                    <a:pt x="13333" y="4354"/>
                  </a:cubicBezTo>
                  <a:cubicBezTo>
                    <a:pt x="13351" y="4398"/>
                    <a:pt x="13315" y="4415"/>
                    <a:pt x="13342" y="4468"/>
                  </a:cubicBezTo>
                  <a:cubicBezTo>
                    <a:pt x="13360" y="4460"/>
                    <a:pt x="13351" y="4433"/>
                    <a:pt x="13342" y="4415"/>
                  </a:cubicBezTo>
                  <a:cubicBezTo>
                    <a:pt x="13404" y="4415"/>
                    <a:pt x="13377" y="4468"/>
                    <a:pt x="13386" y="4504"/>
                  </a:cubicBezTo>
                  <a:cubicBezTo>
                    <a:pt x="13421" y="4592"/>
                    <a:pt x="13457" y="4680"/>
                    <a:pt x="13483" y="4777"/>
                  </a:cubicBezTo>
                  <a:cubicBezTo>
                    <a:pt x="13492" y="4822"/>
                    <a:pt x="13510" y="4875"/>
                    <a:pt x="13527" y="4928"/>
                  </a:cubicBezTo>
                  <a:cubicBezTo>
                    <a:pt x="13536" y="4981"/>
                    <a:pt x="13545" y="5034"/>
                    <a:pt x="13554" y="5095"/>
                  </a:cubicBezTo>
                  <a:cubicBezTo>
                    <a:pt x="13563" y="5175"/>
                    <a:pt x="13589" y="5307"/>
                    <a:pt x="13616" y="5413"/>
                  </a:cubicBezTo>
                  <a:cubicBezTo>
                    <a:pt x="13616" y="5440"/>
                    <a:pt x="13598" y="5449"/>
                    <a:pt x="13607" y="5475"/>
                  </a:cubicBezTo>
                  <a:cubicBezTo>
                    <a:pt x="13616" y="5546"/>
                    <a:pt x="13669" y="5616"/>
                    <a:pt x="13616" y="5660"/>
                  </a:cubicBezTo>
                  <a:cubicBezTo>
                    <a:pt x="13651" y="5669"/>
                    <a:pt x="13686" y="5811"/>
                    <a:pt x="13660" y="5846"/>
                  </a:cubicBezTo>
                  <a:cubicBezTo>
                    <a:pt x="13660" y="5855"/>
                    <a:pt x="13642" y="5811"/>
                    <a:pt x="13642" y="5802"/>
                  </a:cubicBezTo>
                  <a:cubicBezTo>
                    <a:pt x="13616" y="5793"/>
                    <a:pt x="13624" y="5890"/>
                    <a:pt x="13669" y="5864"/>
                  </a:cubicBezTo>
                  <a:cubicBezTo>
                    <a:pt x="13642" y="5890"/>
                    <a:pt x="13633" y="5934"/>
                    <a:pt x="13642" y="5996"/>
                  </a:cubicBezTo>
                  <a:cubicBezTo>
                    <a:pt x="13660" y="5996"/>
                    <a:pt x="13660" y="5969"/>
                    <a:pt x="13660" y="5961"/>
                  </a:cubicBezTo>
                  <a:cubicBezTo>
                    <a:pt x="13695" y="6022"/>
                    <a:pt x="13677" y="6164"/>
                    <a:pt x="13686" y="6252"/>
                  </a:cubicBezTo>
                  <a:cubicBezTo>
                    <a:pt x="13651" y="6314"/>
                    <a:pt x="13616" y="6384"/>
                    <a:pt x="13633" y="6499"/>
                  </a:cubicBezTo>
                  <a:cubicBezTo>
                    <a:pt x="13660" y="6490"/>
                    <a:pt x="13633" y="6411"/>
                    <a:pt x="13695" y="6429"/>
                  </a:cubicBezTo>
                  <a:cubicBezTo>
                    <a:pt x="13677" y="6526"/>
                    <a:pt x="13739" y="6543"/>
                    <a:pt x="13722" y="6641"/>
                  </a:cubicBezTo>
                  <a:cubicBezTo>
                    <a:pt x="13713" y="6702"/>
                    <a:pt x="13686" y="6773"/>
                    <a:pt x="13686" y="6844"/>
                  </a:cubicBezTo>
                  <a:cubicBezTo>
                    <a:pt x="13669" y="6835"/>
                    <a:pt x="13677" y="6808"/>
                    <a:pt x="13669" y="6791"/>
                  </a:cubicBezTo>
                  <a:cubicBezTo>
                    <a:pt x="13633" y="6826"/>
                    <a:pt x="13669" y="6897"/>
                    <a:pt x="13713" y="6861"/>
                  </a:cubicBezTo>
                  <a:cubicBezTo>
                    <a:pt x="13722" y="6897"/>
                    <a:pt x="13704" y="6923"/>
                    <a:pt x="13677" y="6923"/>
                  </a:cubicBezTo>
                  <a:cubicBezTo>
                    <a:pt x="13704" y="6967"/>
                    <a:pt x="13695" y="7038"/>
                    <a:pt x="13695" y="7100"/>
                  </a:cubicBezTo>
                  <a:cubicBezTo>
                    <a:pt x="13686" y="7170"/>
                    <a:pt x="13677" y="7241"/>
                    <a:pt x="13686" y="7303"/>
                  </a:cubicBezTo>
                  <a:cubicBezTo>
                    <a:pt x="13642" y="7241"/>
                    <a:pt x="13616" y="7365"/>
                    <a:pt x="13642" y="7400"/>
                  </a:cubicBezTo>
                  <a:cubicBezTo>
                    <a:pt x="13695" y="7391"/>
                    <a:pt x="13607" y="7312"/>
                    <a:pt x="13677" y="7338"/>
                  </a:cubicBezTo>
                  <a:cubicBezTo>
                    <a:pt x="13669" y="7488"/>
                    <a:pt x="13633" y="7682"/>
                    <a:pt x="13616" y="7788"/>
                  </a:cubicBezTo>
                  <a:cubicBezTo>
                    <a:pt x="13598" y="7780"/>
                    <a:pt x="13589" y="7797"/>
                    <a:pt x="13571" y="7797"/>
                  </a:cubicBezTo>
                  <a:lnTo>
                    <a:pt x="13607" y="7859"/>
                  </a:lnTo>
                  <a:cubicBezTo>
                    <a:pt x="13598" y="7921"/>
                    <a:pt x="13580" y="8000"/>
                    <a:pt x="13571" y="8062"/>
                  </a:cubicBezTo>
                  <a:cubicBezTo>
                    <a:pt x="13563" y="8124"/>
                    <a:pt x="13545" y="8186"/>
                    <a:pt x="13527" y="8248"/>
                  </a:cubicBezTo>
                  <a:cubicBezTo>
                    <a:pt x="13510" y="8309"/>
                    <a:pt x="13492" y="8362"/>
                    <a:pt x="13474" y="8433"/>
                  </a:cubicBezTo>
                  <a:cubicBezTo>
                    <a:pt x="13465" y="8459"/>
                    <a:pt x="13474" y="8495"/>
                    <a:pt x="13465" y="8530"/>
                  </a:cubicBezTo>
                  <a:cubicBezTo>
                    <a:pt x="13430" y="8663"/>
                    <a:pt x="13351" y="8892"/>
                    <a:pt x="13307" y="9051"/>
                  </a:cubicBezTo>
                  <a:cubicBezTo>
                    <a:pt x="13289" y="9104"/>
                    <a:pt x="13298" y="9157"/>
                    <a:pt x="13280" y="9201"/>
                  </a:cubicBezTo>
                  <a:cubicBezTo>
                    <a:pt x="13254" y="9307"/>
                    <a:pt x="13209" y="9387"/>
                    <a:pt x="13174" y="9484"/>
                  </a:cubicBezTo>
                  <a:cubicBezTo>
                    <a:pt x="13148" y="9546"/>
                    <a:pt x="13130" y="9599"/>
                    <a:pt x="13112" y="9660"/>
                  </a:cubicBezTo>
                  <a:cubicBezTo>
                    <a:pt x="13086" y="9722"/>
                    <a:pt x="13068" y="9775"/>
                    <a:pt x="13042" y="9828"/>
                  </a:cubicBezTo>
                  <a:cubicBezTo>
                    <a:pt x="13033" y="9855"/>
                    <a:pt x="13015" y="9846"/>
                    <a:pt x="12997" y="9872"/>
                  </a:cubicBezTo>
                  <a:cubicBezTo>
                    <a:pt x="12989" y="9899"/>
                    <a:pt x="12997" y="9916"/>
                    <a:pt x="12989" y="9934"/>
                  </a:cubicBezTo>
                  <a:cubicBezTo>
                    <a:pt x="12962" y="9969"/>
                    <a:pt x="12918" y="9987"/>
                    <a:pt x="12936" y="10040"/>
                  </a:cubicBezTo>
                  <a:cubicBezTo>
                    <a:pt x="12839" y="10190"/>
                    <a:pt x="12839" y="10217"/>
                    <a:pt x="12724" y="10349"/>
                  </a:cubicBezTo>
                  <a:cubicBezTo>
                    <a:pt x="12697" y="10331"/>
                    <a:pt x="12706" y="10314"/>
                    <a:pt x="12680" y="10296"/>
                  </a:cubicBezTo>
                  <a:cubicBezTo>
                    <a:pt x="12706" y="10270"/>
                    <a:pt x="12733" y="10234"/>
                    <a:pt x="12750" y="10208"/>
                  </a:cubicBezTo>
                  <a:cubicBezTo>
                    <a:pt x="12768" y="10190"/>
                    <a:pt x="12715" y="10172"/>
                    <a:pt x="12697" y="10155"/>
                  </a:cubicBezTo>
                  <a:cubicBezTo>
                    <a:pt x="12671" y="10172"/>
                    <a:pt x="12706" y="10181"/>
                    <a:pt x="12697" y="10208"/>
                  </a:cubicBezTo>
                  <a:cubicBezTo>
                    <a:pt x="12680" y="10234"/>
                    <a:pt x="12671" y="10199"/>
                    <a:pt x="12662" y="10208"/>
                  </a:cubicBezTo>
                  <a:cubicBezTo>
                    <a:pt x="12635" y="10217"/>
                    <a:pt x="12644" y="10243"/>
                    <a:pt x="12644" y="10243"/>
                  </a:cubicBezTo>
                  <a:cubicBezTo>
                    <a:pt x="12627" y="10270"/>
                    <a:pt x="12582" y="10234"/>
                    <a:pt x="12582" y="10270"/>
                  </a:cubicBezTo>
                  <a:close/>
                  <a:moveTo>
                    <a:pt x="12167" y="2835"/>
                  </a:moveTo>
                  <a:cubicBezTo>
                    <a:pt x="12141" y="2817"/>
                    <a:pt x="12159" y="2738"/>
                    <a:pt x="12106" y="2764"/>
                  </a:cubicBezTo>
                  <a:cubicBezTo>
                    <a:pt x="12132" y="2782"/>
                    <a:pt x="12115" y="2861"/>
                    <a:pt x="12167" y="2835"/>
                  </a:cubicBezTo>
                  <a:close/>
                  <a:moveTo>
                    <a:pt x="11549" y="2738"/>
                  </a:moveTo>
                  <a:cubicBezTo>
                    <a:pt x="11523" y="2711"/>
                    <a:pt x="11488" y="2694"/>
                    <a:pt x="11452" y="2667"/>
                  </a:cubicBezTo>
                  <a:cubicBezTo>
                    <a:pt x="11426" y="2711"/>
                    <a:pt x="11496" y="2782"/>
                    <a:pt x="11514" y="2773"/>
                  </a:cubicBezTo>
                  <a:cubicBezTo>
                    <a:pt x="11479" y="2747"/>
                    <a:pt x="11541" y="2755"/>
                    <a:pt x="11549" y="2738"/>
                  </a:cubicBezTo>
                  <a:close/>
                  <a:moveTo>
                    <a:pt x="11594" y="2950"/>
                  </a:moveTo>
                  <a:cubicBezTo>
                    <a:pt x="11611" y="2906"/>
                    <a:pt x="11549" y="2853"/>
                    <a:pt x="11514" y="2870"/>
                  </a:cubicBezTo>
                  <a:cubicBezTo>
                    <a:pt x="11541" y="2906"/>
                    <a:pt x="11549" y="2932"/>
                    <a:pt x="11594" y="2950"/>
                  </a:cubicBezTo>
                  <a:close/>
                  <a:moveTo>
                    <a:pt x="11982" y="3126"/>
                  </a:moveTo>
                  <a:cubicBezTo>
                    <a:pt x="11964" y="3109"/>
                    <a:pt x="11920" y="3038"/>
                    <a:pt x="11885" y="3073"/>
                  </a:cubicBezTo>
                  <a:cubicBezTo>
                    <a:pt x="11929" y="3082"/>
                    <a:pt x="11929" y="3144"/>
                    <a:pt x="11982" y="3126"/>
                  </a:cubicBezTo>
                  <a:close/>
                  <a:moveTo>
                    <a:pt x="12450" y="3091"/>
                  </a:moveTo>
                  <a:cubicBezTo>
                    <a:pt x="12459" y="3056"/>
                    <a:pt x="12344" y="3020"/>
                    <a:pt x="12362" y="3047"/>
                  </a:cubicBezTo>
                  <a:cubicBezTo>
                    <a:pt x="12379" y="3038"/>
                    <a:pt x="12388" y="3056"/>
                    <a:pt x="12406" y="3073"/>
                  </a:cubicBezTo>
                  <a:cubicBezTo>
                    <a:pt x="12424" y="3091"/>
                    <a:pt x="12441" y="3100"/>
                    <a:pt x="12450" y="3091"/>
                  </a:cubicBezTo>
                  <a:close/>
                  <a:moveTo>
                    <a:pt x="12821" y="4018"/>
                  </a:moveTo>
                  <a:cubicBezTo>
                    <a:pt x="12812" y="3974"/>
                    <a:pt x="12803" y="3947"/>
                    <a:pt x="12759" y="3939"/>
                  </a:cubicBezTo>
                  <a:cubicBezTo>
                    <a:pt x="12768" y="3965"/>
                    <a:pt x="12768" y="4036"/>
                    <a:pt x="12821" y="4018"/>
                  </a:cubicBezTo>
                  <a:close/>
                  <a:moveTo>
                    <a:pt x="13024" y="4389"/>
                  </a:moveTo>
                  <a:cubicBezTo>
                    <a:pt x="13059" y="4371"/>
                    <a:pt x="12997" y="4362"/>
                    <a:pt x="12980" y="4362"/>
                  </a:cubicBezTo>
                  <a:lnTo>
                    <a:pt x="13033" y="4486"/>
                  </a:lnTo>
                  <a:cubicBezTo>
                    <a:pt x="13086" y="4477"/>
                    <a:pt x="13033" y="4424"/>
                    <a:pt x="13024" y="4389"/>
                  </a:cubicBezTo>
                  <a:close/>
                  <a:moveTo>
                    <a:pt x="13518" y="6173"/>
                  </a:moveTo>
                  <a:cubicBezTo>
                    <a:pt x="13527" y="6120"/>
                    <a:pt x="13501" y="6111"/>
                    <a:pt x="13474" y="6093"/>
                  </a:cubicBezTo>
                  <a:cubicBezTo>
                    <a:pt x="13474" y="6137"/>
                    <a:pt x="13483" y="6181"/>
                    <a:pt x="13518" y="6173"/>
                  </a:cubicBezTo>
                  <a:close/>
                  <a:moveTo>
                    <a:pt x="13660" y="6252"/>
                  </a:moveTo>
                  <a:cubicBezTo>
                    <a:pt x="13642" y="6190"/>
                    <a:pt x="13713" y="6049"/>
                    <a:pt x="13633" y="6040"/>
                  </a:cubicBezTo>
                  <a:cubicBezTo>
                    <a:pt x="13616" y="6102"/>
                    <a:pt x="13633" y="6067"/>
                    <a:pt x="13651" y="6084"/>
                  </a:cubicBezTo>
                  <a:cubicBezTo>
                    <a:pt x="13704" y="6137"/>
                    <a:pt x="13563" y="6243"/>
                    <a:pt x="13660" y="6252"/>
                  </a:cubicBezTo>
                  <a:close/>
                  <a:moveTo>
                    <a:pt x="13695" y="6605"/>
                  </a:moveTo>
                  <a:cubicBezTo>
                    <a:pt x="13722" y="6579"/>
                    <a:pt x="13704" y="6508"/>
                    <a:pt x="13651" y="6508"/>
                  </a:cubicBezTo>
                  <a:cubicBezTo>
                    <a:pt x="13642" y="6570"/>
                    <a:pt x="13677" y="6579"/>
                    <a:pt x="13695" y="6605"/>
                  </a:cubicBezTo>
                  <a:close/>
                  <a:moveTo>
                    <a:pt x="13669" y="6641"/>
                  </a:moveTo>
                  <a:cubicBezTo>
                    <a:pt x="13669" y="6685"/>
                    <a:pt x="13633" y="6685"/>
                    <a:pt x="13633" y="6738"/>
                  </a:cubicBezTo>
                  <a:cubicBezTo>
                    <a:pt x="13686" y="6755"/>
                    <a:pt x="13695" y="6658"/>
                    <a:pt x="13669" y="6641"/>
                  </a:cubicBezTo>
                  <a:close/>
                  <a:moveTo>
                    <a:pt x="13271" y="7303"/>
                  </a:moveTo>
                  <a:lnTo>
                    <a:pt x="13280" y="7241"/>
                  </a:lnTo>
                  <a:cubicBezTo>
                    <a:pt x="13209" y="7206"/>
                    <a:pt x="13218" y="7312"/>
                    <a:pt x="13271" y="7303"/>
                  </a:cubicBezTo>
                  <a:close/>
                  <a:moveTo>
                    <a:pt x="13262" y="7532"/>
                  </a:moveTo>
                  <a:cubicBezTo>
                    <a:pt x="13254" y="7453"/>
                    <a:pt x="13342" y="7497"/>
                    <a:pt x="13342" y="7418"/>
                  </a:cubicBezTo>
                  <a:cubicBezTo>
                    <a:pt x="13289" y="7418"/>
                    <a:pt x="13280" y="7471"/>
                    <a:pt x="13254" y="7488"/>
                  </a:cubicBezTo>
                  <a:cubicBezTo>
                    <a:pt x="13201" y="7497"/>
                    <a:pt x="13245" y="7435"/>
                    <a:pt x="13201" y="7453"/>
                  </a:cubicBezTo>
                  <a:cubicBezTo>
                    <a:pt x="13192" y="7497"/>
                    <a:pt x="13236" y="7515"/>
                    <a:pt x="13262" y="7532"/>
                  </a:cubicBezTo>
                  <a:close/>
                  <a:moveTo>
                    <a:pt x="13033" y="8000"/>
                  </a:moveTo>
                  <a:lnTo>
                    <a:pt x="13015" y="8053"/>
                  </a:lnTo>
                  <a:cubicBezTo>
                    <a:pt x="13068" y="8080"/>
                    <a:pt x="13086" y="8000"/>
                    <a:pt x="13033" y="8000"/>
                  </a:cubicBezTo>
                  <a:close/>
                  <a:moveTo>
                    <a:pt x="13156" y="8124"/>
                  </a:moveTo>
                  <a:cubicBezTo>
                    <a:pt x="13174" y="8080"/>
                    <a:pt x="13174" y="8044"/>
                    <a:pt x="13148" y="8018"/>
                  </a:cubicBezTo>
                  <a:cubicBezTo>
                    <a:pt x="13139" y="8036"/>
                    <a:pt x="13130" y="8044"/>
                    <a:pt x="13112" y="8044"/>
                  </a:cubicBezTo>
                  <a:cubicBezTo>
                    <a:pt x="13103" y="8089"/>
                    <a:pt x="13121" y="8106"/>
                    <a:pt x="13156" y="8124"/>
                  </a:cubicBezTo>
                  <a:close/>
                  <a:moveTo>
                    <a:pt x="12830" y="8848"/>
                  </a:moveTo>
                  <a:cubicBezTo>
                    <a:pt x="12794" y="8874"/>
                    <a:pt x="12741" y="8866"/>
                    <a:pt x="12715" y="8901"/>
                  </a:cubicBezTo>
                  <a:cubicBezTo>
                    <a:pt x="12759" y="8945"/>
                    <a:pt x="12777" y="8883"/>
                    <a:pt x="12794" y="8866"/>
                  </a:cubicBezTo>
                  <a:cubicBezTo>
                    <a:pt x="12794" y="8866"/>
                    <a:pt x="12812" y="8883"/>
                    <a:pt x="12821" y="8883"/>
                  </a:cubicBezTo>
                  <a:cubicBezTo>
                    <a:pt x="12821" y="8883"/>
                    <a:pt x="12847" y="8857"/>
                    <a:pt x="12847" y="8857"/>
                  </a:cubicBezTo>
                  <a:cubicBezTo>
                    <a:pt x="12865" y="8839"/>
                    <a:pt x="12865" y="8821"/>
                    <a:pt x="12883" y="8804"/>
                  </a:cubicBezTo>
                  <a:cubicBezTo>
                    <a:pt x="12839" y="8777"/>
                    <a:pt x="12847" y="8830"/>
                    <a:pt x="12830" y="8848"/>
                  </a:cubicBezTo>
                  <a:close/>
                  <a:moveTo>
                    <a:pt x="12821" y="8742"/>
                  </a:moveTo>
                  <a:lnTo>
                    <a:pt x="12847" y="8671"/>
                  </a:lnTo>
                  <a:cubicBezTo>
                    <a:pt x="12803" y="8636"/>
                    <a:pt x="12768" y="8742"/>
                    <a:pt x="12821" y="8742"/>
                  </a:cubicBezTo>
                  <a:close/>
                  <a:moveTo>
                    <a:pt x="12962" y="8645"/>
                  </a:moveTo>
                  <a:cubicBezTo>
                    <a:pt x="12883" y="8627"/>
                    <a:pt x="12927" y="8716"/>
                    <a:pt x="12874" y="8724"/>
                  </a:cubicBezTo>
                  <a:cubicBezTo>
                    <a:pt x="12909" y="8733"/>
                    <a:pt x="12874" y="8769"/>
                    <a:pt x="12900" y="8777"/>
                  </a:cubicBezTo>
                  <a:cubicBezTo>
                    <a:pt x="12936" y="8733"/>
                    <a:pt x="12918" y="8698"/>
                    <a:pt x="12962" y="8645"/>
                  </a:cubicBezTo>
                  <a:close/>
                  <a:moveTo>
                    <a:pt x="12865" y="8486"/>
                  </a:moveTo>
                  <a:cubicBezTo>
                    <a:pt x="12839" y="8521"/>
                    <a:pt x="12874" y="8539"/>
                    <a:pt x="12874" y="8565"/>
                  </a:cubicBezTo>
                  <a:cubicBezTo>
                    <a:pt x="12874" y="8583"/>
                    <a:pt x="12803" y="8627"/>
                    <a:pt x="12865" y="8645"/>
                  </a:cubicBezTo>
                  <a:cubicBezTo>
                    <a:pt x="12900" y="8627"/>
                    <a:pt x="12927" y="8504"/>
                    <a:pt x="12865" y="8486"/>
                  </a:cubicBezTo>
                  <a:close/>
                  <a:moveTo>
                    <a:pt x="12953" y="8265"/>
                  </a:moveTo>
                  <a:cubicBezTo>
                    <a:pt x="12953" y="8301"/>
                    <a:pt x="12953" y="8345"/>
                    <a:pt x="12997" y="8354"/>
                  </a:cubicBezTo>
                  <a:cubicBezTo>
                    <a:pt x="12997" y="8309"/>
                    <a:pt x="13006" y="8274"/>
                    <a:pt x="12953" y="8265"/>
                  </a:cubicBezTo>
                  <a:close/>
                  <a:moveTo>
                    <a:pt x="12847" y="9863"/>
                  </a:moveTo>
                  <a:cubicBezTo>
                    <a:pt x="12874" y="9872"/>
                    <a:pt x="12909" y="9899"/>
                    <a:pt x="12927" y="9863"/>
                  </a:cubicBezTo>
                  <a:cubicBezTo>
                    <a:pt x="12909" y="9819"/>
                    <a:pt x="12900" y="9810"/>
                    <a:pt x="12847" y="9802"/>
                  </a:cubicBezTo>
                  <a:cubicBezTo>
                    <a:pt x="12821" y="9828"/>
                    <a:pt x="12865" y="9846"/>
                    <a:pt x="12847" y="9863"/>
                  </a:cubicBezTo>
                  <a:close/>
                  <a:moveTo>
                    <a:pt x="12830" y="10084"/>
                  </a:moveTo>
                  <a:cubicBezTo>
                    <a:pt x="12839" y="10066"/>
                    <a:pt x="12856" y="10075"/>
                    <a:pt x="12865" y="10075"/>
                  </a:cubicBezTo>
                  <a:cubicBezTo>
                    <a:pt x="12856" y="10084"/>
                    <a:pt x="12847" y="10111"/>
                    <a:pt x="12874" y="10093"/>
                  </a:cubicBezTo>
                  <a:cubicBezTo>
                    <a:pt x="12856" y="10049"/>
                    <a:pt x="12909" y="10058"/>
                    <a:pt x="12927" y="10005"/>
                  </a:cubicBezTo>
                  <a:cubicBezTo>
                    <a:pt x="12874" y="9969"/>
                    <a:pt x="12865" y="10031"/>
                    <a:pt x="12856" y="10066"/>
                  </a:cubicBezTo>
                  <a:cubicBezTo>
                    <a:pt x="12839" y="10049"/>
                    <a:pt x="12812" y="10058"/>
                    <a:pt x="12830" y="10084"/>
                  </a:cubicBezTo>
                  <a:close/>
                  <a:moveTo>
                    <a:pt x="10613" y="2208"/>
                  </a:moveTo>
                  <a:cubicBezTo>
                    <a:pt x="10534" y="2190"/>
                    <a:pt x="10516" y="2217"/>
                    <a:pt x="10437" y="2217"/>
                  </a:cubicBezTo>
                  <a:cubicBezTo>
                    <a:pt x="10402" y="2182"/>
                    <a:pt x="10375" y="2146"/>
                    <a:pt x="10349" y="2102"/>
                  </a:cubicBezTo>
                  <a:cubicBezTo>
                    <a:pt x="10393" y="2058"/>
                    <a:pt x="10472" y="2067"/>
                    <a:pt x="10552" y="2067"/>
                  </a:cubicBezTo>
                  <a:cubicBezTo>
                    <a:pt x="10516" y="2084"/>
                    <a:pt x="10481" y="2102"/>
                    <a:pt x="10419" y="2093"/>
                  </a:cubicBezTo>
                  <a:cubicBezTo>
                    <a:pt x="10402" y="2129"/>
                    <a:pt x="10428" y="2146"/>
                    <a:pt x="10472" y="2146"/>
                  </a:cubicBezTo>
                  <a:cubicBezTo>
                    <a:pt x="10507" y="2076"/>
                    <a:pt x="10719" y="2049"/>
                    <a:pt x="10711" y="2173"/>
                  </a:cubicBezTo>
                  <a:cubicBezTo>
                    <a:pt x="10675" y="2164"/>
                    <a:pt x="10666" y="2129"/>
                    <a:pt x="10631" y="2146"/>
                  </a:cubicBezTo>
                  <a:cubicBezTo>
                    <a:pt x="10684" y="2234"/>
                    <a:pt x="10834" y="2182"/>
                    <a:pt x="10861" y="2252"/>
                  </a:cubicBezTo>
                  <a:lnTo>
                    <a:pt x="10878" y="2199"/>
                  </a:lnTo>
                  <a:cubicBezTo>
                    <a:pt x="10825" y="2164"/>
                    <a:pt x="10799" y="2190"/>
                    <a:pt x="10746" y="2173"/>
                  </a:cubicBezTo>
                  <a:cubicBezTo>
                    <a:pt x="10746" y="2076"/>
                    <a:pt x="10922" y="2146"/>
                    <a:pt x="10914" y="2190"/>
                  </a:cubicBezTo>
                  <a:cubicBezTo>
                    <a:pt x="10967" y="2190"/>
                    <a:pt x="11011" y="2199"/>
                    <a:pt x="11046" y="2234"/>
                  </a:cubicBezTo>
                  <a:cubicBezTo>
                    <a:pt x="11020" y="2252"/>
                    <a:pt x="10975" y="2234"/>
                    <a:pt x="10967" y="2270"/>
                  </a:cubicBezTo>
                  <a:cubicBezTo>
                    <a:pt x="10931" y="2261"/>
                    <a:pt x="10967" y="2217"/>
                    <a:pt x="10931" y="2208"/>
                  </a:cubicBezTo>
                  <a:cubicBezTo>
                    <a:pt x="10905" y="2208"/>
                    <a:pt x="10914" y="2252"/>
                    <a:pt x="10887" y="2243"/>
                  </a:cubicBezTo>
                  <a:cubicBezTo>
                    <a:pt x="10878" y="2270"/>
                    <a:pt x="10922" y="2270"/>
                    <a:pt x="10940" y="2279"/>
                  </a:cubicBezTo>
                  <a:cubicBezTo>
                    <a:pt x="10905" y="2332"/>
                    <a:pt x="10834" y="2323"/>
                    <a:pt x="10772" y="2305"/>
                  </a:cubicBezTo>
                  <a:cubicBezTo>
                    <a:pt x="10719" y="2287"/>
                    <a:pt x="10675" y="2226"/>
                    <a:pt x="10613" y="2208"/>
                  </a:cubicBezTo>
                  <a:close/>
                  <a:moveTo>
                    <a:pt x="10578" y="2402"/>
                  </a:moveTo>
                  <a:lnTo>
                    <a:pt x="10525" y="2385"/>
                  </a:lnTo>
                  <a:cubicBezTo>
                    <a:pt x="10578" y="2367"/>
                    <a:pt x="10507" y="2349"/>
                    <a:pt x="10534" y="2314"/>
                  </a:cubicBezTo>
                  <a:cubicBezTo>
                    <a:pt x="10578" y="2323"/>
                    <a:pt x="10578" y="2367"/>
                    <a:pt x="10578" y="2402"/>
                  </a:cubicBezTo>
                  <a:close/>
                  <a:moveTo>
                    <a:pt x="10870" y="2402"/>
                  </a:moveTo>
                  <a:cubicBezTo>
                    <a:pt x="10922" y="2429"/>
                    <a:pt x="10922" y="2420"/>
                    <a:pt x="10958" y="2446"/>
                  </a:cubicBezTo>
                  <a:cubicBezTo>
                    <a:pt x="10949" y="2464"/>
                    <a:pt x="10834" y="2438"/>
                    <a:pt x="10870" y="2402"/>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488" name="Google Shape;2488;p7"/>
          <p:cNvGrpSpPr/>
          <p:nvPr/>
        </p:nvGrpSpPr>
        <p:grpSpPr>
          <a:xfrm>
            <a:off x="8175697" y="6262951"/>
            <a:ext cx="1228001" cy="1320864"/>
            <a:chOff x="6131772" y="4697213"/>
            <a:chExt cx="921001" cy="990648"/>
          </a:xfrm>
        </p:grpSpPr>
        <p:sp>
          <p:nvSpPr>
            <p:cNvPr id="2489" name="Google Shape;2489;p7"/>
            <p:cNvSpPr/>
            <p:nvPr/>
          </p:nvSpPr>
          <p:spPr>
            <a:xfrm rot="-3130557">
              <a:off x="6676143" y="5328372"/>
              <a:ext cx="123915" cy="114225"/>
            </a:xfrm>
            <a:custGeom>
              <a:avLst/>
              <a:gdLst/>
              <a:ahLst/>
              <a:cxnLst/>
              <a:rect l="l" t="t" r="r" b="b"/>
              <a:pathLst>
                <a:path w="1199" h="943" extrusionOk="0">
                  <a:moveTo>
                    <a:pt x="278" y="1"/>
                  </a:moveTo>
                  <a:cubicBezTo>
                    <a:pt x="82" y="1"/>
                    <a:pt x="0" y="333"/>
                    <a:pt x="229" y="404"/>
                  </a:cubicBezTo>
                  <a:cubicBezTo>
                    <a:pt x="362" y="440"/>
                    <a:pt x="467" y="554"/>
                    <a:pt x="582" y="634"/>
                  </a:cubicBezTo>
                  <a:cubicBezTo>
                    <a:pt x="715" y="731"/>
                    <a:pt x="856" y="837"/>
                    <a:pt x="1006" y="925"/>
                  </a:cubicBezTo>
                  <a:cubicBezTo>
                    <a:pt x="1027" y="937"/>
                    <a:pt x="1049" y="942"/>
                    <a:pt x="1069" y="942"/>
                  </a:cubicBezTo>
                  <a:cubicBezTo>
                    <a:pt x="1141" y="942"/>
                    <a:pt x="1198" y="875"/>
                    <a:pt x="1192" y="793"/>
                  </a:cubicBezTo>
                  <a:cubicBezTo>
                    <a:pt x="1174" y="598"/>
                    <a:pt x="935" y="466"/>
                    <a:pt x="803" y="342"/>
                  </a:cubicBezTo>
                  <a:cubicBezTo>
                    <a:pt x="653" y="219"/>
                    <a:pt x="538" y="86"/>
                    <a:pt x="353" y="16"/>
                  </a:cubicBezTo>
                  <a:cubicBezTo>
                    <a:pt x="327" y="5"/>
                    <a:pt x="302" y="1"/>
                    <a:pt x="2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0" name="Google Shape;2490;p7"/>
            <p:cNvSpPr/>
            <p:nvPr/>
          </p:nvSpPr>
          <p:spPr>
            <a:xfrm rot="-3130557">
              <a:off x="6691453" y="5109234"/>
              <a:ext cx="126189" cy="91695"/>
            </a:xfrm>
            <a:custGeom>
              <a:avLst/>
              <a:gdLst/>
              <a:ahLst/>
              <a:cxnLst/>
              <a:rect l="l" t="t" r="r" b="b"/>
              <a:pathLst>
                <a:path w="1221" h="757" extrusionOk="0">
                  <a:moveTo>
                    <a:pt x="247" y="0"/>
                  </a:moveTo>
                  <a:cubicBezTo>
                    <a:pt x="172" y="0"/>
                    <a:pt x="92" y="46"/>
                    <a:pt x="54" y="110"/>
                  </a:cubicBezTo>
                  <a:cubicBezTo>
                    <a:pt x="1" y="216"/>
                    <a:pt x="54" y="322"/>
                    <a:pt x="142" y="383"/>
                  </a:cubicBezTo>
                  <a:cubicBezTo>
                    <a:pt x="265" y="463"/>
                    <a:pt x="416" y="507"/>
                    <a:pt x="548" y="569"/>
                  </a:cubicBezTo>
                  <a:cubicBezTo>
                    <a:pt x="680" y="631"/>
                    <a:pt x="813" y="728"/>
                    <a:pt x="963" y="754"/>
                  </a:cubicBezTo>
                  <a:cubicBezTo>
                    <a:pt x="972" y="756"/>
                    <a:pt x="982" y="757"/>
                    <a:pt x="991" y="757"/>
                  </a:cubicBezTo>
                  <a:cubicBezTo>
                    <a:pt x="1127" y="757"/>
                    <a:pt x="1220" y="580"/>
                    <a:pt x="1104" y="480"/>
                  </a:cubicBezTo>
                  <a:cubicBezTo>
                    <a:pt x="875" y="286"/>
                    <a:pt x="574" y="189"/>
                    <a:pt x="327" y="21"/>
                  </a:cubicBezTo>
                  <a:cubicBezTo>
                    <a:pt x="303" y="7"/>
                    <a:pt x="275" y="0"/>
                    <a:pt x="24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1" name="Google Shape;2491;p7"/>
            <p:cNvSpPr/>
            <p:nvPr/>
          </p:nvSpPr>
          <p:spPr>
            <a:xfrm rot="-3130557">
              <a:off x="6824069" y="4882790"/>
              <a:ext cx="152026" cy="112893"/>
            </a:xfrm>
            <a:custGeom>
              <a:avLst/>
              <a:gdLst/>
              <a:ahLst/>
              <a:cxnLst/>
              <a:rect l="l" t="t" r="r" b="b"/>
              <a:pathLst>
                <a:path w="1471" h="932" extrusionOk="0">
                  <a:moveTo>
                    <a:pt x="366" y="0"/>
                  </a:moveTo>
                  <a:cubicBezTo>
                    <a:pt x="144" y="0"/>
                    <a:pt x="0" y="345"/>
                    <a:pt x="269" y="469"/>
                  </a:cubicBezTo>
                  <a:cubicBezTo>
                    <a:pt x="358" y="513"/>
                    <a:pt x="437" y="566"/>
                    <a:pt x="534" y="601"/>
                  </a:cubicBezTo>
                  <a:cubicBezTo>
                    <a:pt x="640" y="645"/>
                    <a:pt x="746" y="698"/>
                    <a:pt x="843" y="751"/>
                  </a:cubicBezTo>
                  <a:cubicBezTo>
                    <a:pt x="977" y="825"/>
                    <a:pt x="1129" y="931"/>
                    <a:pt x="1285" y="931"/>
                  </a:cubicBezTo>
                  <a:cubicBezTo>
                    <a:pt x="1314" y="931"/>
                    <a:pt x="1344" y="927"/>
                    <a:pt x="1373" y="919"/>
                  </a:cubicBezTo>
                  <a:cubicBezTo>
                    <a:pt x="1461" y="892"/>
                    <a:pt x="1470" y="751"/>
                    <a:pt x="1399" y="698"/>
                  </a:cubicBezTo>
                  <a:cubicBezTo>
                    <a:pt x="1099" y="486"/>
                    <a:pt x="817" y="257"/>
                    <a:pt x="516" y="54"/>
                  </a:cubicBezTo>
                  <a:cubicBezTo>
                    <a:pt x="465" y="16"/>
                    <a:pt x="414" y="0"/>
                    <a:pt x="3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2" name="Google Shape;2492;p7"/>
            <p:cNvSpPr/>
            <p:nvPr/>
          </p:nvSpPr>
          <p:spPr>
            <a:xfrm rot="-3130557">
              <a:off x="6621677" y="5530442"/>
              <a:ext cx="126499" cy="111682"/>
            </a:xfrm>
            <a:custGeom>
              <a:avLst/>
              <a:gdLst/>
              <a:ahLst/>
              <a:cxnLst/>
              <a:rect l="l" t="t" r="r" b="b"/>
              <a:pathLst>
                <a:path w="1224" h="922" extrusionOk="0">
                  <a:moveTo>
                    <a:pt x="181" y="1"/>
                  </a:moveTo>
                  <a:cubicBezTo>
                    <a:pt x="171" y="1"/>
                    <a:pt x="161" y="1"/>
                    <a:pt x="151" y="2"/>
                  </a:cubicBezTo>
                  <a:cubicBezTo>
                    <a:pt x="63" y="11"/>
                    <a:pt x="1" y="108"/>
                    <a:pt x="10" y="187"/>
                  </a:cubicBezTo>
                  <a:cubicBezTo>
                    <a:pt x="63" y="435"/>
                    <a:pt x="336" y="549"/>
                    <a:pt x="539" y="664"/>
                  </a:cubicBezTo>
                  <a:cubicBezTo>
                    <a:pt x="689" y="744"/>
                    <a:pt x="866" y="903"/>
                    <a:pt x="1034" y="920"/>
                  </a:cubicBezTo>
                  <a:cubicBezTo>
                    <a:pt x="1041" y="921"/>
                    <a:pt x="1048" y="922"/>
                    <a:pt x="1054" y="922"/>
                  </a:cubicBezTo>
                  <a:cubicBezTo>
                    <a:pt x="1180" y="922"/>
                    <a:pt x="1223" y="766"/>
                    <a:pt x="1131" y="691"/>
                  </a:cubicBezTo>
                  <a:cubicBezTo>
                    <a:pt x="990" y="567"/>
                    <a:pt x="848" y="435"/>
                    <a:pt x="698" y="320"/>
                  </a:cubicBezTo>
                  <a:cubicBezTo>
                    <a:pt x="529" y="185"/>
                    <a:pt x="401" y="1"/>
                    <a:pt x="1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3" name="Google Shape;2493;p7"/>
            <p:cNvSpPr/>
            <p:nvPr/>
          </p:nvSpPr>
          <p:spPr>
            <a:xfrm rot="-3130557">
              <a:off x="6465294" y="5363130"/>
              <a:ext cx="123812" cy="117980"/>
            </a:xfrm>
            <a:custGeom>
              <a:avLst/>
              <a:gdLst/>
              <a:ahLst/>
              <a:cxnLst/>
              <a:rect l="l" t="t" r="r" b="b"/>
              <a:pathLst>
                <a:path w="1198" h="974" extrusionOk="0">
                  <a:moveTo>
                    <a:pt x="315" y="1"/>
                  </a:moveTo>
                  <a:cubicBezTo>
                    <a:pt x="155" y="1"/>
                    <a:pt x="0" y="209"/>
                    <a:pt x="147" y="342"/>
                  </a:cubicBezTo>
                  <a:cubicBezTo>
                    <a:pt x="314" y="501"/>
                    <a:pt x="500" y="642"/>
                    <a:pt x="694" y="757"/>
                  </a:cubicBezTo>
                  <a:cubicBezTo>
                    <a:pt x="782" y="810"/>
                    <a:pt x="959" y="872"/>
                    <a:pt x="1012" y="960"/>
                  </a:cubicBezTo>
                  <a:cubicBezTo>
                    <a:pt x="1021" y="969"/>
                    <a:pt x="1034" y="973"/>
                    <a:pt x="1047" y="973"/>
                  </a:cubicBezTo>
                  <a:cubicBezTo>
                    <a:pt x="1060" y="973"/>
                    <a:pt x="1074" y="969"/>
                    <a:pt x="1083" y="960"/>
                  </a:cubicBezTo>
                  <a:cubicBezTo>
                    <a:pt x="1197" y="872"/>
                    <a:pt x="1074" y="713"/>
                    <a:pt x="994" y="642"/>
                  </a:cubicBezTo>
                  <a:cubicBezTo>
                    <a:pt x="818" y="457"/>
                    <a:pt x="632" y="280"/>
                    <a:pt x="464" y="77"/>
                  </a:cubicBezTo>
                  <a:cubicBezTo>
                    <a:pt x="421" y="23"/>
                    <a:pt x="368" y="1"/>
                    <a:pt x="3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4" name="Google Shape;2494;p7"/>
            <p:cNvSpPr/>
            <p:nvPr/>
          </p:nvSpPr>
          <p:spPr>
            <a:xfrm rot="-3130557">
              <a:off x="6474960" y="5043617"/>
              <a:ext cx="109136" cy="132274"/>
            </a:xfrm>
            <a:custGeom>
              <a:avLst/>
              <a:gdLst/>
              <a:ahLst/>
              <a:cxnLst/>
              <a:rect l="l" t="t" r="r" b="b"/>
              <a:pathLst>
                <a:path w="1056" h="1092" extrusionOk="0">
                  <a:moveTo>
                    <a:pt x="222" y="0"/>
                  </a:moveTo>
                  <a:cubicBezTo>
                    <a:pt x="108" y="0"/>
                    <a:pt x="0" y="80"/>
                    <a:pt x="13" y="218"/>
                  </a:cubicBezTo>
                  <a:cubicBezTo>
                    <a:pt x="30" y="430"/>
                    <a:pt x="233" y="528"/>
                    <a:pt x="375" y="660"/>
                  </a:cubicBezTo>
                  <a:cubicBezTo>
                    <a:pt x="516" y="801"/>
                    <a:pt x="693" y="1022"/>
                    <a:pt x="887" y="1084"/>
                  </a:cubicBezTo>
                  <a:cubicBezTo>
                    <a:pt x="901" y="1089"/>
                    <a:pt x="915" y="1091"/>
                    <a:pt x="928" y="1091"/>
                  </a:cubicBezTo>
                  <a:cubicBezTo>
                    <a:pt x="1004" y="1091"/>
                    <a:pt x="1056" y="1009"/>
                    <a:pt x="1010" y="934"/>
                  </a:cubicBezTo>
                  <a:cubicBezTo>
                    <a:pt x="913" y="748"/>
                    <a:pt x="816" y="589"/>
                    <a:pt x="693" y="422"/>
                  </a:cubicBezTo>
                  <a:cubicBezTo>
                    <a:pt x="595" y="298"/>
                    <a:pt x="490" y="139"/>
                    <a:pt x="357" y="42"/>
                  </a:cubicBezTo>
                  <a:cubicBezTo>
                    <a:pt x="316" y="14"/>
                    <a:pt x="269" y="0"/>
                    <a:pt x="2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5" name="Google Shape;2495;p7"/>
            <p:cNvSpPr/>
            <p:nvPr/>
          </p:nvSpPr>
          <p:spPr>
            <a:xfrm rot="-3130557">
              <a:off x="6458675" y="4756145"/>
              <a:ext cx="160914" cy="122220"/>
            </a:xfrm>
            <a:custGeom>
              <a:avLst/>
              <a:gdLst/>
              <a:ahLst/>
              <a:cxnLst/>
              <a:rect l="l" t="t" r="r" b="b"/>
              <a:pathLst>
                <a:path w="1557" h="1009" extrusionOk="0">
                  <a:moveTo>
                    <a:pt x="401" y="0"/>
                  </a:moveTo>
                  <a:cubicBezTo>
                    <a:pt x="171" y="0"/>
                    <a:pt x="1" y="398"/>
                    <a:pt x="325" y="504"/>
                  </a:cubicBezTo>
                  <a:cubicBezTo>
                    <a:pt x="695" y="627"/>
                    <a:pt x="1005" y="936"/>
                    <a:pt x="1393" y="1007"/>
                  </a:cubicBezTo>
                  <a:cubicBezTo>
                    <a:pt x="1401" y="1008"/>
                    <a:pt x="1409" y="1009"/>
                    <a:pt x="1416" y="1009"/>
                  </a:cubicBezTo>
                  <a:cubicBezTo>
                    <a:pt x="1508" y="1009"/>
                    <a:pt x="1556" y="912"/>
                    <a:pt x="1499" y="830"/>
                  </a:cubicBezTo>
                  <a:cubicBezTo>
                    <a:pt x="1269" y="512"/>
                    <a:pt x="854" y="371"/>
                    <a:pt x="581" y="89"/>
                  </a:cubicBezTo>
                  <a:cubicBezTo>
                    <a:pt x="522" y="26"/>
                    <a:pt x="459" y="0"/>
                    <a:pt x="4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6" name="Google Shape;2496;p7"/>
            <p:cNvSpPr/>
            <p:nvPr/>
          </p:nvSpPr>
          <p:spPr>
            <a:xfrm rot="-3130557">
              <a:off x="6917594" y="5200297"/>
              <a:ext cx="143241" cy="102960"/>
            </a:xfrm>
            <a:custGeom>
              <a:avLst/>
              <a:gdLst/>
              <a:ahLst/>
              <a:cxnLst/>
              <a:rect l="l" t="t" r="r" b="b"/>
              <a:pathLst>
                <a:path w="1386" h="850" extrusionOk="0">
                  <a:moveTo>
                    <a:pt x="260" y="1"/>
                  </a:moveTo>
                  <a:cubicBezTo>
                    <a:pt x="18" y="1"/>
                    <a:pt x="1" y="382"/>
                    <a:pt x="258" y="408"/>
                  </a:cubicBezTo>
                  <a:cubicBezTo>
                    <a:pt x="293" y="417"/>
                    <a:pt x="355" y="461"/>
                    <a:pt x="390" y="479"/>
                  </a:cubicBezTo>
                  <a:cubicBezTo>
                    <a:pt x="496" y="532"/>
                    <a:pt x="602" y="576"/>
                    <a:pt x="708" y="629"/>
                  </a:cubicBezTo>
                  <a:cubicBezTo>
                    <a:pt x="858" y="699"/>
                    <a:pt x="1008" y="849"/>
                    <a:pt x="1185" y="849"/>
                  </a:cubicBezTo>
                  <a:cubicBezTo>
                    <a:pt x="1188" y="850"/>
                    <a:pt x="1192" y="850"/>
                    <a:pt x="1195" y="850"/>
                  </a:cubicBezTo>
                  <a:cubicBezTo>
                    <a:pt x="1313" y="850"/>
                    <a:pt x="1385" y="705"/>
                    <a:pt x="1299" y="602"/>
                  </a:cubicBezTo>
                  <a:cubicBezTo>
                    <a:pt x="1167" y="452"/>
                    <a:pt x="982" y="320"/>
                    <a:pt x="796" y="231"/>
                  </a:cubicBezTo>
                  <a:cubicBezTo>
                    <a:pt x="646" y="161"/>
                    <a:pt x="461" y="28"/>
                    <a:pt x="284" y="2"/>
                  </a:cubicBezTo>
                  <a:cubicBezTo>
                    <a:pt x="276" y="1"/>
                    <a:pt x="268" y="1"/>
                    <a:pt x="2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7" name="Google Shape;2497;p7"/>
            <p:cNvSpPr/>
            <p:nvPr/>
          </p:nvSpPr>
          <p:spPr>
            <a:xfrm rot="-3130557">
              <a:off x="6641707" y="4859376"/>
              <a:ext cx="106449" cy="81157"/>
            </a:xfrm>
            <a:custGeom>
              <a:avLst/>
              <a:gdLst/>
              <a:ahLst/>
              <a:cxnLst/>
              <a:rect l="l" t="t" r="r" b="b"/>
              <a:pathLst>
                <a:path w="1030" h="670" extrusionOk="0">
                  <a:moveTo>
                    <a:pt x="282" y="1"/>
                  </a:moveTo>
                  <a:cubicBezTo>
                    <a:pt x="114" y="1"/>
                    <a:pt x="0" y="279"/>
                    <a:pt x="194" y="368"/>
                  </a:cubicBezTo>
                  <a:cubicBezTo>
                    <a:pt x="291" y="412"/>
                    <a:pt x="371" y="483"/>
                    <a:pt x="468" y="518"/>
                  </a:cubicBezTo>
                  <a:cubicBezTo>
                    <a:pt x="565" y="562"/>
                    <a:pt x="688" y="580"/>
                    <a:pt x="777" y="642"/>
                  </a:cubicBezTo>
                  <a:cubicBezTo>
                    <a:pt x="800" y="661"/>
                    <a:pt x="828" y="669"/>
                    <a:pt x="856" y="669"/>
                  </a:cubicBezTo>
                  <a:cubicBezTo>
                    <a:pt x="943" y="669"/>
                    <a:pt x="1029" y="586"/>
                    <a:pt x="962" y="492"/>
                  </a:cubicBezTo>
                  <a:cubicBezTo>
                    <a:pt x="891" y="395"/>
                    <a:pt x="794" y="324"/>
                    <a:pt x="688" y="262"/>
                  </a:cubicBezTo>
                  <a:cubicBezTo>
                    <a:pt x="574" y="192"/>
                    <a:pt x="485" y="103"/>
                    <a:pt x="379" y="33"/>
                  </a:cubicBezTo>
                  <a:cubicBezTo>
                    <a:pt x="346" y="10"/>
                    <a:pt x="313" y="1"/>
                    <a:pt x="28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8" name="Google Shape;2498;p7"/>
            <p:cNvSpPr/>
            <p:nvPr/>
          </p:nvSpPr>
          <p:spPr>
            <a:xfrm rot="-3130557">
              <a:off x="6291582" y="4823455"/>
              <a:ext cx="115131" cy="115194"/>
            </a:xfrm>
            <a:custGeom>
              <a:avLst/>
              <a:gdLst/>
              <a:ahLst/>
              <a:cxnLst/>
              <a:rect l="l" t="t" r="r" b="b"/>
              <a:pathLst>
                <a:path w="1114" h="951" extrusionOk="0">
                  <a:moveTo>
                    <a:pt x="279" y="1"/>
                  </a:moveTo>
                  <a:cubicBezTo>
                    <a:pt x="192" y="1"/>
                    <a:pt x="108" y="44"/>
                    <a:pt x="62" y="126"/>
                  </a:cubicBezTo>
                  <a:cubicBezTo>
                    <a:pt x="54" y="135"/>
                    <a:pt x="54" y="135"/>
                    <a:pt x="54" y="143"/>
                  </a:cubicBezTo>
                  <a:cubicBezTo>
                    <a:pt x="9" y="223"/>
                    <a:pt x="1" y="338"/>
                    <a:pt x="62" y="408"/>
                  </a:cubicBezTo>
                  <a:cubicBezTo>
                    <a:pt x="151" y="541"/>
                    <a:pt x="274" y="594"/>
                    <a:pt x="407" y="647"/>
                  </a:cubicBezTo>
                  <a:cubicBezTo>
                    <a:pt x="583" y="717"/>
                    <a:pt x="742" y="823"/>
                    <a:pt x="892" y="929"/>
                  </a:cubicBezTo>
                  <a:cubicBezTo>
                    <a:pt x="910" y="944"/>
                    <a:pt x="932" y="951"/>
                    <a:pt x="955" y="951"/>
                  </a:cubicBezTo>
                  <a:cubicBezTo>
                    <a:pt x="1014" y="951"/>
                    <a:pt x="1080" y="907"/>
                    <a:pt x="1087" y="850"/>
                  </a:cubicBezTo>
                  <a:cubicBezTo>
                    <a:pt x="1113" y="629"/>
                    <a:pt x="901" y="488"/>
                    <a:pt x="751" y="355"/>
                  </a:cubicBezTo>
                  <a:cubicBezTo>
                    <a:pt x="689" y="311"/>
                    <a:pt x="636" y="267"/>
                    <a:pt x="583" y="223"/>
                  </a:cubicBezTo>
                  <a:lnTo>
                    <a:pt x="583" y="223"/>
                  </a:lnTo>
                  <a:cubicBezTo>
                    <a:pt x="578" y="218"/>
                    <a:pt x="549" y="188"/>
                    <a:pt x="539" y="179"/>
                  </a:cubicBezTo>
                  <a:lnTo>
                    <a:pt x="539" y="179"/>
                  </a:lnTo>
                  <a:cubicBezTo>
                    <a:pt x="543" y="185"/>
                    <a:pt x="544" y="187"/>
                    <a:pt x="544" y="187"/>
                  </a:cubicBezTo>
                  <a:cubicBezTo>
                    <a:pt x="541" y="187"/>
                    <a:pt x="467" y="80"/>
                    <a:pt x="460" y="73"/>
                  </a:cubicBezTo>
                  <a:cubicBezTo>
                    <a:pt x="407" y="24"/>
                    <a:pt x="343" y="1"/>
                    <a:pt x="2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9" name="Google Shape;2499;p7"/>
            <p:cNvSpPr/>
            <p:nvPr/>
          </p:nvSpPr>
          <p:spPr>
            <a:xfrm rot="-3130557">
              <a:off x="6313481" y="5179761"/>
              <a:ext cx="114200" cy="114952"/>
            </a:xfrm>
            <a:custGeom>
              <a:avLst/>
              <a:gdLst/>
              <a:ahLst/>
              <a:cxnLst/>
              <a:rect l="l" t="t" r="r" b="b"/>
              <a:pathLst>
                <a:path w="1105" h="949" extrusionOk="0">
                  <a:moveTo>
                    <a:pt x="279" y="0"/>
                  </a:moveTo>
                  <a:cubicBezTo>
                    <a:pt x="191" y="0"/>
                    <a:pt x="104" y="43"/>
                    <a:pt x="53" y="129"/>
                  </a:cubicBezTo>
                  <a:cubicBezTo>
                    <a:pt x="53" y="129"/>
                    <a:pt x="53" y="138"/>
                    <a:pt x="45" y="138"/>
                  </a:cubicBezTo>
                  <a:cubicBezTo>
                    <a:pt x="9" y="218"/>
                    <a:pt x="0" y="333"/>
                    <a:pt x="53" y="412"/>
                  </a:cubicBezTo>
                  <a:cubicBezTo>
                    <a:pt x="151" y="536"/>
                    <a:pt x="265" y="589"/>
                    <a:pt x="407" y="642"/>
                  </a:cubicBezTo>
                  <a:cubicBezTo>
                    <a:pt x="574" y="721"/>
                    <a:pt x="733" y="818"/>
                    <a:pt x="883" y="933"/>
                  </a:cubicBezTo>
                  <a:cubicBezTo>
                    <a:pt x="901" y="944"/>
                    <a:pt x="922" y="949"/>
                    <a:pt x="944" y="949"/>
                  </a:cubicBezTo>
                  <a:cubicBezTo>
                    <a:pt x="1009" y="949"/>
                    <a:pt x="1080" y="904"/>
                    <a:pt x="1086" y="845"/>
                  </a:cubicBezTo>
                  <a:cubicBezTo>
                    <a:pt x="1104" y="624"/>
                    <a:pt x="892" y="483"/>
                    <a:pt x="742" y="359"/>
                  </a:cubicBezTo>
                  <a:cubicBezTo>
                    <a:pt x="689" y="306"/>
                    <a:pt x="627" y="262"/>
                    <a:pt x="574" y="218"/>
                  </a:cubicBezTo>
                  <a:lnTo>
                    <a:pt x="574" y="218"/>
                  </a:lnTo>
                  <a:cubicBezTo>
                    <a:pt x="570" y="214"/>
                    <a:pt x="550" y="193"/>
                    <a:pt x="538" y="181"/>
                  </a:cubicBezTo>
                  <a:lnTo>
                    <a:pt x="538" y="181"/>
                  </a:lnTo>
                  <a:cubicBezTo>
                    <a:pt x="532" y="169"/>
                    <a:pt x="467" y="75"/>
                    <a:pt x="460" y="68"/>
                  </a:cubicBezTo>
                  <a:cubicBezTo>
                    <a:pt x="407" y="23"/>
                    <a:pt x="343" y="0"/>
                    <a:pt x="27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0" name="Google Shape;2500;p7"/>
            <p:cNvSpPr/>
            <p:nvPr/>
          </p:nvSpPr>
          <p:spPr>
            <a:xfrm rot="-3130557">
              <a:off x="6131572" y="5010802"/>
              <a:ext cx="115131" cy="115679"/>
            </a:xfrm>
            <a:custGeom>
              <a:avLst/>
              <a:gdLst/>
              <a:ahLst/>
              <a:cxnLst/>
              <a:rect l="l" t="t" r="r" b="b"/>
              <a:pathLst>
                <a:path w="1114" h="955" extrusionOk="0">
                  <a:moveTo>
                    <a:pt x="279" y="1"/>
                  </a:moveTo>
                  <a:cubicBezTo>
                    <a:pt x="193" y="1"/>
                    <a:pt x="108" y="43"/>
                    <a:pt x="63" y="130"/>
                  </a:cubicBezTo>
                  <a:cubicBezTo>
                    <a:pt x="54" y="139"/>
                    <a:pt x="54" y="139"/>
                    <a:pt x="54" y="147"/>
                  </a:cubicBezTo>
                  <a:cubicBezTo>
                    <a:pt x="10" y="227"/>
                    <a:pt x="1" y="342"/>
                    <a:pt x="54" y="412"/>
                  </a:cubicBezTo>
                  <a:cubicBezTo>
                    <a:pt x="151" y="536"/>
                    <a:pt x="266" y="589"/>
                    <a:pt x="407" y="651"/>
                  </a:cubicBezTo>
                  <a:cubicBezTo>
                    <a:pt x="583" y="721"/>
                    <a:pt x="734" y="827"/>
                    <a:pt x="893" y="933"/>
                  </a:cubicBezTo>
                  <a:cubicBezTo>
                    <a:pt x="910" y="948"/>
                    <a:pt x="931" y="954"/>
                    <a:pt x="954" y="954"/>
                  </a:cubicBezTo>
                  <a:cubicBezTo>
                    <a:pt x="1014" y="954"/>
                    <a:pt x="1080" y="909"/>
                    <a:pt x="1087" y="845"/>
                  </a:cubicBezTo>
                  <a:cubicBezTo>
                    <a:pt x="1113" y="624"/>
                    <a:pt x="901" y="492"/>
                    <a:pt x="742" y="359"/>
                  </a:cubicBezTo>
                  <a:cubicBezTo>
                    <a:pt x="689" y="315"/>
                    <a:pt x="636" y="271"/>
                    <a:pt x="583" y="227"/>
                  </a:cubicBezTo>
                  <a:lnTo>
                    <a:pt x="583" y="227"/>
                  </a:lnTo>
                  <a:cubicBezTo>
                    <a:pt x="584" y="227"/>
                    <a:pt x="584" y="228"/>
                    <a:pt x="584" y="228"/>
                  </a:cubicBezTo>
                  <a:cubicBezTo>
                    <a:pt x="584" y="228"/>
                    <a:pt x="551" y="194"/>
                    <a:pt x="536" y="182"/>
                  </a:cubicBezTo>
                  <a:lnTo>
                    <a:pt x="536" y="182"/>
                  </a:lnTo>
                  <a:cubicBezTo>
                    <a:pt x="522" y="159"/>
                    <a:pt x="466" y="81"/>
                    <a:pt x="460" y="68"/>
                  </a:cubicBezTo>
                  <a:cubicBezTo>
                    <a:pt x="408" y="23"/>
                    <a:pt x="343" y="1"/>
                    <a:pt x="2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501" name="Google Shape;2501;p7"/>
          <p:cNvGrpSpPr/>
          <p:nvPr/>
        </p:nvGrpSpPr>
        <p:grpSpPr>
          <a:xfrm>
            <a:off x="-1668198" y="-1174724"/>
            <a:ext cx="3536799" cy="2475568"/>
            <a:chOff x="-1251149" y="-881043"/>
            <a:chExt cx="2652599" cy="1856676"/>
          </a:xfrm>
        </p:grpSpPr>
        <p:sp>
          <p:nvSpPr>
            <p:cNvPr id="2502" name="Google Shape;2502;p7"/>
            <p:cNvSpPr/>
            <p:nvPr/>
          </p:nvSpPr>
          <p:spPr>
            <a:xfrm rot="6027211">
              <a:off x="-296313" y="-561430"/>
              <a:ext cx="205507" cy="224897"/>
            </a:xfrm>
            <a:custGeom>
              <a:avLst/>
              <a:gdLst/>
              <a:ahLst/>
              <a:cxnLst/>
              <a:rect l="l" t="t" r="r" b="b"/>
              <a:pathLst>
                <a:path w="1187" h="1299" extrusionOk="0">
                  <a:moveTo>
                    <a:pt x="293" y="1"/>
                  </a:moveTo>
                  <a:cubicBezTo>
                    <a:pt x="144" y="1"/>
                    <a:pt x="0" y="134"/>
                    <a:pt x="75" y="333"/>
                  </a:cubicBezTo>
                  <a:cubicBezTo>
                    <a:pt x="111" y="422"/>
                    <a:pt x="172" y="457"/>
                    <a:pt x="234" y="528"/>
                  </a:cubicBezTo>
                  <a:cubicBezTo>
                    <a:pt x="314" y="607"/>
                    <a:pt x="393" y="704"/>
                    <a:pt x="473" y="792"/>
                  </a:cubicBezTo>
                  <a:cubicBezTo>
                    <a:pt x="543" y="881"/>
                    <a:pt x="605" y="987"/>
                    <a:pt x="676" y="1066"/>
                  </a:cubicBezTo>
                  <a:cubicBezTo>
                    <a:pt x="738" y="1128"/>
                    <a:pt x="808" y="1172"/>
                    <a:pt x="861" y="1243"/>
                  </a:cubicBezTo>
                  <a:cubicBezTo>
                    <a:pt x="890" y="1282"/>
                    <a:pt x="931" y="1299"/>
                    <a:pt x="974" y="1299"/>
                  </a:cubicBezTo>
                  <a:cubicBezTo>
                    <a:pt x="1076" y="1299"/>
                    <a:pt x="1186" y="1204"/>
                    <a:pt x="1161" y="1093"/>
                  </a:cubicBezTo>
                  <a:cubicBezTo>
                    <a:pt x="1117" y="916"/>
                    <a:pt x="958" y="775"/>
                    <a:pt x="861" y="625"/>
                  </a:cubicBezTo>
                  <a:cubicBezTo>
                    <a:pt x="808" y="536"/>
                    <a:pt x="746" y="448"/>
                    <a:pt x="685" y="360"/>
                  </a:cubicBezTo>
                  <a:cubicBezTo>
                    <a:pt x="658" y="324"/>
                    <a:pt x="632" y="289"/>
                    <a:pt x="596" y="245"/>
                  </a:cubicBezTo>
                  <a:lnTo>
                    <a:pt x="596" y="245"/>
                  </a:lnTo>
                  <a:cubicBezTo>
                    <a:pt x="597" y="245"/>
                    <a:pt x="597" y="245"/>
                    <a:pt x="597" y="245"/>
                  </a:cubicBezTo>
                  <a:cubicBezTo>
                    <a:pt x="598" y="245"/>
                    <a:pt x="537" y="163"/>
                    <a:pt x="524" y="163"/>
                  </a:cubicBezTo>
                  <a:cubicBezTo>
                    <a:pt x="521" y="163"/>
                    <a:pt x="521" y="167"/>
                    <a:pt x="523" y="175"/>
                  </a:cubicBezTo>
                  <a:lnTo>
                    <a:pt x="523" y="175"/>
                  </a:lnTo>
                  <a:cubicBezTo>
                    <a:pt x="480" y="53"/>
                    <a:pt x="386" y="1"/>
                    <a:pt x="2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3" name="Google Shape;2503;p7"/>
            <p:cNvSpPr/>
            <p:nvPr/>
          </p:nvSpPr>
          <p:spPr>
            <a:xfrm rot="6027211">
              <a:off x="-799862" y="-703150"/>
              <a:ext cx="185943" cy="193041"/>
            </a:xfrm>
            <a:custGeom>
              <a:avLst/>
              <a:gdLst/>
              <a:ahLst/>
              <a:cxnLst/>
              <a:rect l="l" t="t" r="r" b="b"/>
              <a:pathLst>
                <a:path w="1074" h="1115" extrusionOk="0">
                  <a:moveTo>
                    <a:pt x="286" y="0"/>
                  </a:moveTo>
                  <a:cubicBezTo>
                    <a:pt x="147" y="0"/>
                    <a:pt x="1" y="115"/>
                    <a:pt x="50" y="268"/>
                  </a:cubicBezTo>
                  <a:cubicBezTo>
                    <a:pt x="85" y="383"/>
                    <a:pt x="147" y="410"/>
                    <a:pt x="235" y="480"/>
                  </a:cubicBezTo>
                  <a:cubicBezTo>
                    <a:pt x="306" y="533"/>
                    <a:pt x="376" y="613"/>
                    <a:pt x="438" y="683"/>
                  </a:cubicBezTo>
                  <a:cubicBezTo>
                    <a:pt x="588" y="816"/>
                    <a:pt x="756" y="939"/>
                    <a:pt x="888" y="1081"/>
                  </a:cubicBezTo>
                  <a:cubicBezTo>
                    <a:pt x="908" y="1104"/>
                    <a:pt x="937" y="1114"/>
                    <a:pt x="967" y="1114"/>
                  </a:cubicBezTo>
                  <a:cubicBezTo>
                    <a:pt x="1017" y="1114"/>
                    <a:pt x="1068" y="1083"/>
                    <a:pt x="1074" y="1028"/>
                  </a:cubicBezTo>
                  <a:cubicBezTo>
                    <a:pt x="1074" y="851"/>
                    <a:pt x="915" y="675"/>
                    <a:pt x="827" y="542"/>
                  </a:cubicBezTo>
                  <a:cubicBezTo>
                    <a:pt x="765" y="445"/>
                    <a:pt x="685" y="357"/>
                    <a:pt x="615" y="260"/>
                  </a:cubicBezTo>
                  <a:cubicBezTo>
                    <a:pt x="562" y="198"/>
                    <a:pt x="482" y="127"/>
                    <a:pt x="447" y="74"/>
                  </a:cubicBezTo>
                  <a:cubicBezTo>
                    <a:pt x="406" y="23"/>
                    <a:pt x="347" y="0"/>
                    <a:pt x="28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4" name="Google Shape;2504;p7"/>
            <p:cNvSpPr/>
            <p:nvPr/>
          </p:nvSpPr>
          <p:spPr>
            <a:xfrm rot="6027211">
              <a:off x="-370288" y="-785263"/>
              <a:ext cx="170707" cy="180229"/>
            </a:xfrm>
            <a:custGeom>
              <a:avLst/>
              <a:gdLst/>
              <a:ahLst/>
              <a:cxnLst/>
              <a:rect l="l" t="t" r="r" b="b"/>
              <a:pathLst>
                <a:path w="986" h="1041" extrusionOk="0">
                  <a:moveTo>
                    <a:pt x="280" y="1"/>
                  </a:moveTo>
                  <a:cubicBezTo>
                    <a:pt x="136" y="1"/>
                    <a:pt x="1" y="139"/>
                    <a:pt x="77" y="319"/>
                  </a:cubicBezTo>
                  <a:cubicBezTo>
                    <a:pt x="147" y="496"/>
                    <a:pt x="350" y="655"/>
                    <a:pt x="474" y="796"/>
                  </a:cubicBezTo>
                  <a:cubicBezTo>
                    <a:pt x="544" y="887"/>
                    <a:pt x="665" y="1041"/>
                    <a:pt x="792" y="1041"/>
                  </a:cubicBezTo>
                  <a:cubicBezTo>
                    <a:pt x="824" y="1041"/>
                    <a:pt x="857" y="1031"/>
                    <a:pt x="889" y="1008"/>
                  </a:cubicBezTo>
                  <a:cubicBezTo>
                    <a:pt x="898" y="1008"/>
                    <a:pt x="898" y="999"/>
                    <a:pt x="907" y="999"/>
                  </a:cubicBezTo>
                  <a:cubicBezTo>
                    <a:pt x="951" y="964"/>
                    <a:pt x="986" y="884"/>
                    <a:pt x="968" y="831"/>
                  </a:cubicBezTo>
                  <a:cubicBezTo>
                    <a:pt x="924" y="690"/>
                    <a:pt x="818" y="575"/>
                    <a:pt x="739" y="460"/>
                  </a:cubicBezTo>
                  <a:cubicBezTo>
                    <a:pt x="659" y="346"/>
                    <a:pt x="562" y="240"/>
                    <a:pt x="483" y="125"/>
                  </a:cubicBezTo>
                  <a:cubicBezTo>
                    <a:pt x="431" y="38"/>
                    <a:pt x="355" y="1"/>
                    <a:pt x="28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5" name="Google Shape;2505;p7"/>
            <p:cNvSpPr/>
            <p:nvPr/>
          </p:nvSpPr>
          <p:spPr>
            <a:xfrm rot="6027211">
              <a:off x="162849" y="-621326"/>
              <a:ext cx="177113" cy="193041"/>
            </a:xfrm>
            <a:custGeom>
              <a:avLst/>
              <a:gdLst/>
              <a:ahLst/>
              <a:cxnLst/>
              <a:rect l="l" t="t" r="r" b="b"/>
              <a:pathLst>
                <a:path w="1023" h="1115" extrusionOk="0">
                  <a:moveTo>
                    <a:pt x="296" y="0"/>
                  </a:moveTo>
                  <a:cubicBezTo>
                    <a:pt x="131" y="0"/>
                    <a:pt x="1" y="258"/>
                    <a:pt x="175" y="367"/>
                  </a:cubicBezTo>
                  <a:cubicBezTo>
                    <a:pt x="299" y="447"/>
                    <a:pt x="361" y="579"/>
                    <a:pt x="449" y="694"/>
                  </a:cubicBezTo>
                  <a:cubicBezTo>
                    <a:pt x="546" y="817"/>
                    <a:pt x="661" y="959"/>
                    <a:pt x="767" y="1073"/>
                  </a:cubicBezTo>
                  <a:cubicBezTo>
                    <a:pt x="795" y="1101"/>
                    <a:pt x="827" y="1114"/>
                    <a:pt x="858" y="1114"/>
                  </a:cubicBezTo>
                  <a:cubicBezTo>
                    <a:pt x="915" y="1114"/>
                    <a:pt x="967" y="1071"/>
                    <a:pt x="979" y="1003"/>
                  </a:cubicBezTo>
                  <a:cubicBezTo>
                    <a:pt x="1023" y="817"/>
                    <a:pt x="829" y="623"/>
                    <a:pt x="731" y="473"/>
                  </a:cubicBezTo>
                  <a:cubicBezTo>
                    <a:pt x="634" y="314"/>
                    <a:pt x="564" y="155"/>
                    <a:pt x="405" y="40"/>
                  </a:cubicBezTo>
                  <a:cubicBezTo>
                    <a:pt x="369" y="12"/>
                    <a:pt x="331" y="0"/>
                    <a:pt x="2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6" name="Google Shape;2506;p7"/>
            <p:cNvSpPr/>
            <p:nvPr/>
          </p:nvSpPr>
          <p:spPr>
            <a:xfrm rot="6027211">
              <a:off x="261600" y="-338393"/>
              <a:ext cx="181095" cy="162051"/>
            </a:xfrm>
            <a:custGeom>
              <a:avLst/>
              <a:gdLst/>
              <a:ahLst/>
              <a:cxnLst/>
              <a:rect l="l" t="t" r="r" b="b"/>
              <a:pathLst>
                <a:path w="1046" h="936" extrusionOk="0">
                  <a:moveTo>
                    <a:pt x="235" y="1"/>
                  </a:moveTo>
                  <a:cubicBezTo>
                    <a:pt x="178" y="1"/>
                    <a:pt x="118" y="23"/>
                    <a:pt x="80" y="62"/>
                  </a:cubicBezTo>
                  <a:cubicBezTo>
                    <a:pt x="0" y="141"/>
                    <a:pt x="18" y="256"/>
                    <a:pt x="89" y="335"/>
                  </a:cubicBezTo>
                  <a:cubicBezTo>
                    <a:pt x="177" y="450"/>
                    <a:pt x="310" y="530"/>
                    <a:pt x="415" y="627"/>
                  </a:cubicBezTo>
                  <a:cubicBezTo>
                    <a:pt x="521" y="724"/>
                    <a:pt x="627" y="848"/>
                    <a:pt x="760" y="918"/>
                  </a:cubicBezTo>
                  <a:cubicBezTo>
                    <a:pt x="782" y="930"/>
                    <a:pt x="806" y="936"/>
                    <a:pt x="829" y="936"/>
                  </a:cubicBezTo>
                  <a:cubicBezTo>
                    <a:pt x="942" y="936"/>
                    <a:pt x="1045" y="807"/>
                    <a:pt x="972" y="697"/>
                  </a:cubicBezTo>
                  <a:cubicBezTo>
                    <a:pt x="804" y="450"/>
                    <a:pt x="548" y="274"/>
                    <a:pt x="363" y="53"/>
                  </a:cubicBezTo>
                  <a:cubicBezTo>
                    <a:pt x="330" y="17"/>
                    <a:pt x="283" y="1"/>
                    <a:pt x="23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7" name="Google Shape;2507;p7"/>
            <p:cNvSpPr/>
            <p:nvPr/>
          </p:nvSpPr>
          <p:spPr>
            <a:xfrm rot="6027211">
              <a:off x="63663" y="49037"/>
              <a:ext cx="255888" cy="149412"/>
            </a:xfrm>
            <a:custGeom>
              <a:avLst/>
              <a:gdLst/>
              <a:ahLst/>
              <a:cxnLst/>
              <a:rect l="l" t="t" r="r" b="b"/>
              <a:pathLst>
                <a:path w="1478" h="863" extrusionOk="0">
                  <a:moveTo>
                    <a:pt x="362" y="1"/>
                  </a:moveTo>
                  <a:cubicBezTo>
                    <a:pt x="133" y="1"/>
                    <a:pt x="1" y="363"/>
                    <a:pt x="276" y="475"/>
                  </a:cubicBezTo>
                  <a:cubicBezTo>
                    <a:pt x="365" y="510"/>
                    <a:pt x="444" y="555"/>
                    <a:pt x="541" y="581"/>
                  </a:cubicBezTo>
                  <a:cubicBezTo>
                    <a:pt x="656" y="616"/>
                    <a:pt x="753" y="661"/>
                    <a:pt x="859" y="714"/>
                  </a:cubicBezTo>
                  <a:cubicBezTo>
                    <a:pt x="988" y="771"/>
                    <a:pt x="1140" y="863"/>
                    <a:pt x="1287" y="863"/>
                  </a:cubicBezTo>
                  <a:cubicBezTo>
                    <a:pt x="1321" y="863"/>
                    <a:pt x="1355" y="858"/>
                    <a:pt x="1389" y="846"/>
                  </a:cubicBezTo>
                  <a:cubicBezTo>
                    <a:pt x="1477" y="811"/>
                    <a:pt x="1477" y="678"/>
                    <a:pt x="1407" y="634"/>
                  </a:cubicBezTo>
                  <a:cubicBezTo>
                    <a:pt x="1098" y="440"/>
                    <a:pt x="806" y="228"/>
                    <a:pt x="497" y="42"/>
                  </a:cubicBezTo>
                  <a:cubicBezTo>
                    <a:pt x="450" y="13"/>
                    <a:pt x="404" y="1"/>
                    <a:pt x="36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8" name="Google Shape;2508;p7"/>
            <p:cNvSpPr/>
            <p:nvPr/>
          </p:nvSpPr>
          <p:spPr>
            <a:xfrm rot="6027211">
              <a:off x="-360272" y="153653"/>
              <a:ext cx="205853" cy="133138"/>
            </a:xfrm>
            <a:custGeom>
              <a:avLst/>
              <a:gdLst/>
              <a:ahLst/>
              <a:cxnLst/>
              <a:rect l="l" t="t" r="r" b="b"/>
              <a:pathLst>
                <a:path w="1189" h="769" extrusionOk="0">
                  <a:moveTo>
                    <a:pt x="296" y="1"/>
                  </a:moveTo>
                  <a:cubicBezTo>
                    <a:pt x="63" y="1"/>
                    <a:pt x="1" y="403"/>
                    <a:pt x="261" y="451"/>
                  </a:cubicBezTo>
                  <a:cubicBezTo>
                    <a:pt x="520" y="492"/>
                    <a:pt x="734" y="768"/>
                    <a:pt x="998" y="768"/>
                  </a:cubicBezTo>
                  <a:cubicBezTo>
                    <a:pt x="1023" y="768"/>
                    <a:pt x="1048" y="766"/>
                    <a:pt x="1074" y="760"/>
                  </a:cubicBezTo>
                  <a:cubicBezTo>
                    <a:pt x="1144" y="743"/>
                    <a:pt x="1188" y="646"/>
                    <a:pt x="1162" y="584"/>
                  </a:cubicBezTo>
                  <a:cubicBezTo>
                    <a:pt x="1100" y="443"/>
                    <a:pt x="932" y="319"/>
                    <a:pt x="800" y="240"/>
                  </a:cubicBezTo>
                  <a:cubicBezTo>
                    <a:pt x="650" y="160"/>
                    <a:pt x="526" y="54"/>
                    <a:pt x="358" y="10"/>
                  </a:cubicBezTo>
                  <a:cubicBezTo>
                    <a:pt x="336" y="4"/>
                    <a:pt x="315" y="1"/>
                    <a:pt x="29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9" name="Google Shape;2509;p7"/>
            <p:cNvSpPr/>
            <p:nvPr/>
          </p:nvSpPr>
          <p:spPr>
            <a:xfrm rot="6027211">
              <a:off x="-780288" y="429586"/>
              <a:ext cx="235285" cy="103532"/>
            </a:xfrm>
            <a:custGeom>
              <a:avLst/>
              <a:gdLst/>
              <a:ahLst/>
              <a:cxnLst/>
              <a:rect l="l" t="t" r="r" b="b"/>
              <a:pathLst>
                <a:path w="1359" h="598" extrusionOk="0">
                  <a:moveTo>
                    <a:pt x="290" y="0"/>
                  </a:moveTo>
                  <a:cubicBezTo>
                    <a:pt x="91" y="0"/>
                    <a:pt x="0" y="339"/>
                    <a:pt x="222" y="395"/>
                  </a:cubicBezTo>
                  <a:cubicBezTo>
                    <a:pt x="451" y="457"/>
                    <a:pt x="672" y="510"/>
                    <a:pt x="902" y="554"/>
                  </a:cubicBezTo>
                  <a:cubicBezTo>
                    <a:pt x="982" y="569"/>
                    <a:pt x="1062" y="598"/>
                    <a:pt x="1137" y="598"/>
                  </a:cubicBezTo>
                  <a:cubicBezTo>
                    <a:pt x="1195" y="598"/>
                    <a:pt x="1249" y="581"/>
                    <a:pt x="1299" y="527"/>
                  </a:cubicBezTo>
                  <a:cubicBezTo>
                    <a:pt x="1358" y="460"/>
                    <a:pt x="1280" y="368"/>
                    <a:pt x="1203" y="368"/>
                  </a:cubicBezTo>
                  <a:cubicBezTo>
                    <a:pt x="1200" y="368"/>
                    <a:pt x="1197" y="368"/>
                    <a:pt x="1193" y="368"/>
                  </a:cubicBezTo>
                  <a:cubicBezTo>
                    <a:pt x="1228" y="359"/>
                    <a:pt x="1123" y="324"/>
                    <a:pt x="1096" y="306"/>
                  </a:cubicBezTo>
                  <a:cubicBezTo>
                    <a:pt x="1017" y="280"/>
                    <a:pt x="937" y="245"/>
                    <a:pt x="858" y="218"/>
                  </a:cubicBezTo>
                  <a:cubicBezTo>
                    <a:pt x="690" y="165"/>
                    <a:pt x="531" y="77"/>
                    <a:pt x="363" y="15"/>
                  </a:cubicBezTo>
                  <a:cubicBezTo>
                    <a:pt x="337" y="5"/>
                    <a:pt x="313" y="0"/>
                    <a:pt x="2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0" name="Google Shape;2510;p7"/>
            <p:cNvSpPr/>
            <p:nvPr/>
          </p:nvSpPr>
          <p:spPr>
            <a:xfrm rot="6027211">
              <a:off x="-1050898" y="371942"/>
              <a:ext cx="217106" cy="97127"/>
            </a:xfrm>
            <a:custGeom>
              <a:avLst/>
              <a:gdLst/>
              <a:ahLst/>
              <a:cxnLst/>
              <a:rect l="l" t="t" r="r" b="b"/>
              <a:pathLst>
                <a:path w="1254" h="561" extrusionOk="0">
                  <a:moveTo>
                    <a:pt x="266" y="1"/>
                  </a:moveTo>
                  <a:cubicBezTo>
                    <a:pt x="137" y="1"/>
                    <a:pt x="1" y="110"/>
                    <a:pt x="45" y="251"/>
                  </a:cubicBezTo>
                  <a:cubicBezTo>
                    <a:pt x="142" y="560"/>
                    <a:pt x="504" y="481"/>
                    <a:pt x="760" y="525"/>
                  </a:cubicBezTo>
                  <a:cubicBezTo>
                    <a:pt x="784" y="528"/>
                    <a:pt x="867" y="538"/>
                    <a:pt x="955" y="538"/>
                  </a:cubicBezTo>
                  <a:cubicBezTo>
                    <a:pt x="1098" y="538"/>
                    <a:pt x="1253" y="513"/>
                    <a:pt x="1193" y="393"/>
                  </a:cubicBezTo>
                  <a:cubicBezTo>
                    <a:pt x="1140" y="278"/>
                    <a:pt x="919" y="216"/>
                    <a:pt x="813" y="181"/>
                  </a:cubicBezTo>
                  <a:cubicBezTo>
                    <a:pt x="716" y="145"/>
                    <a:pt x="628" y="119"/>
                    <a:pt x="531" y="92"/>
                  </a:cubicBezTo>
                  <a:cubicBezTo>
                    <a:pt x="531" y="92"/>
                    <a:pt x="454" y="71"/>
                    <a:pt x="426" y="67"/>
                  </a:cubicBezTo>
                  <a:lnTo>
                    <a:pt x="426" y="67"/>
                  </a:lnTo>
                  <a:cubicBezTo>
                    <a:pt x="398" y="46"/>
                    <a:pt x="370" y="20"/>
                    <a:pt x="337" y="13"/>
                  </a:cubicBezTo>
                  <a:cubicBezTo>
                    <a:pt x="314" y="4"/>
                    <a:pt x="290" y="1"/>
                    <a:pt x="2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1" name="Google Shape;2511;p7"/>
            <p:cNvSpPr/>
            <p:nvPr/>
          </p:nvSpPr>
          <p:spPr>
            <a:xfrm rot="6027211">
              <a:off x="-681910" y="61430"/>
              <a:ext cx="202390" cy="154952"/>
            </a:xfrm>
            <a:custGeom>
              <a:avLst/>
              <a:gdLst/>
              <a:ahLst/>
              <a:cxnLst/>
              <a:rect l="l" t="t" r="r" b="b"/>
              <a:pathLst>
                <a:path w="1169" h="895" extrusionOk="0">
                  <a:moveTo>
                    <a:pt x="258" y="1"/>
                  </a:moveTo>
                  <a:cubicBezTo>
                    <a:pt x="100" y="1"/>
                    <a:pt x="1" y="210"/>
                    <a:pt x="153" y="341"/>
                  </a:cubicBezTo>
                  <a:cubicBezTo>
                    <a:pt x="242" y="411"/>
                    <a:pt x="339" y="464"/>
                    <a:pt x="436" y="526"/>
                  </a:cubicBezTo>
                  <a:cubicBezTo>
                    <a:pt x="542" y="597"/>
                    <a:pt x="639" y="676"/>
                    <a:pt x="736" y="747"/>
                  </a:cubicBezTo>
                  <a:cubicBezTo>
                    <a:pt x="817" y="800"/>
                    <a:pt x="922" y="895"/>
                    <a:pt x="1027" y="895"/>
                  </a:cubicBezTo>
                  <a:cubicBezTo>
                    <a:pt x="1060" y="895"/>
                    <a:pt x="1093" y="885"/>
                    <a:pt x="1125" y="862"/>
                  </a:cubicBezTo>
                  <a:cubicBezTo>
                    <a:pt x="1169" y="826"/>
                    <a:pt x="1151" y="765"/>
                    <a:pt x="1116" y="738"/>
                  </a:cubicBezTo>
                  <a:cubicBezTo>
                    <a:pt x="1089" y="712"/>
                    <a:pt x="1063" y="659"/>
                    <a:pt x="1036" y="632"/>
                  </a:cubicBezTo>
                  <a:cubicBezTo>
                    <a:pt x="975" y="544"/>
                    <a:pt x="895" y="464"/>
                    <a:pt x="816" y="394"/>
                  </a:cubicBezTo>
                  <a:cubicBezTo>
                    <a:pt x="674" y="270"/>
                    <a:pt x="533" y="120"/>
                    <a:pt x="365" y="32"/>
                  </a:cubicBezTo>
                  <a:cubicBezTo>
                    <a:pt x="328" y="10"/>
                    <a:pt x="292" y="1"/>
                    <a:pt x="2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2" name="Google Shape;2512;p7"/>
            <p:cNvSpPr/>
            <p:nvPr/>
          </p:nvSpPr>
          <p:spPr>
            <a:xfrm rot="6027211">
              <a:off x="-1011482" y="48174"/>
              <a:ext cx="184385" cy="72023"/>
            </a:xfrm>
            <a:custGeom>
              <a:avLst/>
              <a:gdLst/>
              <a:ahLst/>
              <a:cxnLst/>
              <a:rect l="l" t="t" r="r" b="b"/>
              <a:pathLst>
                <a:path w="1065" h="416" extrusionOk="0">
                  <a:moveTo>
                    <a:pt x="241" y="0"/>
                  </a:moveTo>
                  <a:cubicBezTo>
                    <a:pt x="93" y="0"/>
                    <a:pt x="0" y="192"/>
                    <a:pt x="102" y="311"/>
                  </a:cubicBezTo>
                  <a:cubicBezTo>
                    <a:pt x="176" y="390"/>
                    <a:pt x="266" y="415"/>
                    <a:pt x="360" y="415"/>
                  </a:cubicBezTo>
                  <a:cubicBezTo>
                    <a:pt x="423" y="415"/>
                    <a:pt x="488" y="404"/>
                    <a:pt x="552" y="390"/>
                  </a:cubicBezTo>
                  <a:cubicBezTo>
                    <a:pt x="702" y="355"/>
                    <a:pt x="896" y="355"/>
                    <a:pt x="1020" y="266"/>
                  </a:cubicBezTo>
                  <a:cubicBezTo>
                    <a:pt x="1064" y="240"/>
                    <a:pt x="1046" y="169"/>
                    <a:pt x="993" y="152"/>
                  </a:cubicBezTo>
                  <a:cubicBezTo>
                    <a:pt x="861" y="107"/>
                    <a:pt x="737" y="90"/>
                    <a:pt x="596" y="72"/>
                  </a:cubicBezTo>
                  <a:cubicBezTo>
                    <a:pt x="481" y="63"/>
                    <a:pt x="375" y="10"/>
                    <a:pt x="261" y="1"/>
                  </a:cubicBezTo>
                  <a:cubicBezTo>
                    <a:pt x="254" y="1"/>
                    <a:pt x="248" y="0"/>
                    <a:pt x="24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3" name="Google Shape;2513;p7"/>
            <p:cNvSpPr/>
            <p:nvPr/>
          </p:nvSpPr>
          <p:spPr>
            <a:xfrm rot="6027211">
              <a:off x="192496" y="-923330"/>
              <a:ext cx="105091" cy="229572"/>
            </a:xfrm>
            <a:custGeom>
              <a:avLst/>
              <a:gdLst/>
              <a:ahLst/>
              <a:cxnLst/>
              <a:rect l="l" t="t" r="r" b="b"/>
              <a:pathLst>
                <a:path w="607" h="1326" extrusionOk="0">
                  <a:moveTo>
                    <a:pt x="262" y="0"/>
                  </a:moveTo>
                  <a:cubicBezTo>
                    <a:pt x="208" y="0"/>
                    <a:pt x="152" y="24"/>
                    <a:pt x="124" y="68"/>
                  </a:cubicBezTo>
                  <a:cubicBezTo>
                    <a:pt x="0" y="280"/>
                    <a:pt x="124" y="545"/>
                    <a:pt x="186" y="766"/>
                  </a:cubicBezTo>
                  <a:cubicBezTo>
                    <a:pt x="239" y="925"/>
                    <a:pt x="265" y="1154"/>
                    <a:pt x="371" y="1278"/>
                  </a:cubicBezTo>
                  <a:cubicBezTo>
                    <a:pt x="399" y="1311"/>
                    <a:pt x="433" y="1325"/>
                    <a:pt x="466" y="1325"/>
                  </a:cubicBezTo>
                  <a:cubicBezTo>
                    <a:pt x="538" y="1325"/>
                    <a:pt x="607" y="1257"/>
                    <a:pt x="601" y="1172"/>
                  </a:cubicBezTo>
                  <a:cubicBezTo>
                    <a:pt x="574" y="987"/>
                    <a:pt x="557" y="810"/>
                    <a:pt x="530" y="616"/>
                  </a:cubicBezTo>
                  <a:cubicBezTo>
                    <a:pt x="495" y="404"/>
                    <a:pt x="530" y="174"/>
                    <a:pt x="345" y="24"/>
                  </a:cubicBezTo>
                  <a:cubicBezTo>
                    <a:pt x="322" y="8"/>
                    <a:pt x="292" y="0"/>
                    <a:pt x="2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4" name="Google Shape;2514;p7"/>
            <p:cNvSpPr/>
            <p:nvPr/>
          </p:nvSpPr>
          <p:spPr>
            <a:xfrm rot="6027211">
              <a:off x="716748" y="-779892"/>
              <a:ext cx="75139" cy="219876"/>
            </a:xfrm>
            <a:custGeom>
              <a:avLst/>
              <a:gdLst/>
              <a:ahLst/>
              <a:cxnLst/>
              <a:rect l="l" t="t" r="r" b="b"/>
              <a:pathLst>
                <a:path w="434" h="1270" extrusionOk="0">
                  <a:moveTo>
                    <a:pt x="203" y="1"/>
                  </a:moveTo>
                  <a:cubicBezTo>
                    <a:pt x="100" y="1"/>
                    <a:pt x="1" y="61"/>
                    <a:pt x="5" y="182"/>
                  </a:cubicBezTo>
                  <a:cubicBezTo>
                    <a:pt x="22" y="403"/>
                    <a:pt x="49" y="633"/>
                    <a:pt x="102" y="853"/>
                  </a:cubicBezTo>
                  <a:cubicBezTo>
                    <a:pt x="128" y="950"/>
                    <a:pt x="208" y="1118"/>
                    <a:pt x="190" y="1215"/>
                  </a:cubicBezTo>
                  <a:cubicBezTo>
                    <a:pt x="181" y="1242"/>
                    <a:pt x="208" y="1259"/>
                    <a:pt x="226" y="1268"/>
                  </a:cubicBezTo>
                  <a:cubicBezTo>
                    <a:pt x="232" y="1269"/>
                    <a:pt x="238" y="1269"/>
                    <a:pt x="243" y="1269"/>
                  </a:cubicBezTo>
                  <a:cubicBezTo>
                    <a:pt x="377" y="1269"/>
                    <a:pt x="393" y="1079"/>
                    <a:pt x="393" y="977"/>
                  </a:cubicBezTo>
                  <a:cubicBezTo>
                    <a:pt x="393" y="721"/>
                    <a:pt x="393" y="474"/>
                    <a:pt x="420" y="218"/>
                  </a:cubicBezTo>
                  <a:cubicBezTo>
                    <a:pt x="434" y="74"/>
                    <a:pt x="316" y="1"/>
                    <a:pt x="2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5" name="Google Shape;2515;p7"/>
            <p:cNvSpPr/>
            <p:nvPr/>
          </p:nvSpPr>
          <p:spPr>
            <a:xfrm rot="6027211">
              <a:off x="767357" y="-552712"/>
              <a:ext cx="91933" cy="231822"/>
            </a:xfrm>
            <a:custGeom>
              <a:avLst/>
              <a:gdLst/>
              <a:ahLst/>
              <a:cxnLst/>
              <a:rect l="l" t="t" r="r" b="b"/>
              <a:pathLst>
                <a:path w="531" h="1339" extrusionOk="0">
                  <a:moveTo>
                    <a:pt x="275" y="1"/>
                  </a:moveTo>
                  <a:cubicBezTo>
                    <a:pt x="215" y="1"/>
                    <a:pt x="157" y="28"/>
                    <a:pt x="115" y="90"/>
                  </a:cubicBezTo>
                  <a:cubicBezTo>
                    <a:pt x="0" y="258"/>
                    <a:pt x="89" y="461"/>
                    <a:pt x="115" y="646"/>
                  </a:cubicBezTo>
                  <a:cubicBezTo>
                    <a:pt x="142" y="840"/>
                    <a:pt x="133" y="1114"/>
                    <a:pt x="239" y="1282"/>
                  </a:cubicBezTo>
                  <a:cubicBezTo>
                    <a:pt x="266" y="1320"/>
                    <a:pt x="302" y="1338"/>
                    <a:pt x="337" y="1338"/>
                  </a:cubicBezTo>
                  <a:cubicBezTo>
                    <a:pt x="382" y="1338"/>
                    <a:pt x="423" y="1307"/>
                    <a:pt x="433" y="1247"/>
                  </a:cubicBezTo>
                  <a:cubicBezTo>
                    <a:pt x="477" y="1052"/>
                    <a:pt x="504" y="867"/>
                    <a:pt x="513" y="664"/>
                  </a:cubicBezTo>
                  <a:cubicBezTo>
                    <a:pt x="513" y="514"/>
                    <a:pt x="530" y="319"/>
                    <a:pt x="495" y="169"/>
                  </a:cubicBezTo>
                  <a:cubicBezTo>
                    <a:pt x="463" y="67"/>
                    <a:pt x="368" y="1"/>
                    <a:pt x="27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6" name="Google Shape;2516;p7"/>
            <p:cNvSpPr/>
            <p:nvPr/>
          </p:nvSpPr>
          <p:spPr>
            <a:xfrm rot="6027211">
              <a:off x="920941" y="-319128"/>
              <a:ext cx="126039" cy="262294"/>
            </a:xfrm>
            <a:custGeom>
              <a:avLst/>
              <a:gdLst/>
              <a:ahLst/>
              <a:cxnLst/>
              <a:rect l="l" t="t" r="r" b="b"/>
              <a:pathLst>
                <a:path w="728" h="1515" extrusionOk="0">
                  <a:moveTo>
                    <a:pt x="340" y="1"/>
                  </a:moveTo>
                  <a:cubicBezTo>
                    <a:pt x="175" y="1"/>
                    <a:pt x="1" y="134"/>
                    <a:pt x="101" y="348"/>
                  </a:cubicBezTo>
                  <a:cubicBezTo>
                    <a:pt x="260" y="702"/>
                    <a:pt x="242" y="1125"/>
                    <a:pt x="454" y="1461"/>
                  </a:cubicBezTo>
                  <a:cubicBezTo>
                    <a:pt x="476" y="1498"/>
                    <a:pt x="509" y="1515"/>
                    <a:pt x="541" y="1515"/>
                  </a:cubicBezTo>
                  <a:cubicBezTo>
                    <a:pt x="586" y="1515"/>
                    <a:pt x="629" y="1482"/>
                    <a:pt x="639" y="1426"/>
                  </a:cubicBezTo>
                  <a:cubicBezTo>
                    <a:pt x="728" y="1037"/>
                    <a:pt x="551" y="649"/>
                    <a:pt x="577" y="260"/>
                  </a:cubicBezTo>
                  <a:cubicBezTo>
                    <a:pt x="589" y="80"/>
                    <a:pt x="467" y="1"/>
                    <a:pt x="34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7" name="Google Shape;2517;p7"/>
            <p:cNvSpPr/>
            <p:nvPr/>
          </p:nvSpPr>
          <p:spPr>
            <a:xfrm rot="6027211">
              <a:off x="-247286" y="417180"/>
              <a:ext cx="206545" cy="135215"/>
            </a:xfrm>
            <a:custGeom>
              <a:avLst/>
              <a:gdLst/>
              <a:ahLst/>
              <a:cxnLst/>
              <a:rect l="l" t="t" r="r" b="b"/>
              <a:pathLst>
                <a:path w="1193" h="781" extrusionOk="0">
                  <a:moveTo>
                    <a:pt x="124" y="1"/>
                  </a:moveTo>
                  <a:cubicBezTo>
                    <a:pt x="62" y="1"/>
                    <a:pt x="1" y="45"/>
                    <a:pt x="18" y="116"/>
                  </a:cubicBezTo>
                  <a:cubicBezTo>
                    <a:pt x="36" y="186"/>
                    <a:pt x="71" y="222"/>
                    <a:pt x="124" y="266"/>
                  </a:cubicBezTo>
                  <a:cubicBezTo>
                    <a:pt x="221" y="337"/>
                    <a:pt x="301" y="416"/>
                    <a:pt x="398" y="487"/>
                  </a:cubicBezTo>
                  <a:cubicBezTo>
                    <a:pt x="548" y="601"/>
                    <a:pt x="698" y="672"/>
                    <a:pt x="866" y="760"/>
                  </a:cubicBezTo>
                  <a:cubicBezTo>
                    <a:pt x="893" y="774"/>
                    <a:pt x="920" y="780"/>
                    <a:pt x="945" y="780"/>
                  </a:cubicBezTo>
                  <a:cubicBezTo>
                    <a:pt x="1097" y="780"/>
                    <a:pt x="1193" y="555"/>
                    <a:pt x="1087" y="434"/>
                  </a:cubicBezTo>
                  <a:cubicBezTo>
                    <a:pt x="1034" y="363"/>
                    <a:pt x="981" y="354"/>
                    <a:pt x="892" y="328"/>
                  </a:cubicBezTo>
                  <a:cubicBezTo>
                    <a:pt x="795" y="301"/>
                    <a:pt x="707" y="257"/>
                    <a:pt x="619" y="204"/>
                  </a:cubicBezTo>
                  <a:cubicBezTo>
                    <a:pt x="469" y="125"/>
                    <a:pt x="292" y="1"/>
                    <a:pt x="1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8" name="Google Shape;2518;p7"/>
            <p:cNvSpPr/>
            <p:nvPr/>
          </p:nvSpPr>
          <p:spPr>
            <a:xfrm rot="6027211">
              <a:off x="-513566" y="649848"/>
              <a:ext cx="221088" cy="83449"/>
            </a:xfrm>
            <a:custGeom>
              <a:avLst/>
              <a:gdLst/>
              <a:ahLst/>
              <a:cxnLst/>
              <a:rect l="l" t="t" r="r" b="b"/>
              <a:pathLst>
                <a:path w="1277" h="482" extrusionOk="0">
                  <a:moveTo>
                    <a:pt x="980" y="1"/>
                  </a:moveTo>
                  <a:cubicBezTo>
                    <a:pt x="960" y="1"/>
                    <a:pt x="940" y="4"/>
                    <a:pt x="919" y="10"/>
                  </a:cubicBezTo>
                  <a:cubicBezTo>
                    <a:pt x="733" y="63"/>
                    <a:pt x="548" y="107"/>
                    <a:pt x="354" y="133"/>
                  </a:cubicBezTo>
                  <a:cubicBezTo>
                    <a:pt x="248" y="142"/>
                    <a:pt x="80" y="151"/>
                    <a:pt x="27" y="257"/>
                  </a:cubicBezTo>
                  <a:cubicBezTo>
                    <a:pt x="9" y="283"/>
                    <a:pt x="1" y="319"/>
                    <a:pt x="36" y="345"/>
                  </a:cubicBezTo>
                  <a:cubicBezTo>
                    <a:pt x="133" y="442"/>
                    <a:pt x="265" y="451"/>
                    <a:pt x="398" y="469"/>
                  </a:cubicBezTo>
                  <a:cubicBezTo>
                    <a:pt x="472" y="478"/>
                    <a:pt x="542" y="482"/>
                    <a:pt x="612" y="482"/>
                  </a:cubicBezTo>
                  <a:cubicBezTo>
                    <a:pt x="742" y="482"/>
                    <a:pt x="869" y="468"/>
                    <a:pt x="1007" y="451"/>
                  </a:cubicBezTo>
                  <a:cubicBezTo>
                    <a:pt x="1277" y="419"/>
                    <a:pt x="1214" y="1"/>
                    <a:pt x="98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9" name="Google Shape;2519;p7"/>
            <p:cNvSpPr/>
            <p:nvPr/>
          </p:nvSpPr>
          <p:spPr>
            <a:xfrm rot="6027211">
              <a:off x="-875470" y="786361"/>
              <a:ext cx="210008" cy="145603"/>
            </a:xfrm>
            <a:custGeom>
              <a:avLst/>
              <a:gdLst/>
              <a:ahLst/>
              <a:cxnLst/>
              <a:rect l="l" t="t" r="r" b="b"/>
              <a:pathLst>
                <a:path w="1213" h="841" extrusionOk="0">
                  <a:moveTo>
                    <a:pt x="803" y="0"/>
                  </a:moveTo>
                  <a:cubicBezTo>
                    <a:pt x="734" y="0"/>
                    <a:pt x="669" y="33"/>
                    <a:pt x="627" y="114"/>
                  </a:cubicBezTo>
                  <a:cubicBezTo>
                    <a:pt x="565" y="220"/>
                    <a:pt x="486" y="282"/>
                    <a:pt x="398" y="353"/>
                  </a:cubicBezTo>
                  <a:cubicBezTo>
                    <a:pt x="345" y="388"/>
                    <a:pt x="283" y="423"/>
                    <a:pt x="230" y="468"/>
                  </a:cubicBezTo>
                  <a:cubicBezTo>
                    <a:pt x="177" y="512"/>
                    <a:pt x="141" y="573"/>
                    <a:pt x="88" y="609"/>
                  </a:cubicBezTo>
                  <a:cubicBezTo>
                    <a:pt x="0" y="688"/>
                    <a:pt x="53" y="821"/>
                    <a:pt x="159" y="838"/>
                  </a:cubicBezTo>
                  <a:cubicBezTo>
                    <a:pt x="169" y="840"/>
                    <a:pt x="179" y="840"/>
                    <a:pt x="189" y="840"/>
                  </a:cubicBezTo>
                  <a:cubicBezTo>
                    <a:pt x="331" y="840"/>
                    <a:pt x="486" y="728"/>
                    <a:pt x="609" y="671"/>
                  </a:cubicBezTo>
                  <a:cubicBezTo>
                    <a:pt x="742" y="618"/>
                    <a:pt x="883" y="556"/>
                    <a:pt x="998" y="450"/>
                  </a:cubicBezTo>
                  <a:cubicBezTo>
                    <a:pt x="1213" y="261"/>
                    <a:pt x="996" y="0"/>
                    <a:pt x="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0" name="Google Shape;2520;p7"/>
            <p:cNvSpPr/>
            <p:nvPr/>
          </p:nvSpPr>
          <p:spPr>
            <a:xfrm rot="6027211">
              <a:off x="-1293971" y="52661"/>
              <a:ext cx="235458" cy="108899"/>
            </a:xfrm>
            <a:custGeom>
              <a:avLst/>
              <a:gdLst/>
              <a:ahLst/>
              <a:cxnLst/>
              <a:rect l="l" t="t" r="r" b="b"/>
              <a:pathLst>
                <a:path w="1360" h="629" extrusionOk="0">
                  <a:moveTo>
                    <a:pt x="329" y="1"/>
                  </a:moveTo>
                  <a:cubicBezTo>
                    <a:pt x="39" y="1"/>
                    <a:pt x="0" y="503"/>
                    <a:pt x="326" y="544"/>
                  </a:cubicBezTo>
                  <a:cubicBezTo>
                    <a:pt x="485" y="562"/>
                    <a:pt x="644" y="571"/>
                    <a:pt x="794" y="580"/>
                  </a:cubicBezTo>
                  <a:cubicBezTo>
                    <a:pt x="890" y="592"/>
                    <a:pt x="982" y="628"/>
                    <a:pt x="1073" y="628"/>
                  </a:cubicBezTo>
                  <a:cubicBezTo>
                    <a:pt x="1116" y="628"/>
                    <a:pt x="1158" y="620"/>
                    <a:pt x="1201" y="597"/>
                  </a:cubicBezTo>
                  <a:cubicBezTo>
                    <a:pt x="1315" y="536"/>
                    <a:pt x="1360" y="341"/>
                    <a:pt x="1227" y="271"/>
                  </a:cubicBezTo>
                  <a:cubicBezTo>
                    <a:pt x="1103" y="200"/>
                    <a:pt x="989" y="138"/>
                    <a:pt x="847" y="103"/>
                  </a:cubicBezTo>
                  <a:cubicBezTo>
                    <a:pt x="688" y="68"/>
                    <a:pt x="530" y="41"/>
                    <a:pt x="379" y="6"/>
                  </a:cubicBezTo>
                  <a:cubicBezTo>
                    <a:pt x="362" y="3"/>
                    <a:pt x="345" y="1"/>
                    <a:pt x="3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1" name="Google Shape;2521;p7"/>
            <p:cNvSpPr/>
            <p:nvPr/>
          </p:nvSpPr>
          <p:spPr>
            <a:xfrm rot="6027211">
              <a:off x="-1097399" y="-356380"/>
              <a:ext cx="217626" cy="128463"/>
            </a:xfrm>
            <a:custGeom>
              <a:avLst/>
              <a:gdLst/>
              <a:ahLst/>
              <a:cxnLst/>
              <a:rect l="l" t="t" r="r" b="b"/>
              <a:pathLst>
                <a:path w="1257" h="742" extrusionOk="0">
                  <a:moveTo>
                    <a:pt x="370" y="0"/>
                  </a:moveTo>
                  <a:cubicBezTo>
                    <a:pt x="163" y="0"/>
                    <a:pt x="0" y="320"/>
                    <a:pt x="223" y="471"/>
                  </a:cubicBezTo>
                  <a:cubicBezTo>
                    <a:pt x="285" y="516"/>
                    <a:pt x="355" y="542"/>
                    <a:pt x="426" y="568"/>
                  </a:cubicBezTo>
                  <a:cubicBezTo>
                    <a:pt x="514" y="595"/>
                    <a:pt x="594" y="639"/>
                    <a:pt x="673" y="666"/>
                  </a:cubicBezTo>
                  <a:cubicBezTo>
                    <a:pt x="781" y="702"/>
                    <a:pt x="885" y="742"/>
                    <a:pt x="990" y="742"/>
                  </a:cubicBezTo>
                  <a:cubicBezTo>
                    <a:pt x="1040" y="742"/>
                    <a:pt x="1090" y="733"/>
                    <a:pt x="1141" y="710"/>
                  </a:cubicBezTo>
                  <a:cubicBezTo>
                    <a:pt x="1247" y="666"/>
                    <a:pt x="1256" y="507"/>
                    <a:pt x="1159" y="454"/>
                  </a:cubicBezTo>
                  <a:cubicBezTo>
                    <a:pt x="1053" y="383"/>
                    <a:pt x="965" y="295"/>
                    <a:pt x="850" y="233"/>
                  </a:cubicBezTo>
                  <a:cubicBezTo>
                    <a:pt x="744" y="180"/>
                    <a:pt x="603" y="127"/>
                    <a:pt x="514" y="56"/>
                  </a:cubicBezTo>
                  <a:cubicBezTo>
                    <a:pt x="467" y="17"/>
                    <a:pt x="417" y="0"/>
                    <a:pt x="37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2" name="Google Shape;2522;p7"/>
            <p:cNvSpPr/>
            <p:nvPr/>
          </p:nvSpPr>
          <p:spPr>
            <a:xfrm rot="6027211">
              <a:off x="-259049" y="-225730"/>
              <a:ext cx="206718" cy="185943"/>
            </a:xfrm>
            <a:custGeom>
              <a:avLst/>
              <a:gdLst/>
              <a:ahLst/>
              <a:cxnLst/>
              <a:rect l="l" t="t" r="r" b="b"/>
              <a:pathLst>
                <a:path w="1194" h="1074" extrusionOk="0">
                  <a:moveTo>
                    <a:pt x="269" y="1"/>
                  </a:moveTo>
                  <a:cubicBezTo>
                    <a:pt x="81" y="1"/>
                    <a:pt x="0" y="310"/>
                    <a:pt x="212" y="396"/>
                  </a:cubicBezTo>
                  <a:cubicBezTo>
                    <a:pt x="247" y="405"/>
                    <a:pt x="283" y="476"/>
                    <a:pt x="318" y="494"/>
                  </a:cubicBezTo>
                  <a:cubicBezTo>
                    <a:pt x="397" y="573"/>
                    <a:pt x="494" y="644"/>
                    <a:pt x="574" y="723"/>
                  </a:cubicBezTo>
                  <a:cubicBezTo>
                    <a:pt x="698" y="838"/>
                    <a:pt x="795" y="1015"/>
                    <a:pt x="962" y="1067"/>
                  </a:cubicBezTo>
                  <a:cubicBezTo>
                    <a:pt x="977" y="1072"/>
                    <a:pt x="991" y="1074"/>
                    <a:pt x="1006" y="1074"/>
                  </a:cubicBezTo>
                  <a:cubicBezTo>
                    <a:pt x="1105" y="1074"/>
                    <a:pt x="1193" y="973"/>
                    <a:pt x="1139" y="864"/>
                  </a:cubicBezTo>
                  <a:cubicBezTo>
                    <a:pt x="1060" y="688"/>
                    <a:pt x="918" y="511"/>
                    <a:pt x="768" y="379"/>
                  </a:cubicBezTo>
                  <a:cubicBezTo>
                    <a:pt x="645" y="264"/>
                    <a:pt x="503" y="87"/>
                    <a:pt x="344" y="17"/>
                  </a:cubicBezTo>
                  <a:cubicBezTo>
                    <a:pt x="318" y="6"/>
                    <a:pt x="292" y="1"/>
                    <a:pt x="26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3" name="Google Shape;2523;p7"/>
            <p:cNvSpPr/>
            <p:nvPr/>
          </p:nvSpPr>
          <p:spPr>
            <a:xfrm rot="6027211">
              <a:off x="-718849" y="-269516"/>
              <a:ext cx="211393" cy="127424"/>
            </a:xfrm>
            <a:custGeom>
              <a:avLst/>
              <a:gdLst/>
              <a:ahLst/>
              <a:cxnLst/>
              <a:rect l="l" t="t" r="r" b="b"/>
              <a:pathLst>
                <a:path w="1221" h="736" extrusionOk="0">
                  <a:moveTo>
                    <a:pt x="274" y="0"/>
                  </a:moveTo>
                  <a:cubicBezTo>
                    <a:pt x="105" y="0"/>
                    <a:pt x="1" y="222"/>
                    <a:pt x="161" y="360"/>
                  </a:cubicBezTo>
                  <a:cubicBezTo>
                    <a:pt x="311" y="484"/>
                    <a:pt x="523" y="581"/>
                    <a:pt x="708" y="643"/>
                  </a:cubicBezTo>
                  <a:cubicBezTo>
                    <a:pt x="802" y="674"/>
                    <a:pt x="925" y="736"/>
                    <a:pt x="1034" y="736"/>
                  </a:cubicBezTo>
                  <a:cubicBezTo>
                    <a:pt x="1079" y="736"/>
                    <a:pt x="1122" y="725"/>
                    <a:pt x="1159" y="696"/>
                  </a:cubicBezTo>
                  <a:cubicBezTo>
                    <a:pt x="1221" y="652"/>
                    <a:pt x="1194" y="563"/>
                    <a:pt x="1132" y="537"/>
                  </a:cubicBezTo>
                  <a:cubicBezTo>
                    <a:pt x="1070" y="510"/>
                    <a:pt x="1026" y="457"/>
                    <a:pt x="973" y="413"/>
                  </a:cubicBezTo>
                  <a:cubicBezTo>
                    <a:pt x="911" y="369"/>
                    <a:pt x="841" y="343"/>
                    <a:pt x="779" y="307"/>
                  </a:cubicBezTo>
                  <a:cubicBezTo>
                    <a:pt x="638" y="228"/>
                    <a:pt x="523" y="104"/>
                    <a:pt x="391" y="34"/>
                  </a:cubicBezTo>
                  <a:cubicBezTo>
                    <a:pt x="350" y="10"/>
                    <a:pt x="311" y="0"/>
                    <a:pt x="27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4" name="Google Shape;2524;p7"/>
            <p:cNvSpPr/>
            <p:nvPr/>
          </p:nvSpPr>
          <p:spPr>
            <a:xfrm rot="6027211">
              <a:off x="517520" y="-198616"/>
              <a:ext cx="109246" cy="159973"/>
            </a:xfrm>
            <a:custGeom>
              <a:avLst/>
              <a:gdLst/>
              <a:ahLst/>
              <a:cxnLst/>
              <a:rect l="l" t="t" r="r" b="b"/>
              <a:pathLst>
                <a:path w="631" h="924" extrusionOk="0">
                  <a:moveTo>
                    <a:pt x="273" y="1"/>
                  </a:moveTo>
                  <a:cubicBezTo>
                    <a:pt x="143" y="1"/>
                    <a:pt x="1" y="129"/>
                    <a:pt x="83" y="276"/>
                  </a:cubicBezTo>
                  <a:cubicBezTo>
                    <a:pt x="136" y="365"/>
                    <a:pt x="163" y="471"/>
                    <a:pt x="216" y="559"/>
                  </a:cubicBezTo>
                  <a:cubicBezTo>
                    <a:pt x="269" y="647"/>
                    <a:pt x="357" y="727"/>
                    <a:pt x="392" y="833"/>
                  </a:cubicBezTo>
                  <a:cubicBezTo>
                    <a:pt x="410" y="890"/>
                    <a:pt x="469" y="923"/>
                    <a:pt x="525" y="923"/>
                  </a:cubicBezTo>
                  <a:cubicBezTo>
                    <a:pt x="580" y="923"/>
                    <a:pt x="631" y="890"/>
                    <a:pt x="631" y="815"/>
                  </a:cubicBezTo>
                  <a:cubicBezTo>
                    <a:pt x="631" y="691"/>
                    <a:pt x="595" y="585"/>
                    <a:pt x="542" y="471"/>
                  </a:cubicBezTo>
                  <a:cubicBezTo>
                    <a:pt x="489" y="356"/>
                    <a:pt x="472" y="232"/>
                    <a:pt x="428" y="109"/>
                  </a:cubicBezTo>
                  <a:cubicBezTo>
                    <a:pt x="398" y="32"/>
                    <a:pt x="337" y="1"/>
                    <a:pt x="2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5" name="Google Shape;2525;p7"/>
            <p:cNvSpPr/>
            <p:nvPr/>
          </p:nvSpPr>
          <p:spPr>
            <a:xfrm rot="6027211">
              <a:off x="1229326" y="-457603"/>
              <a:ext cx="115998" cy="210700"/>
            </a:xfrm>
            <a:custGeom>
              <a:avLst/>
              <a:gdLst/>
              <a:ahLst/>
              <a:cxnLst/>
              <a:rect l="l" t="t" r="r" b="b"/>
              <a:pathLst>
                <a:path w="670" h="1217" extrusionOk="0">
                  <a:moveTo>
                    <a:pt x="369" y="1"/>
                  </a:moveTo>
                  <a:cubicBezTo>
                    <a:pt x="287" y="1"/>
                    <a:pt x="197" y="36"/>
                    <a:pt x="157" y="108"/>
                  </a:cubicBezTo>
                  <a:cubicBezTo>
                    <a:pt x="78" y="249"/>
                    <a:pt x="78" y="373"/>
                    <a:pt x="78" y="523"/>
                  </a:cubicBezTo>
                  <a:cubicBezTo>
                    <a:pt x="86" y="708"/>
                    <a:pt x="51" y="885"/>
                    <a:pt x="16" y="1070"/>
                  </a:cubicBezTo>
                  <a:cubicBezTo>
                    <a:pt x="0" y="1140"/>
                    <a:pt x="73" y="1216"/>
                    <a:pt x="145" y="1216"/>
                  </a:cubicBezTo>
                  <a:cubicBezTo>
                    <a:pt x="155" y="1216"/>
                    <a:pt x="165" y="1215"/>
                    <a:pt x="175" y="1212"/>
                  </a:cubicBezTo>
                  <a:cubicBezTo>
                    <a:pt x="387" y="1141"/>
                    <a:pt x="422" y="903"/>
                    <a:pt x="475" y="708"/>
                  </a:cubicBezTo>
                  <a:cubicBezTo>
                    <a:pt x="501" y="647"/>
                    <a:pt x="510" y="576"/>
                    <a:pt x="537" y="505"/>
                  </a:cubicBezTo>
                  <a:lnTo>
                    <a:pt x="537" y="505"/>
                  </a:lnTo>
                  <a:cubicBezTo>
                    <a:pt x="536" y="506"/>
                    <a:pt x="536" y="506"/>
                    <a:pt x="536" y="506"/>
                  </a:cubicBezTo>
                  <a:cubicBezTo>
                    <a:pt x="533" y="506"/>
                    <a:pt x="545" y="472"/>
                    <a:pt x="552" y="453"/>
                  </a:cubicBezTo>
                  <a:lnTo>
                    <a:pt x="552" y="453"/>
                  </a:lnTo>
                  <a:cubicBezTo>
                    <a:pt x="564" y="438"/>
                    <a:pt x="618" y="351"/>
                    <a:pt x="625" y="338"/>
                  </a:cubicBezTo>
                  <a:cubicBezTo>
                    <a:pt x="669" y="179"/>
                    <a:pt x="572" y="11"/>
                    <a:pt x="404" y="2"/>
                  </a:cubicBezTo>
                  <a:lnTo>
                    <a:pt x="396" y="2"/>
                  </a:lnTo>
                  <a:cubicBezTo>
                    <a:pt x="387" y="1"/>
                    <a:pt x="378" y="1"/>
                    <a:pt x="36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6" name="Google Shape;2526;p7"/>
            <p:cNvSpPr/>
            <p:nvPr/>
          </p:nvSpPr>
          <p:spPr>
            <a:xfrm rot="6027211">
              <a:off x="-1186958" y="592756"/>
              <a:ext cx="179710" cy="137466"/>
            </a:xfrm>
            <a:custGeom>
              <a:avLst/>
              <a:gdLst/>
              <a:ahLst/>
              <a:cxnLst/>
              <a:rect l="l" t="t" r="r" b="b"/>
              <a:pathLst>
                <a:path w="1038" h="794" extrusionOk="0">
                  <a:moveTo>
                    <a:pt x="782" y="0"/>
                  </a:moveTo>
                  <a:cubicBezTo>
                    <a:pt x="754" y="0"/>
                    <a:pt x="727" y="5"/>
                    <a:pt x="702" y="15"/>
                  </a:cubicBezTo>
                  <a:cubicBezTo>
                    <a:pt x="623" y="42"/>
                    <a:pt x="605" y="103"/>
                    <a:pt x="552" y="156"/>
                  </a:cubicBezTo>
                  <a:cubicBezTo>
                    <a:pt x="517" y="200"/>
                    <a:pt x="464" y="236"/>
                    <a:pt x="419" y="271"/>
                  </a:cubicBezTo>
                  <a:lnTo>
                    <a:pt x="261" y="404"/>
                  </a:lnTo>
                  <a:cubicBezTo>
                    <a:pt x="190" y="457"/>
                    <a:pt x="137" y="518"/>
                    <a:pt x="75" y="580"/>
                  </a:cubicBezTo>
                  <a:cubicBezTo>
                    <a:pt x="0" y="663"/>
                    <a:pt x="51" y="794"/>
                    <a:pt x="160" y="794"/>
                  </a:cubicBezTo>
                  <a:cubicBezTo>
                    <a:pt x="167" y="794"/>
                    <a:pt x="174" y="793"/>
                    <a:pt x="181" y="792"/>
                  </a:cubicBezTo>
                  <a:cubicBezTo>
                    <a:pt x="358" y="766"/>
                    <a:pt x="552" y="660"/>
                    <a:pt x="702" y="562"/>
                  </a:cubicBezTo>
                  <a:cubicBezTo>
                    <a:pt x="870" y="465"/>
                    <a:pt x="1038" y="315"/>
                    <a:pt x="958" y="103"/>
                  </a:cubicBezTo>
                  <a:cubicBezTo>
                    <a:pt x="926" y="33"/>
                    <a:pt x="853" y="0"/>
                    <a:pt x="78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4611041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838200" y="1825625"/>
            <a:ext cx="1051560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8AC7B39F-5C9B-45E3-94DF-FDF92F85350F}" type="datetimeFigureOut">
              <a:rPr lang="en-US" smtClean="0"/>
              <a:t>10/9/2023</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D9E6C3EA-E12F-4579-9C17-C79A0C3E435F}" type="slidenum">
              <a:rPr lang="en-US" smtClean="0"/>
              <a:t>‹#›</a:t>
            </a:fld>
            <a:endParaRPr lang="en-US"/>
          </a:p>
        </p:txBody>
      </p:sp>
    </p:spTree>
    <p:extLst>
      <p:ext uri="{BB962C8B-B14F-4D97-AF65-F5344CB8AC3E}">
        <p14:creationId xmlns:p14="http://schemas.microsoft.com/office/powerpoint/2010/main" val="8921605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8AC7B39F-5C9B-45E3-94DF-FDF92F85350F}" type="datetimeFigureOut">
              <a:rPr lang="en-US" smtClean="0"/>
              <a:t>10/9/2023</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D9E6C3EA-E12F-4579-9C17-C79A0C3E435F}" type="slidenum">
              <a:rPr lang="en-US" smtClean="0"/>
              <a:t>‹#›</a:t>
            </a:fld>
            <a:endParaRPr lang="en-US"/>
          </a:p>
        </p:txBody>
      </p:sp>
    </p:spTree>
    <p:extLst>
      <p:ext uri="{BB962C8B-B14F-4D97-AF65-F5344CB8AC3E}">
        <p14:creationId xmlns:p14="http://schemas.microsoft.com/office/powerpoint/2010/main" val="9802986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8AC7B39F-5C9B-45E3-94DF-FDF92F85350F}" type="datetimeFigureOut">
              <a:rPr lang="en-US" smtClean="0"/>
              <a:t>10/9/2023</a:t>
            </a:fld>
            <a:endParaRPr 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D9E6C3EA-E12F-4579-9C17-C79A0C3E435F}" type="slidenum">
              <a:rPr lang="en-US" smtClean="0"/>
              <a:t>‹#›</a:t>
            </a:fld>
            <a:endParaRPr lang="en-US"/>
          </a:p>
        </p:txBody>
      </p:sp>
    </p:spTree>
    <p:extLst>
      <p:ext uri="{BB962C8B-B14F-4D97-AF65-F5344CB8AC3E}">
        <p14:creationId xmlns:p14="http://schemas.microsoft.com/office/powerpoint/2010/main" val="34714633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838200" y="6356350"/>
            <a:ext cx="2743200" cy="365125"/>
          </a:xfrm>
          <a:prstGeom prst="rect">
            <a:avLst/>
          </a:prstGeom>
        </p:spPr>
        <p:txBody>
          <a:bodyPr/>
          <a:lstStyle/>
          <a:p>
            <a:fld id="{8AC7B39F-5C9B-45E3-94DF-FDF92F85350F}" type="datetimeFigureOut">
              <a:rPr lang="en-US" smtClean="0"/>
              <a:t>10/9/2023</a:t>
            </a:fld>
            <a:endParaRPr lang="en-US"/>
          </a:p>
        </p:txBody>
      </p:sp>
      <p:sp>
        <p:nvSpPr>
          <p:cNvPr id="8" name="Footer Placeholder 7"/>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8610600" y="6356350"/>
            <a:ext cx="2743200" cy="365125"/>
          </a:xfrm>
          <a:prstGeom prst="rect">
            <a:avLst/>
          </a:prstGeom>
        </p:spPr>
        <p:txBody>
          <a:bodyPr/>
          <a:lstStyle/>
          <a:p>
            <a:fld id="{D9E6C3EA-E12F-4579-9C17-C79A0C3E435F}" type="slidenum">
              <a:rPr lang="en-US" smtClean="0"/>
              <a:t>‹#›</a:t>
            </a:fld>
            <a:endParaRPr lang="en-US"/>
          </a:p>
        </p:txBody>
      </p:sp>
    </p:spTree>
    <p:extLst>
      <p:ext uri="{BB962C8B-B14F-4D97-AF65-F5344CB8AC3E}">
        <p14:creationId xmlns:p14="http://schemas.microsoft.com/office/powerpoint/2010/main" val="40215406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838200" y="6356350"/>
            <a:ext cx="2743200" cy="365125"/>
          </a:xfrm>
          <a:prstGeom prst="rect">
            <a:avLst/>
          </a:prstGeom>
        </p:spPr>
        <p:txBody>
          <a:bodyPr/>
          <a:lstStyle/>
          <a:p>
            <a:fld id="{8AC7B39F-5C9B-45E3-94DF-FDF92F85350F}" type="datetimeFigureOut">
              <a:rPr lang="en-US" smtClean="0"/>
              <a:t>10/9/2023</a:t>
            </a:fld>
            <a:endParaRPr lang="en-US"/>
          </a:p>
        </p:txBody>
      </p:sp>
      <p:sp>
        <p:nvSpPr>
          <p:cNvPr id="4" name="Footer Placeholder 3"/>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8610600" y="6356350"/>
            <a:ext cx="2743200" cy="365125"/>
          </a:xfrm>
          <a:prstGeom prst="rect">
            <a:avLst/>
          </a:prstGeom>
        </p:spPr>
        <p:txBody>
          <a:bodyPr/>
          <a:lstStyle/>
          <a:p>
            <a:fld id="{D9E6C3EA-E12F-4579-9C17-C79A0C3E435F}" type="slidenum">
              <a:rPr lang="en-US" smtClean="0"/>
              <a:t>‹#›</a:t>
            </a:fld>
            <a:endParaRPr lang="en-US"/>
          </a:p>
        </p:txBody>
      </p:sp>
    </p:spTree>
    <p:extLst>
      <p:ext uri="{BB962C8B-B14F-4D97-AF65-F5344CB8AC3E}">
        <p14:creationId xmlns:p14="http://schemas.microsoft.com/office/powerpoint/2010/main" val="23620679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0"/>
            <a:ext cx="2743200" cy="365125"/>
          </a:xfrm>
          <a:prstGeom prst="rect">
            <a:avLst/>
          </a:prstGeom>
        </p:spPr>
        <p:txBody>
          <a:bodyPr/>
          <a:lstStyle/>
          <a:p>
            <a:fld id="{8AC7B39F-5C9B-45E3-94DF-FDF92F85350F}" type="datetimeFigureOut">
              <a:rPr lang="en-US" smtClean="0"/>
              <a:t>10/9/2023</a:t>
            </a:fld>
            <a:endParaRPr lang="en-US"/>
          </a:p>
        </p:txBody>
      </p:sp>
      <p:sp>
        <p:nvSpPr>
          <p:cNvPr id="3" name="Footer Placeholder 2"/>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8610600" y="6356350"/>
            <a:ext cx="2743200" cy="365125"/>
          </a:xfrm>
          <a:prstGeom prst="rect">
            <a:avLst/>
          </a:prstGeom>
        </p:spPr>
        <p:txBody>
          <a:bodyPr/>
          <a:lstStyle/>
          <a:p>
            <a:fld id="{D9E6C3EA-E12F-4579-9C17-C79A0C3E435F}" type="slidenum">
              <a:rPr lang="en-US" smtClean="0"/>
              <a:t>‹#›</a:t>
            </a:fld>
            <a:endParaRPr lang="en-US"/>
          </a:p>
        </p:txBody>
      </p:sp>
    </p:spTree>
    <p:extLst>
      <p:ext uri="{BB962C8B-B14F-4D97-AF65-F5344CB8AC3E}">
        <p14:creationId xmlns:p14="http://schemas.microsoft.com/office/powerpoint/2010/main" val="18975997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8AC7B39F-5C9B-45E3-94DF-FDF92F85350F}" type="datetimeFigureOut">
              <a:rPr lang="en-US" smtClean="0"/>
              <a:t>10/9/2023</a:t>
            </a:fld>
            <a:endParaRPr 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D9E6C3EA-E12F-4579-9C17-C79A0C3E435F}" type="slidenum">
              <a:rPr lang="en-US" smtClean="0"/>
              <a:t>‹#›</a:t>
            </a:fld>
            <a:endParaRPr lang="en-US"/>
          </a:p>
        </p:txBody>
      </p:sp>
    </p:spTree>
    <p:extLst>
      <p:ext uri="{BB962C8B-B14F-4D97-AF65-F5344CB8AC3E}">
        <p14:creationId xmlns:p14="http://schemas.microsoft.com/office/powerpoint/2010/main" val="27151996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8AC7B39F-5C9B-45E3-94DF-FDF92F85350F}" type="datetimeFigureOut">
              <a:rPr lang="en-US" smtClean="0"/>
              <a:t>10/9/2023</a:t>
            </a:fld>
            <a:endParaRPr 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D9E6C3EA-E12F-4579-9C17-C79A0C3E435F}" type="slidenum">
              <a:rPr lang="en-US" smtClean="0"/>
              <a:t>‹#›</a:t>
            </a:fld>
            <a:endParaRPr lang="en-US"/>
          </a:p>
        </p:txBody>
      </p:sp>
    </p:spTree>
    <p:extLst>
      <p:ext uri="{BB962C8B-B14F-4D97-AF65-F5344CB8AC3E}">
        <p14:creationId xmlns:p14="http://schemas.microsoft.com/office/powerpoint/2010/main" val="24137381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userDrawn="1"/>
        </p:nvSpPr>
        <p:spPr>
          <a:xfrm>
            <a:off x="0" y="0"/>
            <a:ext cx="12192000" cy="581891"/>
          </a:xfrm>
          <a:prstGeom prst="rect">
            <a:avLst/>
          </a:prstGeom>
          <a:solidFill>
            <a:srgbClr val="22B1B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b="1" dirty="0" err="1">
                <a:latin typeface="Tahoma" panose="020B0604030504040204" pitchFamily="34" charset="0"/>
                <a:ea typeface="Tahoma" panose="020B0604030504040204" pitchFamily="34" charset="0"/>
                <a:cs typeface="Tahoma" panose="020B0604030504040204" pitchFamily="34" charset="0"/>
              </a:rPr>
              <a:t>Bài</a:t>
            </a:r>
            <a:r>
              <a:rPr lang="en-US" sz="2600" b="1" baseline="0" dirty="0">
                <a:latin typeface="Tahoma" panose="020B0604030504040204" pitchFamily="34" charset="0"/>
                <a:ea typeface="Tahoma" panose="020B0604030504040204" pitchFamily="34" charset="0"/>
                <a:cs typeface="Tahoma" panose="020B0604030504040204" pitchFamily="34" charset="0"/>
              </a:rPr>
              <a:t> 10. CÁC THỂ CỦA CHẤT VÀ SỰ CHUYỂN THỂ</a:t>
            </a:r>
          </a:p>
        </p:txBody>
      </p:sp>
      <p:sp>
        <p:nvSpPr>
          <p:cNvPr id="9" name="Rectangle 8"/>
          <p:cNvSpPr/>
          <p:nvPr userDrawn="1"/>
        </p:nvSpPr>
        <p:spPr>
          <a:xfrm>
            <a:off x="0" y="6594475"/>
            <a:ext cx="12192000" cy="254000"/>
          </a:xfrm>
          <a:prstGeom prst="rect">
            <a:avLst/>
          </a:prstGeom>
          <a:solidFill>
            <a:srgbClr val="22B1B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userDrawn="1"/>
        </p:nvSpPr>
        <p:spPr>
          <a:xfrm rot="1454166">
            <a:off x="10768390" y="-169322"/>
            <a:ext cx="150165" cy="96358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userDrawn="1"/>
        </p:nvSpPr>
        <p:spPr>
          <a:xfrm rot="1454166">
            <a:off x="11034630" y="-181611"/>
            <a:ext cx="150165" cy="96358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userDrawn="1"/>
        </p:nvSpPr>
        <p:spPr>
          <a:xfrm rot="1454166">
            <a:off x="11275207" y="-169321"/>
            <a:ext cx="153368" cy="96358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userDrawn="1"/>
        </p:nvSpPr>
        <p:spPr>
          <a:xfrm>
            <a:off x="342689" y="781965"/>
            <a:ext cx="11602860" cy="5735782"/>
          </a:xfrm>
          <a:prstGeom prst="rect">
            <a:avLst/>
          </a:prstGeom>
          <a:solidFill>
            <a:schemeClr val="bg1">
              <a:lumMod val="95000"/>
            </a:schemeClr>
          </a:solidFill>
          <a:ln w="19050">
            <a:solidFill>
              <a:srgbClr val="0AB74A"/>
            </a:solidFill>
          </a:ln>
          <a:effectLst>
            <a:glow rad="635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rot="20041365">
            <a:off x="11455400" y="220671"/>
            <a:ext cx="865604" cy="865604"/>
          </a:xfrm>
          <a:prstGeom prst="rect">
            <a:avLst/>
          </a:prstGeom>
        </p:spPr>
      </p:pic>
      <p:pic>
        <p:nvPicPr>
          <p:cNvPr id="17" name="Picture 16"/>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rot="2725158">
            <a:off x="-81530" y="3311480"/>
            <a:ext cx="848439" cy="848439"/>
          </a:xfrm>
          <a:prstGeom prst="rect">
            <a:avLst/>
          </a:prstGeom>
        </p:spPr>
      </p:pic>
    </p:spTree>
    <p:extLst>
      <p:ext uri="{BB962C8B-B14F-4D97-AF65-F5344CB8AC3E}">
        <p14:creationId xmlns:p14="http://schemas.microsoft.com/office/powerpoint/2010/main" val="8452423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fif"/><Relationship Id="rId2" Type="http://schemas.openxmlformats.org/officeDocument/2006/relationships/image" Target="../media/image3.jfif"/><Relationship Id="rId1" Type="http://schemas.openxmlformats.org/officeDocument/2006/relationships/slideLayout" Target="../slideLayouts/slideLayout2.xml"/><Relationship Id="rId4" Type="http://schemas.openxmlformats.org/officeDocument/2006/relationships/image" Target="../media/image5.jf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jfif"/><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6.jf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jfif"/><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9.jfi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22.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21.wmf"/><Relationship Id="rId17" Type="http://schemas.openxmlformats.org/officeDocument/2006/relationships/image" Target="../media/image26.png"/><Relationship Id="rId2" Type="http://schemas.openxmlformats.org/officeDocument/2006/relationships/audio" Target="../media/media1.mp3"/><Relationship Id="rId16" Type="http://schemas.openxmlformats.org/officeDocument/2006/relationships/image" Target="../media/image25.png"/><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24.png"/><Relationship Id="rId10" Type="http://schemas.openxmlformats.org/officeDocument/2006/relationships/image" Target="../media/image20.png"/><Relationship Id="rId4" Type="http://schemas.openxmlformats.org/officeDocument/2006/relationships/notesSlide" Target="../notesSlides/notesSlide6.xml"/><Relationship Id="rId9" Type="http://schemas.openxmlformats.org/officeDocument/2006/relationships/audio" Target="../media/audio5.wav"/><Relationship Id="rId14" Type="http://schemas.openxmlformats.org/officeDocument/2006/relationships/image" Target="../media/image23.gif"/></Relationships>
</file>

<file path=ppt/slides/_rels/slide2.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slide" Target="slide3.xml"/><Relationship Id="rId7" Type="http://schemas.openxmlformats.org/officeDocument/2006/relationships/slide" Target="slide7.xml"/><Relationship Id="rId2" Type="http://schemas.openxmlformats.org/officeDocument/2006/relationships/image" Target="../media/image6.gif"/><Relationship Id="rId1" Type="http://schemas.openxmlformats.org/officeDocument/2006/relationships/slideLayout" Target="../slideLayouts/slideLayout2.xml"/><Relationship Id="rId6" Type="http://schemas.openxmlformats.org/officeDocument/2006/relationships/slide" Target="slide4.xml"/><Relationship Id="rId5" Type="http://schemas.openxmlformats.org/officeDocument/2006/relationships/slide" Target="slide6.xml"/><Relationship Id="rId4" Type="http://schemas.openxmlformats.org/officeDocument/2006/relationships/slide" Target="slide5.xml"/></Relationships>
</file>

<file path=ppt/slides/_rels/slide20.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22.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21.wmf"/><Relationship Id="rId17" Type="http://schemas.openxmlformats.org/officeDocument/2006/relationships/image" Target="../media/image26.png"/><Relationship Id="rId2" Type="http://schemas.openxmlformats.org/officeDocument/2006/relationships/audio" Target="../media/media1.mp3"/><Relationship Id="rId16" Type="http://schemas.openxmlformats.org/officeDocument/2006/relationships/image" Target="../media/image25.png"/><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24.png"/><Relationship Id="rId10" Type="http://schemas.openxmlformats.org/officeDocument/2006/relationships/image" Target="../media/image20.png"/><Relationship Id="rId4" Type="http://schemas.openxmlformats.org/officeDocument/2006/relationships/notesSlide" Target="../notesSlides/notesSlide7.xml"/><Relationship Id="rId9" Type="http://schemas.openxmlformats.org/officeDocument/2006/relationships/audio" Target="../media/audio5.wav"/><Relationship Id="rId14" Type="http://schemas.openxmlformats.org/officeDocument/2006/relationships/image" Target="../media/image23.gif"/></Relationships>
</file>

<file path=ppt/slides/_rels/slide21.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22.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21.wmf"/><Relationship Id="rId17" Type="http://schemas.openxmlformats.org/officeDocument/2006/relationships/image" Target="../media/image26.png"/><Relationship Id="rId2" Type="http://schemas.openxmlformats.org/officeDocument/2006/relationships/audio" Target="../media/media1.mp3"/><Relationship Id="rId16" Type="http://schemas.openxmlformats.org/officeDocument/2006/relationships/image" Target="../media/image25.png"/><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24.png"/><Relationship Id="rId10" Type="http://schemas.openxmlformats.org/officeDocument/2006/relationships/image" Target="../media/image20.png"/><Relationship Id="rId4" Type="http://schemas.openxmlformats.org/officeDocument/2006/relationships/notesSlide" Target="../notesSlides/notesSlide8.xml"/><Relationship Id="rId9" Type="http://schemas.openxmlformats.org/officeDocument/2006/relationships/audio" Target="../media/audio5.wav"/><Relationship Id="rId14" Type="http://schemas.openxmlformats.org/officeDocument/2006/relationships/image" Target="../media/image23.gif"/></Relationships>
</file>

<file path=ppt/slides/_rels/slide22.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22.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21.wmf"/><Relationship Id="rId17" Type="http://schemas.openxmlformats.org/officeDocument/2006/relationships/image" Target="../media/image26.png"/><Relationship Id="rId2" Type="http://schemas.openxmlformats.org/officeDocument/2006/relationships/audio" Target="../media/media1.mp3"/><Relationship Id="rId16" Type="http://schemas.openxmlformats.org/officeDocument/2006/relationships/image" Target="../media/image25.png"/><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24.png"/><Relationship Id="rId10" Type="http://schemas.openxmlformats.org/officeDocument/2006/relationships/image" Target="../media/image20.png"/><Relationship Id="rId4" Type="http://schemas.openxmlformats.org/officeDocument/2006/relationships/notesSlide" Target="../notesSlides/notesSlide9.xml"/><Relationship Id="rId9" Type="http://schemas.openxmlformats.org/officeDocument/2006/relationships/audio" Target="../media/audio5.wav"/><Relationship Id="rId14" Type="http://schemas.openxmlformats.org/officeDocument/2006/relationships/image" Target="../media/image23.gif"/></Relationships>
</file>

<file path=ppt/slides/_rels/slide23.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22.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21.wmf"/><Relationship Id="rId17" Type="http://schemas.openxmlformats.org/officeDocument/2006/relationships/image" Target="../media/image26.png"/><Relationship Id="rId2" Type="http://schemas.openxmlformats.org/officeDocument/2006/relationships/audio" Target="../media/media1.mp3"/><Relationship Id="rId16" Type="http://schemas.openxmlformats.org/officeDocument/2006/relationships/image" Target="../media/image25.png"/><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24.png"/><Relationship Id="rId10" Type="http://schemas.openxmlformats.org/officeDocument/2006/relationships/image" Target="../media/image20.png"/><Relationship Id="rId4" Type="http://schemas.openxmlformats.org/officeDocument/2006/relationships/notesSlide" Target="../notesSlides/notesSlide10.xml"/><Relationship Id="rId9" Type="http://schemas.openxmlformats.org/officeDocument/2006/relationships/audio" Target="../media/audio5.wav"/><Relationship Id="rId14" Type="http://schemas.openxmlformats.org/officeDocument/2006/relationships/image" Target="../media/image23.gif"/></Relationships>
</file>

<file path=ppt/slides/_rels/slide24.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22.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21.wmf"/><Relationship Id="rId17" Type="http://schemas.openxmlformats.org/officeDocument/2006/relationships/image" Target="../media/image26.png"/><Relationship Id="rId2" Type="http://schemas.openxmlformats.org/officeDocument/2006/relationships/audio" Target="../media/media1.mp3"/><Relationship Id="rId16" Type="http://schemas.openxmlformats.org/officeDocument/2006/relationships/image" Target="../media/image25.png"/><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24.png"/><Relationship Id="rId10" Type="http://schemas.openxmlformats.org/officeDocument/2006/relationships/image" Target="../media/image20.png"/><Relationship Id="rId4" Type="http://schemas.openxmlformats.org/officeDocument/2006/relationships/notesSlide" Target="../notesSlides/notesSlide11.xml"/><Relationship Id="rId9" Type="http://schemas.openxmlformats.org/officeDocument/2006/relationships/audio" Target="../media/audio5.wav"/><Relationship Id="rId14" Type="http://schemas.openxmlformats.org/officeDocument/2006/relationships/image" Target="../media/image23.gif"/></Relationships>
</file>

<file path=ppt/slides/_rels/slide25.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22.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21.wmf"/><Relationship Id="rId17" Type="http://schemas.openxmlformats.org/officeDocument/2006/relationships/image" Target="../media/image26.png"/><Relationship Id="rId2" Type="http://schemas.openxmlformats.org/officeDocument/2006/relationships/audio" Target="../media/media1.mp3"/><Relationship Id="rId16" Type="http://schemas.openxmlformats.org/officeDocument/2006/relationships/image" Target="../media/image25.png"/><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24.png"/><Relationship Id="rId10" Type="http://schemas.openxmlformats.org/officeDocument/2006/relationships/image" Target="../media/image20.png"/><Relationship Id="rId4" Type="http://schemas.openxmlformats.org/officeDocument/2006/relationships/notesSlide" Target="../notesSlides/notesSlide12.xml"/><Relationship Id="rId9" Type="http://schemas.openxmlformats.org/officeDocument/2006/relationships/audio" Target="../media/audio5.wav"/><Relationship Id="rId14" Type="http://schemas.openxmlformats.org/officeDocument/2006/relationships/image" Target="../media/image23.gif"/></Relationships>
</file>

<file path=ppt/slides/_rels/slide26.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22.png"/><Relationship Id="rId18" Type="http://schemas.openxmlformats.org/officeDocument/2006/relationships/image" Target="../media/image27.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21.wmf"/><Relationship Id="rId17" Type="http://schemas.openxmlformats.org/officeDocument/2006/relationships/image" Target="../media/image26.png"/><Relationship Id="rId2" Type="http://schemas.openxmlformats.org/officeDocument/2006/relationships/audio" Target="../media/media1.mp3"/><Relationship Id="rId16" Type="http://schemas.openxmlformats.org/officeDocument/2006/relationships/image" Target="../media/image25.png"/><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24.png"/><Relationship Id="rId10" Type="http://schemas.openxmlformats.org/officeDocument/2006/relationships/image" Target="../media/image20.png"/><Relationship Id="rId4" Type="http://schemas.openxmlformats.org/officeDocument/2006/relationships/notesSlide" Target="../notesSlides/notesSlide13.xml"/><Relationship Id="rId9" Type="http://schemas.openxmlformats.org/officeDocument/2006/relationships/audio" Target="../media/audio5.wav"/><Relationship Id="rId14" Type="http://schemas.openxmlformats.org/officeDocument/2006/relationships/image" Target="../media/image23.gif"/></Relationships>
</file>

<file path=ppt/slides/_rels/slide27.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22.png"/><Relationship Id="rId18" Type="http://schemas.openxmlformats.org/officeDocument/2006/relationships/image" Target="../media/image28.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21.wmf"/><Relationship Id="rId17" Type="http://schemas.openxmlformats.org/officeDocument/2006/relationships/image" Target="../media/image26.png"/><Relationship Id="rId2" Type="http://schemas.openxmlformats.org/officeDocument/2006/relationships/audio" Target="../media/media1.mp3"/><Relationship Id="rId16" Type="http://schemas.openxmlformats.org/officeDocument/2006/relationships/image" Target="../media/image25.png"/><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24.png"/><Relationship Id="rId10" Type="http://schemas.openxmlformats.org/officeDocument/2006/relationships/image" Target="../media/image20.png"/><Relationship Id="rId4" Type="http://schemas.openxmlformats.org/officeDocument/2006/relationships/notesSlide" Target="../notesSlides/notesSlide14.xml"/><Relationship Id="rId9" Type="http://schemas.openxmlformats.org/officeDocument/2006/relationships/audio" Target="../media/audio5.wav"/><Relationship Id="rId14" Type="http://schemas.openxmlformats.org/officeDocument/2006/relationships/image" Target="../media/image23.gif"/></Relationships>
</file>

<file path=ppt/slides/_rels/slide28.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22.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21.wmf"/><Relationship Id="rId17" Type="http://schemas.openxmlformats.org/officeDocument/2006/relationships/image" Target="../media/image26.png"/><Relationship Id="rId2" Type="http://schemas.openxmlformats.org/officeDocument/2006/relationships/audio" Target="../media/media1.mp3"/><Relationship Id="rId16" Type="http://schemas.openxmlformats.org/officeDocument/2006/relationships/image" Target="../media/image25.png"/><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24.png"/><Relationship Id="rId10" Type="http://schemas.openxmlformats.org/officeDocument/2006/relationships/image" Target="../media/image20.png"/><Relationship Id="rId4" Type="http://schemas.openxmlformats.org/officeDocument/2006/relationships/notesSlide" Target="../notesSlides/notesSlide15.xml"/><Relationship Id="rId9" Type="http://schemas.openxmlformats.org/officeDocument/2006/relationships/audio" Target="../media/audio5.wav"/><Relationship Id="rId14" Type="http://schemas.openxmlformats.org/officeDocument/2006/relationships/image" Target="../media/image23.gi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jpg"/><Relationship Id="rId4" Type="http://schemas.openxmlformats.org/officeDocument/2006/relationships/slide" Target="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0.jfif"/><Relationship Id="rId2" Type="http://schemas.openxmlformats.org/officeDocument/2006/relationships/image" Target="../media/image29.jfi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jpg"/><Relationship Id="rId4" Type="http://schemas.openxmlformats.org/officeDocument/2006/relationships/slide" Target="slide2.xml"/></Relationships>
</file>

<file path=ppt/slides/_rels/slide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jpg"/><Relationship Id="rId4" Type="http://schemas.openxmlformats.org/officeDocument/2006/relationships/slide" Target="slide2.xml"/></Relationships>
</file>

<file path=ppt/slides/_rels/slide6.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jpg"/><Relationship Id="rId4" Type="http://schemas.openxmlformats.org/officeDocument/2006/relationships/slide" Target="slide2.xml"/></Relationships>
</file>

<file path=ppt/slides/_rels/slide7.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9"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jf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jfif"/><Relationship Id="rId2" Type="http://schemas.openxmlformats.org/officeDocument/2006/relationships/image" Target="../media/image12.jf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58721" y="991658"/>
            <a:ext cx="4098604" cy="3030769"/>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65697" y="4224611"/>
            <a:ext cx="3941290" cy="2159255"/>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10705" y="4177474"/>
            <a:ext cx="3939987" cy="2206392"/>
          </a:xfrm>
          <a:prstGeom prst="rect">
            <a:avLst/>
          </a:prstGeom>
        </p:spPr>
      </p:pic>
    </p:spTree>
    <p:extLst>
      <p:ext uri="{BB962C8B-B14F-4D97-AF65-F5344CB8AC3E}">
        <p14:creationId xmlns:p14="http://schemas.microsoft.com/office/powerpoint/2010/main" val="4255630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2140608" y="3178787"/>
            <a:ext cx="1858428" cy="580407"/>
          </a:xfrm>
          <a:prstGeom prst="roundRect">
            <a:avLst/>
          </a:prstGeom>
          <a:solidFill>
            <a:srgbClr val="FBB1B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Thể</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rắn</a:t>
            </a:r>
            <a:endPar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endParaRPr>
          </a:p>
        </p:txBody>
      </p:sp>
      <p:sp>
        <p:nvSpPr>
          <p:cNvPr id="9" name="Rounded Rectangle 8"/>
          <p:cNvSpPr/>
          <p:nvPr/>
        </p:nvSpPr>
        <p:spPr>
          <a:xfrm>
            <a:off x="8216903" y="3178787"/>
            <a:ext cx="1790697" cy="580407"/>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Thể</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lỏng</a:t>
            </a:r>
            <a:endPar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endParaRPr>
          </a:p>
        </p:txBody>
      </p:sp>
      <p:sp>
        <p:nvSpPr>
          <p:cNvPr id="2" name="Right Arrow 1"/>
          <p:cNvSpPr/>
          <p:nvPr/>
        </p:nvSpPr>
        <p:spPr>
          <a:xfrm>
            <a:off x="4622800" y="3217329"/>
            <a:ext cx="3149600" cy="457200"/>
          </a:xfrm>
          <a:prstGeom prs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4927600" y="2694109"/>
            <a:ext cx="2844800" cy="523220"/>
          </a:xfrm>
          <a:prstGeom prst="rect">
            <a:avLst/>
          </a:prstGeom>
          <a:noFill/>
        </p:spPr>
        <p:txBody>
          <a:bodyPr wrap="square" rtlCol="0">
            <a:spAutoFit/>
          </a:bodyPr>
          <a:lstStyle/>
          <a:p>
            <a:r>
              <a:rPr lang="en-US" sz="2800" dirty="0" err="1">
                <a:latin typeface="Tahoma" panose="020B0604030504040204" pitchFamily="34" charset="0"/>
                <a:ea typeface="Tahoma" panose="020B0604030504040204" pitchFamily="34" charset="0"/>
                <a:cs typeface="Tahoma" panose="020B0604030504040204" pitchFamily="34" charset="0"/>
              </a:rPr>
              <a:t>Sự</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nó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hảy</a:t>
            </a:r>
            <a:endParaRPr lang="en-US" sz="2800" dirty="0">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a:off x="711200" y="4533447"/>
            <a:ext cx="11192933" cy="492443"/>
          </a:xfrm>
          <a:prstGeom prst="rect">
            <a:avLst/>
          </a:prstGeom>
          <a:noFill/>
        </p:spPr>
        <p:txBody>
          <a:bodyPr wrap="square" rtlCol="0">
            <a:spAutoFit/>
          </a:bodyPr>
          <a:lstStyle/>
          <a:p>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Quá</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trình</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chất</a:t>
            </a:r>
            <a:r>
              <a:rPr lang="en-US" sz="2600" dirty="0">
                <a:latin typeface="Tahoma" panose="020B0604030504040204" pitchFamily="34" charset="0"/>
                <a:ea typeface="Tahoma" panose="020B0604030504040204" pitchFamily="34" charset="0"/>
                <a:cs typeface="Tahoma" panose="020B0604030504040204" pitchFamily="34" charset="0"/>
              </a:rPr>
              <a:t> ở </a:t>
            </a:r>
            <a:r>
              <a:rPr lang="en-US" sz="2600" dirty="0" err="1">
                <a:latin typeface="Tahoma" panose="020B0604030504040204" pitchFamily="34" charset="0"/>
                <a:ea typeface="Tahoma" panose="020B0604030504040204" pitchFamily="34" charset="0"/>
                <a:cs typeface="Tahoma" panose="020B0604030504040204" pitchFamily="34" charset="0"/>
              </a:rPr>
              <a:t>thể</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rắn</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chuyển</a:t>
            </a:r>
            <a:r>
              <a:rPr lang="en-US" sz="2600" dirty="0">
                <a:latin typeface="Tahoma" panose="020B0604030504040204" pitchFamily="34" charset="0"/>
                <a:ea typeface="Tahoma" panose="020B0604030504040204" pitchFamily="34" charset="0"/>
                <a:cs typeface="Tahoma" panose="020B0604030504040204" pitchFamily="34" charset="0"/>
              </a:rPr>
              <a:t> sang </a:t>
            </a:r>
            <a:r>
              <a:rPr lang="en-US" sz="2600" dirty="0" err="1">
                <a:latin typeface="Tahoma" panose="020B0604030504040204" pitchFamily="34" charset="0"/>
                <a:ea typeface="Tahoma" panose="020B0604030504040204" pitchFamily="34" charset="0"/>
                <a:cs typeface="Tahoma" panose="020B0604030504040204" pitchFamily="34" charset="0"/>
              </a:rPr>
              <a:t>thể</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lỏng</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gọi</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là</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F0000"/>
                </a:solidFill>
                <a:latin typeface="Tahoma" panose="020B0604030504040204" pitchFamily="34" charset="0"/>
                <a:ea typeface="Tahoma" panose="020B0604030504040204" pitchFamily="34" charset="0"/>
                <a:cs typeface="Tahoma" panose="020B0604030504040204" pitchFamily="34" charset="0"/>
              </a:rPr>
              <a:t>sự</a:t>
            </a:r>
            <a:r>
              <a:rPr lang="en-US" sz="26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F0000"/>
                </a:solidFill>
                <a:latin typeface="Tahoma" panose="020B0604030504040204" pitchFamily="34" charset="0"/>
                <a:ea typeface="Tahoma" panose="020B0604030504040204" pitchFamily="34" charset="0"/>
                <a:cs typeface="Tahoma" panose="020B0604030504040204" pitchFamily="34" charset="0"/>
              </a:rPr>
              <a:t>nóng</a:t>
            </a:r>
            <a:r>
              <a:rPr lang="en-US" sz="26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F0000"/>
                </a:solidFill>
                <a:latin typeface="Tahoma" panose="020B0604030504040204" pitchFamily="34" charset="0"/>
                <a:ea typeface="Tahoma" panose="020B0604030504040204" pitchFamily="34" charset="0"/>
                <a:cs typeface="Tahoma" panose="020B0604030504040204" pitchFamily="34" charset="0"/>
              </a:rPr>
              <a:t>chảy</a:t>
            </a:r>
            <a:endParaRPr lang="en-US" sz="2600"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a:off x="711200" y="5541833"/>
            <a:ext cx="11192933" cy="492443"/>
          </a:xfrm>
          <a:prstGeom prst="rect">
            <a:avLst/>
          </a:prstGeom>
          <a:noFill/>
        </p:spPr>
        <p:txBody>
          <a:bodyPr wrap="square" rtlCol="0">
            <a:spAutoFit/>
          </a:bodyPr>
          <a:lstStyle/>
          <a:p>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Quá</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trình</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này</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xảy</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ra</a:t>
            </a:r>
            <a:r>
              <a:rPr lang="en-US" sz="2600" dirty="0">
                <a:latin typeface="Tahoma" panose="020B0604030504040204" pitchFamily="34" charset="0"/>
                <a:ea typeface="Tahoma" panose="020B0604030504040204" pitchFamily="34" charset="0"/>
                <a:cs typeface="Tahoma" panose="020B0604030504040204" pitchFamily="34" charset="0"/>
              </a:rPr>
              <a:t> ở </a:t>
            </a:r>
            <a:r>
              <a:rPr lang="en-US" sz="2600" dirty="0" err="1">
                <a:latin typeface="Tahoma" panose="020B0604030504040204" pitchFamily="34" charset="0"/>
                <a:ea typeface="Tahoma" panose="020B0604030504040204" pitchFamily="34" charset="0"/>
                <a:cs typeface="Tahoma" panose="020B0604030504040204" pitchFamily="34" charset="0"/>
              </a:rPr>
              <a:t>một</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nhiệt</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độ</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xác</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định</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gọi</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là</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F0000"/>
                </a:solidFill>
                <a:latin typeface="Tahoma" panose="020B0604030504040204" pitchFamily="34" charset="0"/>
                <a:ea typeface="Tahoma" panose="020B0604030504040204" pitchFamily="34" charset="0"/>
                <a:cs typeface="Tahoma" panose="020B0604030504040204" pitchFamily="34" charset="0"/>
              </a:rPr>
              <a:t>nhiệt</a:t>
            </a:r>
            <a:r>
              <a:rPr lang="en-US" sz="26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F0000"/>
                </a:solidFill>
                <a:latin typeface="Tahoma" panose="020B0604030504040204" pitchFamily="34" charset="0"/>
                <a:ea typeface="Tahoma" panose="020B0604030504040204" pitchFamily="34" charset="0"/>
                <a:cs typeface="Tahoma" panose="020B0604030504040204" pitchFamily="34" charset="0"/>
              </a:rPr>
              <a:t>độ</a:t>
            </a:r>
            <a:r>
              <a:rPr lang="en-US" sz="26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F0000"/>
                </a:solidFill>
                <a:latin typeface="Tahoma" panose="020B0604030504040204" pitchFamily="34" charset="0"/>
                <a:ea typeface="Tahoma" panose="020B0604030504040204" pitchFamily="34" charset="0"/>
                <a:cs typeface="Tahoma" panose="020B0604030504040204" pitchFamily="34" charset="0"/>
              </a:rPr>
              <a:t>nóng</a:t>
            </a:r>
            <a:r>
              <a:rPr lang="en-US" sz="26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F0000"/>
                </a:solidFill>
                <a:latin typeface="Tahoma" panose="020B0604030504040204" pitchFamily="34" charset="0"/>
                <a:ea typeface="Tahoma" panose="020B0604030504040204" pitchFamily="34" charset="0"/>
                <a:cs typeface="Tahoma" panose="020B0604030504040204" pitchFamily="34" charset="0"/>
              </a:rPr>
              <a:t>chảy</a:t>
            </a:r>
            <a:endParaRPr lang="en-US" sz="2600"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a:off x="711200" y="4533447"/>
            <a:ext cx="11192933" cy="492443"/>
          </a:xfrm>
          <a:prstGeom prst="rect">
            <a:avLst/>
          </a:prstGeom>
          <a:noFill/>
        </p:spPr>
        <p:txBody>
          <a:bodyPr wrap="square" rtlCol="0">
            <a:spAutoFit/>
          </a:bodyPr>
          <a:lstStyle/>
          <a:p>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Quá</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trình</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chất</a:t>
            </a:r>
            <a:r>
              <a:rPr lang="en-US" sz="2600" dirty="0">
                <a:latin typeface="Tahoma" panose="020B0604030504040204" pitchFamily="34" charset="0"/>
                <a:ea typeface="Tahoma" panose="020B0604030504040204" pitchFamily="34" charset="0"/>
                <a:cs typeface="Tahoma" panose="020B0604030504040204" pitchFamily="34" charset="0"/>
              </a:rPr>
              <a:t> ở </a:t>
            </a:r>
            <a:r>
              <a:rPr lang="en-US" sz="2600" dirty="0" err="1">
                <a:latin typeface="Tahoma" panose="020B0604030504040204" pitchFamily="34" charset="0"/>
                <a:ea typeface="Tahoma" panose="020B0604030504040204" pitchFamily="34" charset="0"/>
                <a:cs typeface="Tahoma" panose="020B0604030504040204" pitchFamily="34" charset="0"/>
              </a:rPr>
              <a:t>thể</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lỏng</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chuyển</a:t>
            </a:r>
            <a:r>
              <a:rPr lang="en-US" sz="2600" dirty="0">
                <a:latin typeface="Tahoma" panose="020B0604030504040204" pitchFamily="34" charset="0"/>
                <a:ea typeface="Tahoma" panose="020B0604030504040204" pitchFamily="34" charset="0"/>
                <a:cs typeface="Tahoma" panose="020B0604030504040204" pitchFamily="34" charset="0"/>
              </a:rPr>
              <a:t> sang </a:t>
            </a:r>
            <a:r>
              <a:rPr lang="en-US" sz="2600" dirty="0" err="1">
                <a:latin typeface="Tahoma" panose="020B0604030504040204" pitchFamily="34" charset="0"/>
                <a:ea typeface="Tahoma" panose="020B0604030504040204" pitchFamily="34" charset="0"/>
                <a:cs typeface="Tahoma" panose="020B0604030504040204" pitchFamily="34" charset="0"/>
              </a:rPr>
              <a:t>thể</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rắn</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gọi</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là</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F0000"/>
                </a:solidFill>
                <a:latin typeface="Tahoma" panose="020B0604030504040204" pitchFamily="34" charset="0"/>
                <a:ea typeface="Tahoma" panose="020B0604030504040204" pitchFamily="34" charset="0"/>
                <a:cs typeface="Tahoma" panose="020B0604030504040204" pitchFamily="34" charset="0"/>
              </a:rPr>
              <a:t>sự</a:t>
            </a:r>
            <a:r>
              <a:rPr lang="en-US" sz="26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F0000"/>
                </a:solidFill>
                <a:latin typeface="Tahoma" panose="020B0604030504040204" pitchFamily="34" charset="0"/>
                <a:ea typeface="Tahoma" panose="020B0604030504040204" pitchFamily="34" charset="0"/>
                <a:cs typeface="Tahoma" panose="020B0604030504040204" pitchFamily="34" charset="0"/>
              </a:rPr>
              <a:t>đông</a:t>
            </a:r>
            <a:r>
              <a:rPr lang="en-US" sz="26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F0000"/>
                </a:solidFill>
                <a:latin typeface="Tahoma" panose="020B0604030504040204" pitchFamily="34" charset="0"/>
                <a:ea typeface="Tahoma" panose="020B0604030504040204" pitchFamily="34" charset="0"/>
                <a:cs typeface="Tahoma" panose="020B0604030504040204" pitchFamily="34" charset="0"/>
              </a:rPr>
              <a:t>đặc</a:t>
            </a:r>
            <a:endParaRPr lang="en-US" sz="2600"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13" name="TextBox 12"/>
          <p:cNvSpPr txBox="1"/>
          <p:nvPr/>
        </p:nvSpPr>
        <p:spPr>
          <a:xfrm>
            <a:off x="711200" y="5541833"/>
            <a:ext cx="11192933" cy="492443"/>
          </a:xfrm>
          <a:prstGeom prst="rect">
            <a:avLst/>
          </a:prstGeom>
          <a:noFill/>
        </p:spPr>
        <p:txBody>
          <a:bodyPr wrap="square" rtlCol="0">
            <a:spAutoFit/>
          </a:bodyPr>
          <a:lstStyle/>
          <a:p>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Quá</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trình</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này</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xảy</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ra</a:t>
            </a:r>
            <a:r>
              <a:rPr lang="en-US" sz="2600" dirty="0">
                <a:latin typeface="Tahoma" panose="020B0604030504040204" pitchFamily="34" charset="0"/>
                <a:ea typeface="Tahoma" panose="020B0604030504040204" pitchFamily="34" charset="0"/>
                <a:cs typeface="Tahoma" panose="020B0604030504040204" pitchFamily="34" charset="0"/>
              </a:rPr>
              <a:t> ở </a:t>
            </a:r>
            <a:r>
              <a:rPr lang="en-US" sz="2600" dirty="0" err="1">
                <a:latin typeface="Tahoma" panose="020B0604030504040204" pitchFamily="34" charset="0"/>
                <a:ea typeface="Tahoma" panose="020B0604030504040204" pitchFamily="34" charset="0"/>
                <a:cs typeface="Tahoma" panose="020B0604030504040204" pitchFamily="34" charset="0"/>
              </a:rPr>
              <a:t>một</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nhiệt</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độ</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xác</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định</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gọi</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latin typeface="Tahoma" panose="020B0604030504040204" pitchFamily="34" charset="0"/>
                <a:ea typeface="Tahoma" panose="020B0604030504040204" pitchFamily="34" charset="0"/>
                <a:cs typeface="Tahoma" panose="020B0604030504040204" pitchFamily="34" charset="0"/>
              </a:rPr>
              <a:t>là</a:t>
            </a:r>
            <a:r>
              <a:rPr lang="en-US" sz="2600" dirty="0">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F0000"/>
                </a:solidFill>
                <a:latin typeface="Tahoma" panose="020B0604030504040204" pitchFamily="34" charset="0"/>
                <a:ea typeface="Tahoma" panose="020B0604030504040204" pitchFamily="34" charset="0"/>
                <a:cs typeface="Tahoma" panose="020B0604030504040204" pitchFamily="34" charset="0"/>
              </a:rPr>
              <a:t>nhiệt</a:t>
            </a:r>
            <a:r>
              <a:rPr lang="en-US" sz="26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F0000"/>
                </a:solidFill>
                <a:latin typeface="Tahoma" panose="020B0604030504040204" pitchFamily="34" charset="0"/>
                <a:ea typeface="Tahoma" panose="020B0604030504040204" pitchFamily="34" charset="0"/>
                <a:cs typeface="Tahoma" panose="020B0604030504040204" pitchFamily="34" charset="0"/>
              </a:rPr>
              <a:t>độ</a:t>
            </a:r>
            <a:r>
              <a:rPr lang="en-US" sz="26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F0000"/>
                </a:solidFill>
                <a:latin typeface="Tahoma" panose="020B0604030504040204" pitchFamily="34" charset="0"/>
                <a:ea typeface="Tahoma" panose="020B0604030504040204" pitchFamily="34" charset="0"/>
                <a:cs typeface="Tahoma" panose="020B0604030504040204" pitchFamily="34" charset="0"/>
              </a:rPr>
              <a:t>đông</a:t>
            </a:r>
            <a:r>
              <a:rPr lang="en-US" sz="26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F0000"/>
                </a:solidFill>
                <a:latin typeface="Tahoma" panose="020B0604030504040204" pitchFamily="34" charset="0"/>
                <a:ea typeface="Tahoma" panose="020B0604030504040204" pitchFamily="34" charset="0"/>
                <a:cs typeface="Tahoma" panose="020B0604030504040204" pitchFamily="34" charset="0"/>
              </a:rPr>
              <a:t>đặc</a:t>
            </a:r>
            <a:endParaRPr lang="en-US" sz="2600"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16" name="Rectangle 15"/>
          <p:cNvSpPr/>
          <p:nvPr/>
        </p:nvSpPr>
        <p:spPr>
          <a:xfrm>
            <a:off x="345058" y="897147"/>
            <a:ext cx="5730622" cy="576057"/>
          </a:xfrm>
          <a:prstGeom prst="rect">
            <a:avLst/>
          </a:prstGeom>
          <a:solidFill>
            <a:srgbClr val="596159"/>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anose="020B0604030504040204" pitchFamily="34" charset="0"/>
                <a:ea typeface="Tahoma" panose="020B0604030504040204" pitchFamily="34" charset="0"/>
                <a:cs typeface="Tahoma" panose="020B0604030504040204" pitchFamily="34" charset="0"/>
              </a:rPr>
              <a:t>II. </a:t>
            </a:r>
            <a:r>
              <a:rPr lang="en-US" sz="3200" b="1" dirty="0" err="1">
                <a:latin typeface="Tahoma" panose="020B0604030504040204" pitchFamily="34" charset="0"/>
                <a:ea typeface="Tahoma" panose="020B0604030504040204" pitchFamily="34" charset="0"/>
                <a:cs typeface="Tahoma" panose="020B0604030504040204" pitchFamily="34" charset="0"/>
              </a:rPr>
              <a:t>Sự</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huyển</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thể</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ủa</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hất</a:t>
            </a:r>
            <a:endParaRPr lang="en-US" sz="3200" b="1" dirty="0">
              <a:latin typeface="Tahoma" panose="020B0604030504040204" pitchFamily="34" charset="0"/>
              <a:ea typeface="Tahoma" panose="020B0604030504040204" pitchFamily="34" charset="0"/>
              <a:cs typeface="Tahoma" panose="020B0604030504040204" pitchFamily="34" charset="0"/>
            </a:endParaRPr>
          </a:p>
        </p:txBody>
      </p:sp>
      <p:sp>
        <p:nvSpPr>
          <p:cNvPr id="17" name="Rounded Rectangle 16"/>
          <p:cNvSpPr/>
          <p:nvPr/>
        </p:nvSpPr>
        <p:spPr>
          <a:xfrm>
            <a:off x="345058" y="1590273"/>
            <a:ext cx="6072675" cy="660401"/>
          </a:xfrm>
          <a:prstGeom prst="roundRect">
            <a:avLst/>
          </a:prstGeom>
          <a:solidFill>
            <a:schemeClr val="accent4">
              <a:lumMod val="60000"/>
              <a:lumOff val="40000"/>
            </a:schemeClr>
          </a:solidFill>
          <a:ln w="76200">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1.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nóng</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chảy</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đông</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đặc</a:t>
            </a:r>
            <a:endParaRPr lang="en-US" sz="32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18" name="TextBox 17"/>
          <p:cNvSpPr txBox="1"/>
          <p:nvPr/>
        </p:nvSpPr>
        <p:spPr>
          <a:xfrm>
            <a:off x="4885266" y="2690471"/>
            <a:ext cx="2844800" cy="523220"/>
          </a:xfrm>
          <a:prstGeom prst="rect">
            <a:avLst/>
          </a:prstGeom>
          <a:noFill/>
        </p:spPr>
        <p:txBody>
          <a:bodyPr wrap="square" rtlCol="0">
            <a:spAutoFit/>
          </a:bodyPr>
          <a:lstStyle/>
          <a:p>
            <a:r>
              <a:rPr lang="en-US" sz="2800" dirty="0" err="1">
                <a:latin typeface="Tahoma" panose="020B0604030504040204" pitchFamily="34" charset="0"/>
                <a:ea typeface="Tahoma" panose="020B0604030504040204" pitchFamily="34" charset="0"/>
                <a:cs typeface="Tahoma" panose="020B0604030504040204" pitchFamily="34" charset="0"/>
              </a:rPr>
              <a:t>Sự</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ô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ặc</a:t>
            </a:r>
            <a:endParaRPr lang="en-US" sz="28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707801933"/>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ppt_x"/>
                                          </p:val>
                                        </p:tav>
                                        <p:tav tm="100000">
                                          <p:val>
                                            <p:strVal val="#ppt_x"/>
                                          </p:val>
                                        </p:tav>
                                      </p:tavLst>
                                    </p:anim>
                                    <p:anim calcmode="lin" valueType="num">
                                      <p:cBhvr additive="base">
                                        <p:cTn id="3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9" presetClass="path" presetSubtype="0" accel="50000" decel="50000" fill="hold" grpId="1" nodeType="clickEffect">
                                  <p:stCondLst>
                                    <p:cond delay="0"/>
                                  </p:stCondLst>
                                  <p:childTnLst>
                                    <p:animMotion origin="layout" path="M -2.70833E-6 2.96296E-6 L 0.49831 -0.00278 " pathEditMode="relative" rAng="0" ptsTypes="AA">
                                      <p:cBhvr>
                                        <p:cTn id="35" dur="500" fill="hold"/>
                                        <p:tgtEl>
                                          <p:spTgt spid="8"/>
                                        </p:tgtEl>
                                        <p:attrNameLst>
                                          <p:attrName>ppt_x</p:attrName>
                                          <p:attrName>ppt_y</p:attrName>
                                        </p:attrNameLst>
                                      </p:cBhvr>
                                      <p:rCtr x="24909" y="-139"/>
                                    </p:animMotion>
                                  </p:childTnLst>
                                </p:cTn>
                              </p:par>
                            </p:childTnLst>
                          </p:cTn>
                        </p:par>
                        <p:par>
                          <p:cTn id="36" fill="hold">
                            <p:stCondLst>
                              <p:cond delay="500"/>
                            </p:stCondLst>
                            <p:childTnLst>
                              <p:par>
                                <p:cTn id="37" presetID="35" presetClass="path" presetSubtype="0" accel="50000" decel="50000" fill="hold" grpId="1" nodeType="afterEffect">
                                  <p:stCondLst>
                                    <p:cond delay="0"/>
                                  </p:stCondLst>
                                  <p:childTnLst>
                                    <p:animMotion origin="layout" path="M 4.16667E-6 2.96296E-6 L -0.4957 -2.96296E-6 " pathEditMode="relative" rAng="0" ptsTypes="AA">
                                      <p:cBhvr>
                                        <p:cTn id="38" dur="500" fill="hold"/>
                                        <p:tgtEl>
                                          <p:spTgt spid="9"/>
                                        </p:tgtEl>
                                        <p:attrNameLst>
                                          <p:attrName>ppt_x</p:attrName>
                                          <p:attrName>ppt_y</p:attrName>
                                        </p:attrNameLst>
                                      </p:cBhvr>
                                      <p:rCtr x="-24831" y="46"/>
                                    </p:animMotion>
                                  </p:childTnLst>
                                </p:cTn>
                              </p:par>
                            </p:childTnLst>
                          </p:cTn>
                        </p:par>
                        <p:par>
                          <p:cTn id="39" fill="hold">
                            <p:stCondLst>
                              <p:cond delay="1000"/>
                            </p:stCondLst>
                            <p:childTnLst>
                              <p:par>
                                <p:cTn id="40" presetID="1" presetClass="exit" presetSubtype="0" fill="hold" grpId="1" nodeType="afterEffect">
                                  <p:stCondLst>
                                    <p:cond delay="0"/>
                                  </p:stCondLst>
                                  <p:childTnLst>
                                    <p:set>
                                      <p:cBhvr>
                                        <p:cTn id="41" dur="1" fill="hold">
                                          <p:stCondLst>
                                            <p:cond delay="0"/>
                                          </p:stCondLst>
                                        </p:cTn>
                                        <p:tgtEl>
                                          <p:spTgt spid="3"/>
                                        </p:tgtEl>
                                        <p:attrNameLst>
                                          <p:attrName>style.visibility</p:attrName>
                                        </p:attrNameLst>
                                      </p:cBhvr>
                                      <p:to>
                                        <p:strVal val="hidden"/>
                                      </p:to>
                                    </p:set>
                                  </p:childTnLst>
                                </p:cTn>
                              </p:par>
                            </p:childTnLst>
                          </p:cTn>
                        </p:par>
                        <p:par>
                          <p:cTn id="42" fill="hold">
                            <p:stCondLst>
                              <p:cond delay="1000"/>
                            </p:stCondLst>
                            <p:childTnLst>
                              <p:par>
                                <p:cTn id="43" presetID="10" presetClass="entr" presetSubtype="0" fill="hold" grpId="1" nodeType="after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500"/>
                                        <p:tgtEl>
                                          <p:spTgt spid="18"/>
                                        </p:tgtEl>
                                      </p:cBhvr>
                                    </p:animEffect>
                                  </p:childTnLst>
                                </p:cTn>
                              </p:par>
                              <p:par>
                                <p:cTn id="46" presetID="1" presetClass="exit" presetSubtype="0" fill="hold" grpId="1" nodeType="withEffect">
                                  <p:stCondLst>
                                    <p:cond delay="0"/>
                                  </p:stCondLst>
                                  <p:childTnLst>
                                    <p:set>
                                      <p:cBhvr>
                                        <p:cTn id="47" dur="1" fill="hold">
                                          <p:stCondLst>
                                            <p:cond delay="0"/>
                                          </p:stCondLst>
                                        </p:cTn>
                                        <p:tgtEl>
                                          <p:spTgt spid="10"/>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11"/>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2"/>
                                        </p:tgtEl>
                                        <p:attrNameLst>
                                          <p:attrName>style.visibility</p:attrName>
                                        </p:attrNameLst>
                                      </p:cBhvr>
                                      <p:to>
                                        <p:strVal val="visible"/>
                                      </p:to>
                                    </p:set>
                                    <p:anim calcmode="lin" valueType="num">
                                      <p:cBhvr additive="base">
                                        <p:cTn id="54" dur="500" fill="hold"/>
                                        <p:tgtEl>
                                          <p:spTgt spid="12"/>
                                        </p:tgtEl>
                                        <p:attrNameLst>
                                          <p:attrName>ppt_x</p:attrName>
                                        </p:attrNameLst>
                                      </p:cBhvr>
                                      <p:tavLst>
                                        <p:tav tm="0">
                                          <p:val>
                                            <p:strVal val="#ppt_x"/>
                                          </p:val>
                                        </p:tav>
                                        <p:tav tm="100000">
                                          <p:val>
                                            <p:strVal val="#ppt_x"/>
                                          </p:val>
                                        </p:tav>
                                      </p:tavLst>
                                    </p:anim>
                                    <p:anim calcmode="lin" valueType="num">
                                      <p:cBhvr additive="base">
                                        <p:cTn id="5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3"/>
                                        </p:tgtEl>
                                        <p:attrNameLst>
                                          <p:attrName>style.visibility</p:attrName>
                                        </p:attrNameLst>
                                      </p:cBhvr>
                                      <p:to>
                                        <p:strVal val="visible"/>
                                      </p:to>
                                    </p:set>
                                    <p:anim calcmode="lin" valueType="num">
                                      <p:cBhvr additive="base">
                                        <p:cTn id="60" dur="500" fill="hold"/>
                                        <p:tgtEl>
                                          <p:spTgt spid="13"/>
                                        </p:tgtEl>
                                        <p:attrNameLst>
                                          <p:attrName>ppt_x</p:attrName>
                                        </p:attrNameLst>
                                      </p:cBhvr>
                                      <p:tavLst>
                                        <p:tav tm="0">
                                          <p:val>
                                            <p:strVal val="#ppt_x"/>
                                          </p:val>
                                        </p:tav>
                                        <p:tav tm="100000">
                                          <p:val>
                                            <p:strVal val="#ppt_x"/>
                                          </p:val>
                                        </p:tav>
                                      </p:tavLst>
                                    </p:anim>
                                    <p:anim calcmode="lin" valueType="num">
                                      <p:cBhvr additive="base">
                                        <p:cTn id="6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P spid="2" grpId="0" animBg="1"/>
      <p:bldP spid="3" grpId="0"/>
      <p:bldP spid="3" grpId="1"/>
      <p:bldP spid="10" grpId="0"/>
      <p:bldP spid="10" grpId="1"/>
      <p:bldP spid="11" grpId="0"/>
      <p:bldP spid="11" grpId="1"/>
      <p:bldP spid="12" grpId="0"/>
      <p:bldP spid="13" grpId="0"/>
      <p:bldP spid="18"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2215115" y="3449718"/>
            <a:ext cx="1858428" cy="580407"/>
          </a:xfrm>
          <a:prstGeom prst="roundRect">
            <a:avLst/>
          </a:prstGeom>
          <a:solidFill>
            <a:srgbClr val="FBB1B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Thể</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rắn</a:t>
            </a:r>
            <a:endPar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endParaRPr>
          </a:p>
        </p:txBody>
      </p:sp>
      <p:sp>
        <p:nvSpPr>
          <p:cNvPr id="9" name="Rounded Rectangle 8"/>
          <p:cNvSpPr/>
          <p:nvPr/>
        </p:nvSpPr>
        <p:spPr>
          <a:xfrm>
            <a:off x="8301570" y="3449718"/>
            <a:ext cx="1790697" cy="580407"/>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Thể</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lỏng</a:t>
            </a:r>
            <a:endPar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endParaRPr>
          </a:p>
        </p:txBody>
      </p:sp>
      <p:sp>
        <p:nvSpPr>
          <p:cNvPr id="2" name="Right Arrow 1"/>
          <p:cNvSpPr/>
          <p:nvPr/>
        </p:nvSpPr>
        <p:spPr>
          <a:xfrm>
            <a:off x="4622800" y="3217329"/>
            <a:ext cx="3149600" cy="457200"/>
          </a:xfrm>
          <a:prstGeom prs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4927600" y="2694109"/>
            <a:ext cx="2844800" cy="523220"/>
          </a:xfrm>
          <a:prstGeom prst="rect">
            <a:avLst/>
          </a:prstGeom>
          <a:noFill/>
        </p:spPr>
        <p:txBody>
          <a:bodyPr wrap="square" rtlCol="0">
            <a:spAutoFit/>
          </a:bodyPr>
          <a:lstStyle/>
          <a:p>
            <a:r>
              <a:rPr lang="en-US" sz="2800" dirty="0" err="1">
                <a:latin typeface="Tahoma" panose="020B0604030504040204" pitchFamily="34" charset="0"/>
                <a:ea typeface="Tahoma" panose="020B0604030504040204" pitchFamily="34" charset="0"/>
                <a:cs typeface="Tahoma" panose="020B0604030504040204" pitchFamily="34" charset="0"/>
              </a:rPr>
              <a:t>Sự</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nó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hảy</a:t>
            </a:r>
            <a:endParaRPr lang="en-US" sz="2800" dirty="0">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a:off x="1998133" y="5420331"/>
            <a:ext cx="11192933" cy="523220"/>
          </a:xfrm>
          <a:prstGeom prst="rect">
            <a:avLst/>
          </a:prstGeom>
          <a:noFill/>
        </p:spPr>
        <p:txBody>
          <a:bodyPr wrap="square" rtlCol="0">
            <a:spAutoFit/>
          </a:bodyPr>
          <a:lstStyle/>
          <a:p>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Mỗi</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chất</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nóng</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chảy</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và</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đông</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đặc</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ở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cùng</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một</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nhiệt</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độ</a:t>
            </a:r>
            <a:endPar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14" name="Right Arrow 13"/>
          <p:cNvSpPr/>
          <p:nvPr/>
        </p:nvSpPr>
        <p:spPr>
          <a:xfrm rot="10800000">
            <a:off x="4622800" y="3814637"/>
            <a:ext cx="3149600" cy="457200"/>
          </a:xfrm>
          <a:prstGeom prs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5130797" y="4145694"/>
            <a:ext cx="2844800" cy="523220"/>
          </a:xfrm>
          <a:prstGeom prst="rect">
            <a:avLst/>
          </a:prstGeom>
          <a:noFill/>
        </p:spPr>
        <p:txBody>
          <a:bodyPr wrap="square" rtlCol="0">
            <a:spAutoFit/>
          </a:bodyPr>
          <a:lstStyle/>
          <a:p>
            <a:r>
              <a:rPr lang="en-US" sz="2800" dirty="0" err="1">
                <a:latin typeface="Tahoma" panose="020B0604030504040204" pitchFamily="34" charset="0"/>
                <a:ea typeface="Tahoma" panose="020B0604030504040204" pitchFamily="34" charset="0"/>
                <a:cs typeface="Tahoma" panose="020B0604030504040204" pitchFamily="34" charset="0"/>
              </a:rPr>
              <a:t>Sự</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ô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ặc</a:t>
            </a:r>
            <a:endParaRPr lang="en-US" sz="2800" dirty="0">
              <a:latin typeface="Tahoma" panose="020B0604030504040204" pitchFamily="34" charset="0"/>
              <a:ea typeface="Tahoma" panose="020B0604030504040204" pitchFamily="34" charset="0"/>
              <a:cs typeface="Tahoma" panose="020B0604030504040204" pitchFamily="34" charset="0"/>
            </a:endParaRPr>
          </a:p>
        </p:txBody>
      </p:sp>
      <p:sp>
        <p:nvSpPr>
          <p:cNvPr id="12" name="Rectangle 11"/>
          <p:cNvSpPr/>
          <p:nvPr/>
        </p:nvSpPr>
        <p:spPr>
          <a:xfrm>
            <a:off x="345058" y="778633"/>
            <a:ext cx="5730622" cy="576057"/>
          </a:xfrm>
          <a:prstGeom prst="rect">
            <a:avLst/>
          </a:prstGeom>
          <a:solidFill>
            <a:srgbClr val="596159"/>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anose="020B0604030504040204" pitchFamily="34" charset="0"/>
                <a:ea typeface="Tahoma" panose="020B0604030504040204" pitchFamily="34" charset="0"/>
                <a:cs typeface="Tahoma" panose="020B0604030504040204" pitchFamily="34" charset="0"/>
              </a:rPr>
              <a:t>II. </a:t>
            </a:r>
            <a:r>
              <a:rPr lang="en-US" sz="3200" b="1" dirty="0" err="1">
                <a:latin typeface="Tahoma" panose="020B0604030504040204" pitchFamily="34" charset="0"/>
                <a:ea typeface="Tahoma" panose="020B0604030504040204" pitchFamily="34" charset="0"/>
                <a:cs typeface="Tahoma" panose="020B0604030504040204" pitchFamily="34" charset="0"/>
              </a:rPr>
              <a:t>Sự</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huyển</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thể</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ủa</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hất</a:t>
            </a:r>
            <a:endParaRPr lang="en-US" sz="3200" b="1" dirty="0">
              <a:latin typeface="Tahoma" panose="020B0604030504040204" pitchFamily="34" charset="0"/>
              <a:ea typeface="Tahoma" panose="020B0604030504040204" pitchFamily="34" charset="0"/>
              <a:cs typeface="Tahoma" panose="020B0604030504040204" pitchFamily="34" charset="0"/>
            </a:endParaRPr>
          </a:p>
        </p:txBody>
      </p:sp>
      <p:sp>
        <p:nvSpPr>
          <p:cNvPr id="13" name="Rounded Rectangle 12"/>
          <p:cNvSpPr/>
          <p:nvPr/>
        </p:nvSpPr>
        <p:spPr>
          <a:xfrm>
            <a:off x="345058" y="1590273"/>
            <a:ext cx="6072675" cy="660401"/>
          </a:xfrm>
          <a:prstGeom prst="roundRect">
            <a:avLst/>
          </a:prstGeom>
          <a:solidFill>
            <a:schemeClr val="accent4">
              <a:lumMod val="60000"/>
              <a:lumOff val="40000"/>
            </a:schemeClr>
          </a:solidFill>
          <a:ln w="76200">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1.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nóng</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chảy</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đông</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đặc</a:t>
            </a:r>
            <a:endParaRPr lang="en-US" sz="32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830619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Ice cub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4374" y="3061228"/>
            <a:ext cx="2113491" cy="211349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t="22790" r="5140" b="-1311"/>
          <a:stretch/>
        </p:blipFill>
        <p:spPr>
          <a:xfrm>
            <a:off x="7017678" y="3061228"/>
            <a:ext cx="4378455" cy="1900239"/>
          </a:xfrm>
          <a:prstGeom prst="rect">
            <a:avLst/>
          </a:prstGeom>
        </p:spPr>
      </p:pic>
      <p:sp>
        <p:nvSpPr>
          <p:cNvPr id="7" name="Curved Down Arrow 6"/>
          <p:cNvSpPr/>
          <p:nvPr/>
        </p:nvSpPr>
        <p:spPr>
          <a:xfrm>
            <a:off x="4097864" y="3061229"/>
            <a:ext cx="2658536" cy="748772"/>
          </a:xfrm>
          <a:prstGeom prst="curvedDownArrow">
            <a:avLst/>
          </a:prstGeom>
          <a:solidFill>
            <a:srgbClr val="FFFF0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Curved Down Arrow 9"/>
          <p:cNvSpPr/>
          <p:nvPr/>
        </p:nvSpPr>
        <p:spPr>
          <a:xfrm rot="10800000">
            <a:off x="4047065" y="4080934"/>
            <a:ext cx="2658536" cy="839788"/>
          </a:xfrm>
          <a:prstGeom prst="curvedDownArrow">
            <a:avLst/>
          </a:prstGeom>
          <a:solidFill>
            <a:srgbClr val="FFFF0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TextBox 10"/>
          <p:cNvSpPr txBox="1"/>
          <p:nvPr/>
        </p:nvSpPr>
        <p:spPr>
          <a:xfrm>
            <a:off x="4139008" y="2449068"/>
            <a:ext cx="2844800" cy="523220"/>
          </a:xfrm>
          <a:prstGeom prst="rect">
            <a:avLst/>
          </a:prstGeom>
          <a:noFill/>
        </p:spPr>
        <p:txBody>
          <a:bodyPr wrap="square" rtlCol="0">
            <a:spAutoFit/>
          </a:bodyPr>
          <a:lstStyle/>
          <a:p>
            <a:r>
              <a:rPr lang="en-US" sz="2800" dirty="0" err="1">
                <a:latin typeface="Tahoma" panose="020B0604030504040204" pitchFamily="34" charset="0"/>
                <a:ea typeface="Tahoma" panose="020B0604030504040204" pitchFamily="34" charset="0"/>
                <a:cs typeface="Tahoma" panose="020B0604030504040204" pitchFamily="34" charset="0"/>
              </a:rPr>
              <a:t>Sự</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nó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hảy</a:t>
            </a:r>
            <a:endParaRPr lang="en-US" sz="2800" dirty="0">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a:off x="4351867" y="4970790"/>
            <a:ext cx="2844800" cy="523220"/>
          </a:xfrm>
          <a:prstGeom prst="rect">
            <a:avLst/>
          </a:prstGeom>
          <a:noFill/>
        </p:spPr>
        <p:txBody>
          <a:bodyPr wrap="square" rtlCol="0">
            <a:spAutoFit/>
          </a:bodyPr>
          <a:lstStyle/>
          <a:p>
            <a:r>
              <a:rPr lang="en-US" sz="2800" dirty="0" err="1">
                <a:latin typeface="Tahoma" panose="020B0604030504040204" pitchFamily="34" charset="0"/>
                <a:ea typeface="Tahoma" panose="020B0604030504040204" pitchFamily="34" charset="0"/>
                <a:cs typeface="Tahoma" panose="020B0604030504040204" pitchFamily="34" charset="0"/>
              </a:rPr>
              <a:t>Sự</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ô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ặc</a:t>
            </a:r>
            <a:endParaRPr lang="en-US" sz="2800" dirty="0">
              <a:latin typeface="Tahoma" panose="020B0604030504040204" pitchFamily="34" charset="0"/>
              <a:ea typeface="Tahoma" panose="020B0604030504040204" pitchFamily="34" charset="0"/>
              <a:cs typeface="Tahoma" panose="020B0604030504040204" pitchFamily="34" charset="0"/>
            </a:endParaRPr>
          </a:p>
        </p:txBody>
      </p:sp>
      <p:sp>
        <p:nvSpPr>
          <p:cNvPr id="13" name="TextBox 12"/>
          <p:cNvSpPr txBox="1"/>
          <p:nvPr/>
        </p:nvSpPr>
        <p:spPr>
          <a:xfrm>
            <a:off x="3077631" y="5503234"/>
            <a:ext cx="6680201" cy="500220"/>
          </a:xfrm>
          <a:prstGeom prst="rect">
            <a:avLst/>
          </a:prstGeom>
          <a:noFill/>
        </p:spPr>
        <p:txBody>
          <a:bodyPr wrap="square" rtlCol="0">
            <a:spAutoFit/>
          </a:bodyPr>
          <a:lstStyle/>
          <a:p>
            <a:r>
              <a:rPr lang="en-US" sz="2600" dirty="0">
                <a:solidFill>
                  <a:srgbClr val="F44583"/>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44583"/>
                </a:solidFill>
                <a:latin typeface="Tahoma" panose="020B0604030504040204" pitchFamily="34" charset="0"/>
                <a:ea typeface="Tahoma" panose="020B0604030504040204" pitchFamily="34" charset="0"/>
                <a:cs typeface="Tahoma" panose="020B0604030504040204" pitchFamily="34" charset="0"/>
              </a:rPr>
              <a:t>Nước</a:t>
            </a:r>
            <a:r>
              <a:rPr lang="en-US" sz="2600" dirty="0">
                <a:solidFill>
                  <a:srgbClr val="F44583"/>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44583"/>
                </a:solidFill>
                <a:latin typeface="Tahoma" panose="020B0604030504040204" pitchFamily="34" charset="0"/>
                <a:ea typeface="Tahoma" panose="020B0604030504040204" pitchFamily="34" charset="0"/>
                <a:cs typeface="Tahoma" panose="020B0604030504040204" pitchFamily="34" charset="0"/>
              </a:rPr>
              <a:t>nóng</a:t>
            </a:r>
            <a:r>
              <a:rPr lang="en-US" sz="2600" dirty="0">
                <a:solidFill>
                  <a:srgbClr val="F44583"/>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44583"/>
                </a:solidFill>
                <a:latin typeface="Tahoma" panose="020B0604030504040204" pitchFamily="34" charset="0"/>
                <a:ea typeface="Tahoma" panose="020B0604030504040204" pitchFamily="34" charset="0"/>
                <a:cs typeface="Tahoma" panose="020B0604030504040204" pitchFamily="34" charset="0"/>
              </a:rPr>
              <a:t>chảy</a:t>
            </a:r>
            <a:r>
              <a:rPr lang="en-US" sz="2600" dirty="0">
                <a:solidFill>
                  <a:srgbClr val="F44583"/>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44583"/>
                </a:solidFill>
                <a:latin typeface="Tahoma" panose="020B0604030504040204" pitchFamily="34" charset="0"/>
                <a:ea typeface="Tahoma" panose="020B0604030504040204" pitchFamily="34" charset="0"/>
                <a:cs typeface="Tahoma" panose="020B0604030504040204" pitchFamily="34" charset="0"/>
              </a:rPr>
              <a:t>và</a:t>
            </a:r>
            <a:r>
              <a:rPr lang="en-US" sz="2600" dirty="0">
                <a:solidFill>
                  <a:srgbClr val="F44583"/>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44583"/>
                </a:solidFill>
                <a:latin typeface="Tahoma" panose="020B0604030504040204" pitchFamily="34" charset="0"/>
                <a:ea typeface="Tahoma" panose="020B0604030504040204" pitchFamily="34" charset="0"/>
                <a:cs typeface="Tahoma" panose="020B0604030504040204" pitchFamily="34" charset="0"/>
              </a:rPr>
              <a:t>đông</a:t>
            </a:r>
            <a:r>
              <a:rPr lang="en-US" sz="2600" dirty="0">
                <a:solidFill>
                  <a:srgbClr val="F44583"/>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44583"/>
                </a:solidFill>
                <a:latin typeface="Tahoma" panose="020B0604030504040204" pitchFamily="34" charset="0"/>
                <a:ea typeface="Tahoma" panose="020B0604030504040204" pitchFamily="34" charset="0"/>
                <a:cs typeface="Tahoma" panose="020B0604030504040204" pitchFamily="34" charset="0"/>
              </a:rPr>
              <a:t>đặc</a:t>
            </a:r>
            <a:r>
              <a:rPr lang="en-US" sz="2600" dirty="0">
                <a:solidFill>
                  <a:srgbClr val="F44583"/>
                </a:solidFill>
                <a:latin typeface="Tahoma" panose="020B0604030504040204" pitchFamily="34" charset="0"/>
                <a:ea typeface="Tahoma" panose="020B0604030504040204" pitchFamily="34" charset="0"/>
                <a:cs typeface="Tahoma" panose="020B0604030504040204" pitchFamily="34" charset="0"/>
              </a:rPr>
              <a:t> ở </a:t>
            </a:r>
            <a:r>
              <a:rPr lang="en-US" sz="2600" dirty="0" err="1">
                <a:solidFill>
                  <a:srgbClr val="F44583"/>
                </a:solidFill>
                <a:latin typeface="Tahoma" panose="020B0604030504040204" pitchFamily="34" charset="0"/>
                <a:ea typeface="Tahoma" panose="020B0604030504040204" pitchFamily="34" charset="0"/>
                <a:cs typeface="Tahoma" panose="020B0604030504040204" pitchFamily="34" charset="0"/>
              </a:rPr>
              <a:t>cùng</a:t>
            </a:r>
            <a:r>
              <a:rPr lang="en-US" sz="2600" dirty="0">
                <a:solidFill>
                  <a:srgbClr val="F44583"/>
                </a:solidFill>
                <a:latin typeface="Tahoma" panose="020B0604030504040204" pitchFamily="34" charset="0"/>
                <a:ea typeface="Tahoma" panose="020B0604030504040204" pitchFamily="34" charset="0"/>
                <a:cs typeface="Tahoma" panose="020B0604030504040204" pitchFamily="34" charset="0"/>
              </a:rPr>
              <a:t> 0</a:t>
            </a:r>
            <a:r>
              <a:rPr lang="en-US" sz="2600" baseline="30000" dirty="0">
                <a:solidFill>
                  <a:srgbClr val="F44583"/>
                </a:solidFill>
                <a:latin typeface="Tahoma" panose="020B0604030504040204" pitchFamily="34" charset="0"/>
                <a:ea typeface="Tahoma" panose="020B0604030504040204" pitchFamily="34" charset="0"/>
                <a:cs typeface="Tahoma" panose="020B0604030504040204" pitchFamily="34" charset="0"/>
              </a:rPr>
              <a:t>0</a:t>
            </a:r>
            <a:r>
              <a:rPr lang="en-US" sz="2600" dirty="0">
                <a:solidFill>
                  <a:srgbClr val="F44583"/>
                </a:solidFill>
                <a:latin typeface="Tahoma" panose="020B0604030504040204" pitchFamily="34" charset="0"/>
                <a:ea typeface="Tahoma" panose="020B0604030504040204" pitchFamily="34" charset="0"/>
                <a:cs typeface="Tahoma" panose="020B0604030504040204" pitchFamily="34" charset="0"/>
              </a:rPr>
              <a:t>C</a:t>
            </a:r>
          </a:p>
        </p:txBody>
      </p:sp>
      <p:sp>
        <p:nvSpPr>
          <p:cNvPr id="14" name="TextBox 13"/>
          <p:cNvSpPr txBox="1"/>
          <p:nvPr/>
        </p:nvSpPr>
        <p:spPr>
          <a:xfrm>
            <a:off x="1984374" y="6012678"/>
            <a:ext cx="11192933" cy="492443"/>
          </a:xfrm>
          <a:prstGeom prst="rect">
            <a:avLst/>
          </a:prstGeom>
          <a:noFill/>
        </p:spPr>
        <p:txBody>
          <a:bodyPr wrap="square" rtlCol="0">
            <a:spAutoFit/>
          </a:bodyPr>
          <a:lstStyle/>
          <a:p>
            <a:r>
              <a:rPr lang="en-US" sz="2600" dirty="0" err="1">
                <a:solidFill>
                  <a:srgbClr val="F44583"/>
                </a:solidFill>
                <a:latin typeface="Tahoma" panose="020B0604030504040204" pitchFamily="34" charset="0"/>
                <a:ea typeface="Tahoma" panose="020B0604030504040204" pitchFamily="34" charset="0"/>
                <a:cs typeface="Tahoma" panose="020B0604030504040204" pitchFamily="34" charset="0"/>
              </a:rPr>
              <a:t>Trong</a:t>
            </a:r>
            <a:r>
              <a:rPr lang="en-US" sz="2600" dirty="0">
                <a:solidFill>
                  <a:srgbClr val="F44583"/>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44583"/>
                </a:solidFill>
                <a:latin typeface="Tahoma" panose="020B0604030504040204" pitchFamily="34" charset="0"/>
                <a:ea typeface="Tahoma" panose="020B0604030504040204" pitchFamily="34" charset="0"/>
                <a:cs typeface="Tahoma" panose="020B0604030504040204" pitchFamily="34" charset="0"/>
              </a:rPr>
              <a:t>quá</a:t>
            </a:r>
            <a:r>
              <a:rPr lang="en-US" sz="2600" dirty="0">
                <a:solidFill>
                  <a:srgbClr val="F44583"/>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44583"/>
                </a:solidFill>
                <a:latin typeface="Tahoma" panose="020B0604030504040204" pitchFamily="34" charset="0"/>
                <a:ea typeface="Tahoma" panose="020B0604030504040204" pitchFamily="34" charset="0"/>
                <a:cs typeface="Tahoma" panose="020B0604030504040204" pitchFamily="34" charset="0"/>
              </a:rPr>
              <a:t>trình</a:t>
            </a:r>
            <a:r>
              <a:rPr lang="en-US" sz="2600" dirty="0">
                <a:solidFill>
                  <a:srgbClr val="F44583"/>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44583"/>
                </a:solidFill>
                <a:latin typeface="Tahoma" panose="020B0604030504040204" pitchFamily="34" charset="0"/>
                <a:ea typeface="Tahoma" panose="020B0604030504040204" pitchFamily="34" charset="0"/>
                <a:cs typeface="Tahoma" panose="020B0604030504040204" pitchFamily="34" charset="0"/>
              </a:rPr>
              <a:t>nóng</a:t>
            </a:r>
            <a:r>
              <a:rPr lang="en-US" sz="2600" dirty="0">
                <a:solidFill>
                  <a:srgbClr val="F44583"/>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44583"/>
                </a:solidFill>
                <a:latin typeface="Tahoma" panose="020B0604030504040204" pitchFamily="34" charset="0"/>
                <a:ea typeface="Tahoma" panose="020B0604030504040204" pitchFamily="34" charset="0"/>
                <a:cs typeface="Tahoma" panose="020B0604030504040204" pitchFamily="34" charset="0"/>
              </a:rPr>
              <a:t>chảy</a:t>
            </a:r>
            <a:r>
              <a:rPr lang="en-US" sz="2600" dirty="0">
                <a:solidFill>
                  <a:srgbClr val="F44583"/>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44583"/>
                </a:solidFill>
                <a:latin typeface="Tahoma" panose="020B0604030504040204" pitchFamily="34" charset="0"/>
                <a:ea typeface="Tahoma" panose="020B0604030504040204" pitchFamily="34" charset="0"/>
                <a:cs typeface="Tahoma" panose="020B0604030504040204" pitchFamily="34" charset="0"/>
              </a:rPr>
              <a:t>nhiệt</a:t>
            </a:r>
            <a:r>
              <a:rPr lang="en-US" sz="2600" dirty="0">
                <a:solidFill>
                  <a:srgbClr val="F44583"/>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44583"/>
                </a:solidFill>
                <a:latin typeface="Tahoma" panose="020B0604030504040204" pitchFamily="34" charset="0"/>
                <a:ea typeface="Tahoma" panose="020B0604030504040204" pitchFamily="34" charset="0"/>
                <a:cs typeface="Tahoma" panose="020B0604030504040204" pitchFamily="34" charset="0"/>
              </a:rPr>
              <a:t>độ</a:t>
            </a:r>
            <a:r>
              <a:rPr lang="en-US" sz="2600" dirty="0">
                <a:solidFill>
                  <a:srgbClr val="F44583"/>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44583"/>
                </a:solidFill>
                <a:latin typeface="Tahoma" panose="020B0604030504040204" pitchFamily="34" charset="0"/>
                <a:ea typeface="Tahoma" panose="020B0604030504040204" pitchFamily="34" charset="0"/>
                <a:cs typeface="Tahoma" panose="020B0604030504040204" pitchFamily="34" charset="0"/>
              </a:rPr>
              <a:t>của</a:t>
            </a:r>
            <a:r>
              <a:rPr lang="en-US" sz="2600" dirty="0">
                <a:solidFill>
                  <a:srgbClr val="F44583"/>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44583"/>
                </a:solidFill>
                <a:latin typeface="Tahoma" panose="020B0604030504040204" pitchFamily="34" charset="0"/>
                <a:ea typeface="Tahoma" panose="020B0604030504040204" pitchFamily="34" charset="0"/>
                <a:cs typeface="Tahoma" panose="020B0604030504040204" pitchFamily="34" charset="0"/>
              </a:rPr>
              <a:t>nước</a:t>
            </a:r>
            <a:r>
              <a:rPr lang="en-US" sz="2600" dirty="0">
                <a:solidFill>
                  <a:srgbClr val="F44583"/>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44583"/>
                </a:solidFill>
                <a:latin typeface="Tahoma" panose="020B0604030504040204" pitchFamily="34" charset="0"/>
                <a:ea typeface="Tahoma" panose="020B0604030504040204" pitchFamily="34" charset="0"/>
                <a:cs typeface="Tahoma" panose="020B0604030504040204" pitchFamily="34" charset="0"/>
              </a:rPr>
              <a:t>đá</a:t>
            </a:r>
            <a:r>
              <a:rPr lang="en-US" sz="2600" dirty="0">
                <a:solidFill>
                  <a:srgbClr val="F44583"/>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44583"/>
                </a:solidFill>
                <a:latin typeface="Tahoma" panose="020B0604030504040204" pitchFamily="34" charset="0"/>
                <a:ea typeface="Tahoma" panose="020B0604030504040204" pitchFamily="34" charset="0"/>
                <a:cs typeface="Tahoma" panose="020B0604030504040204" pitchFamily="34" charset="0"/>
              </a:rPr>
              <a:t>không</a:t>
            </a:r>
            <a:r>
              <a:rPr lang="en-US" sz="2600" dirty="0">
                <a:solidFill>
                  <a:srgbClr val="F44583"/>
                </a:solidFill>
                <a:latin typeface="Tahoma" panose="020B0604030504040204" pitchFamily="34" charset="0"/>
                <a:ea typeface="Tahoma" panose="020B0604030504040204" pitchFamily="34" charset="0"/>
                <a:cs typeface="Tahoma" panose="020B0604030504040204" pitchFamily="34" charset="0"/>
              </a:rPr>
              <a:t> </a:t>
            </a:r>
            <a:r>
              <a:rPr lang="en-US" sz="2600" dirty="0" err="1">
                <a:solidFill>
                  <a:srgbClr val="F44583"/>
                </a:solidFill>
                <a:latin typeface="Tahoma" panose="020B0604030504040204" pitchFamily="34" charset="0"/>
                <a:ea typeface="Tahoma" panose="020B0604030504040204" pitchFamily="34" charset="0"/>
                <a:cs typeface="Tahoma" panose="020B0604030504040204" pitchFamily="34" charset="0"/>
              </a:rPr>
              <a:t>đổi</a:t>
            </a:r>
            <a:r>
              <a:rPr lang="en-US" sz="2600" dirty="0">
                <a:solidFill>
                  <a:srgbClr val="F44583"/>
                </a:solidFill>
                <a:latin typeface="Tahoma" panose="020B0604030504040204" pitchFamily="34" charset="0"/>
                <a:ea typeface="Tahoma" panose="020B0604030504040204" pitchFamily="34" charset="0"/>
                <a:cs typeface="Tahoma" panose="020B0604030504040204" pitchFamily="34" charset="0"/>
              </a:rPr>
              <a:t>.</a:t>
            </a:r>
          </a:p>
        </p:txBody>
      </p:sp>
      <p:sp>
        <p:nvSpPr>
          <p:cNvPr id="17" name="Rectangle 16"/>
          <p:cNvSpPr/>
          <p:nvPr/>
        </p:nvSpPr>
        <p:spPr>
          <a:xfrm>
            <a:off x="345058" y="897147"/>
            <a:ext cx="5730622" cy="576057"/>
          </a:xfrm>
          <a:prstGeom prst="rect">
            <a:avLst/>
          </a:prstGeom>
          <a:solidFill>
            <a:srgbClr val="596159"/>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anose="020B0604030504040204" pitchFamily="34" charset="0"/>
                <a:ea typeface="Tahoma" panose="020B0604030504040204" pitchFamily="34" charset="0"/>
                <a:cs typeface="Tahoma" panose="020B0604030504040204" pitchFamily="34" charset="0"/>
              </a:rPr>
              <a:t>II. </a:t>
            </a:r>
            <a:r>
              <a:rPr lang="en-US" sz="3200" b="1" dirty="0" err="1">
                <a:latin typeface="Tahoma" panose="020B0604030504040204" pitchFamily="34" charset="0"/>
                <a:ea typeface="Tahoma" panose="020B0604030504040204" pitchFamily="34" charset="0"/>
                <a:cs typeface="Tahoma" panose="020B0604030504040204" pitchFamily="34" charset="0"/>
              </a:rPr>
              <a:t>Sự</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huyển</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thể</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ủa</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hất</a:t>
            </a:r>
            <a:endParaRPr lang="en-US" sz="3200" b="1" dirty="0">
              <a:latin typeface="Tahoma" panose="020B0604030504040204" pitchFamily="34" charset="0"/>
              <a:ea typeface="Tahoma" panose="020B0604030504040204" pitchFamily="34" charset="0"/>
              <a:cs typeface="Tahoma" panose="020B0604030504040204" pitchFamily="34" charset="0"/>
            </a:endParaRPr>
          </a:p>
        </p:txBody>
      </p:sp>
      <p:sp>
        <p:nvSpPr>
          <p:cNvPr id="18" name="Rounded Rectangle 17"/>
          <p:cNvSpPr/>
          <p:nvPr/>
        </p:nvSpPr>
        <p:spPr>
          <a:xfrm>
            <a:off x="345058" y="1590273"/>
            <a:ext cx="6072675" cy="660401"/>
          </a:xfrm>
          <a:prstGeom prst="roundRect">
            <a:avLst/>
          </a:prstGeom>
          <a:solidFill>
            <a:schemeClr val="accent4">
              <a:lumMod val="60000"/>
              <a:lumOff val="40000"/>
            </a:schemeClr>
          </a:solidFill>
          <a:ln w="76200">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1.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nóng</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chảy</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đông</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đặc</a:t>
            </a:r>
            <a:endParaRPr lang="en-US" sz="32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799843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fade">
                                      <p:cBhvr>
                                        <p:cTn id="7" dur="500"/>
                                        <p:tgtEl>
                                          <p:spTgt spid="2050"/>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1" grpId="0"/>
      <p:bldP spid="12" grpId="0"/>
      <p:bldP spid="13"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345058" y="897147"/>
            <a:ext cx="5730622" cy="576057"/>
          </a:xfrm>
          <a:prstGeom prst="rect">
            <a:avLst/>
          </a:prstGeom>
          <a:solidFill>
            <a:srgbClr val="596159"/>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anose="020B0604030504040204" pitchFamily="34" charset="0"/>
                <a:ea typeface="Tahoma" panose="020B0604030504040204" pitchFamily="34" charset="0"/>
                <a:cs typeface="Tahoma" panose="020B0604030504040204" pitchFamily="34" charset="0"/>
              </a:rPr>
              <a:t>II. </a:t>
            </a:r>
            <a:r>
              <a:rPr lang="en-US" sz="3200" b="1" dirty="0" err="1">
                <a:latin typeface="Tahoma" panose="020B0604030504040204" pitchFamily="34" charset="0"/>
                <a:ea typeface="Tahoma" panose="020B0604030504040204" pitchFamily="34" charset="0"/>
                <a:cs typeface="Tahoma" panose="020B0604030504040204" pitchFamily="34" charset="0"/>
              </a:rPr>
              <a:t>Sự</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huyển</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thể</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ủa</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hất</a:t>
            </a:r>
            <a:endParaRPr lang="en-US" sz="3200" b="1" dirty="0">
              <a:latin typeface="Tahoma" panose="020B0604030504040204" pitchFamily="34" charset="0"/>
              <a:ea typeface="Tahoma" panose="020B0604030504040204" pitchFamily="34" charset="0"/>
              <a:cs typeface="Tahoma" panose="020B0604030504040204" pitchFamily="34" charset="0"/>
            </a:endParaRPr>
          </a:p>
        </p:txBody>
      </p:sp>
      <p:sp>
        <p:nvSpPr>
          <p:cNvPr id="18" name="Rounded Rectangle 17"/>
          <p:cNvSpPr/>
          <p:nvPr/>
        </p:nvSpPr>
        <p:spPr>
          <a:xfrm>
            <a:off x="345058" y="1590273"/>
            <a:ext cx="5564675" cy="604797"/>
          </a:xfrm>
          <a:prstGeom prst="roundRect">
            <a:avLst/>
          </a:prstGeom>
          <a:solidFill>
            <a:schemeClr val="accent4">
              <a:lumMod val="60000"/>
              <a:lumOff val="40000"/>
            </a:schemeClr>
          </a:solidFill>
          <a:ln w="76200">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2.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hoá</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hơi</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ngưng</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tụ</a:t>
            </a:r>
            <a:endParaRPr lang="en-US" sz="32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76346" y="2362938"/>
            <a:ext cx="6198667" cy="4124931"/>
          </a:xfrm>
          <a:prstGeom prst="rect">
            <a:avLst/>
          </a:prstGeom>
        </p:spPr>
      </p:pic>
    </p:spTree>
    <p:extLst>
      <p:ext uri="{BB962C8B-B14F-4D97-AF65-F5344CB8AC3E}">
        <p14:creationId xmlns:p14="http://schemas.microsoft.com/office/powerpoint/2010/main" val="262226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345058" y="897147"/>
            <a:ext cx="5730622" cy="576057"/>
          </a:xfrm>
          <a:prstGeom prst="rect">
            <a:avLst/>
          </a:prstGeom>
          <a:solidFill>
            <a:srgbClr val="596159"/>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anose="020B0604030504040204" pitchFamily="34" charset="0"/>
                <a:ea typeface="Tahoma" panose="020B0604030504040204" pitchFamily="34" charset="0"/>
                <a:cs typeface="Tahoma" panose="020B0604030504040204" pitchFamily="34" charset="0"/>
              </a:rPr>
              <a:t>II. </a:t>
            </a:r>
            <a:r>
              <a:rPr lang="en-US" sz="3200" b="1" dirty="0" err="1">
                <a:latin typeface="Tahoma" panose="020B0604030504040204" pitchFamily="34" charset="0"/>
                <a:ea typeface="Tahoma" panose="020B0604030504040204" pitchFamily="34" charset="0"/>
                <a:cs typeface="Tahoma" panose="020B0604030504040204" pitchFamily="34" charset="0"/>
              </a:rPr>
              <a:t>Sự</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huyển</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thể</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ủa</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hất</a:t>
            </a:r>
            <a:endParaRPr lang="en-US" sz="3200" b="1" dirty="0">
              <a:latin typeface="Tahoma" panose="020B0604030504040204" pitchFamily="34" charset="0"/>
              <a:ea typeface="Tahoma" panose="020B0604030504040204" pitchFamily="34" charset="0"/>
              <a:cs typeface="Tahoma" panose="020B0604030504040204" pitchFamily="34" charset="0"/>
            </a:endParaRPr>
          </a:p>
        </p:txBody>
      </p:sp>
      <p:sp>
        <p:nvSpPr>
          <p:cNvPr id="18" name="Rounded Rectangle 17"/>
          <p:cNvSpPr/>
          <p:nvPr/>
        </p:nvSpPr>
        <p:spPr>
          <a:xfrm>
            <a:off x="345058" y="1590273"/>
            <a:ext cx="5564675" cy="604797"/>
          </a:xfrm>
          <a:prstGeom prst="roundRect">
            <a:avLst/>
          </a:prstGeom>
          <a:solidFill>
            <a:schemeClr val="accent4">
              <a:lumMod val="60000"/>
              <a:lumOff val="40000"/>
            </a:schemeClr>
          </a:solidFill>
          <a:ln w="76200">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2</a:t>
            </a:r>
            <a:r>
              <a:rPr lang="en-US" sz="320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hoá</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hơi</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ngưng</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tụ</a:t>
            </a:r>
            <a:endParaRPr lang="en-US" sz="32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75680" y="2296332"/>
            <a:ext cx="5466245" cy="3644163"/>
          </a:xfrm>
          <a:prstGeom prst="rect">
            <a:avLst/>
          </a:prstGeom>
        </p:spPr>
      </p:pic>
      <p:sp>
        <p:nvSpPr>
          <p:cNvPr id="4" name="TextBox 3"/>
          <p:cNvSpPr txBox="1"/>
          <p:nvPr/>
        </p:nvSpPr>
        <p:spPr>
          <a:xfrm>
            <a:off x="942995" y="3102750"/>
            <a:ext cx="4368799" cy="2031325"/>
          </a:xfrm>
          <a:prstGeom prst="rect">
            <a:avLst/>
          </a:prstGeom>
          <a:noFill/>
        </p:spPr>
        <p:txBody>
          <a:bodyPr wrap="square" rtlCol="0">
            <a:spAutoFit/>
          </a:bodyPr>
          <a:lstStyle/>
          <a:p>
            <a:pPr>
              <a:lnSpc>
                <a:spcPct val="150000"/>
              </a:lnSpc>
            </a:pPr>
            <a:r>
              <a:rPr lang="en-US" sz="2800" dirty="0" err="1">
                <a:latin typeface="Tahoma" panose="020B0604030504040204" pitchFamily="34" charset="0"/>
                <a:ea typeface="Tahoma" panose="020B0604030504040204" pitchFamily="34" charset="0"/>
                <a:cs typeface="Tahoma" panose="020B0604030504040204" pitchFamily="34" charset="0"/>
              </a:rPr>
              <a:t>Tro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tự</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nhiên</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nước</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lỏ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và</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hơi</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nước</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huyển</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hoá</a:t>
            </a:r>
            <a:r>
              <a:rPr lang="en-US" sz="2800" dirty="0">
                <a:latin typeface="Tahoma" panose="020B0604030504040204" pitchFamily="34" charset="0"/>
                <a:ea typeface="Tahoma" panose="020B0604030504040204" pitchFamily="34" charset="0"/>
                <a:cs typeface="Tahoma" panose="020B0604030504040204" pitchFamily="34" charset="0"/>
              </a:rPr>
              <a:t> qua </a:t>
            </a:r>
            <a:r>
              <a:rPr lang="en-US" sz="2800" dirty="0" err="1">
                <a:latin typeface="Tahoma" panose="020B0604030504040204" pitchFamily="34" charset="0"/>
                <a:ea typeface="Tahoma" panose="020B0604030504040204" pitchFamily="34" charset="0"/>
                <a:cs typeface="Tahoma" panose="020B0604030504040204" pitchFamily="34" charset="0"/>
              </a:rPr>
              <a:t>lại</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khô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ngừng</a:t>
            </a:r>
            <a:r>
              <a:rPr lang="en-US" sz="2800" dirty="0">
                <a:latin typeface="Tahoma" panose="020B0604030504040204" pitchFamily="34" charset="0"/>
                <a:ea typeface="Tahoma" panose="020B0604030504040204" pitchFamily="34" charset="0"/>
                <a:cs typeface="Tahoma" panose="020B0604030504040204" pitchFamily="34" charset="0"/>
              </a:rPr>
              <a:t>.</a:t>
            </a:r>
          </a:p>
        </p:txBody>
      </p:sp>
      <p:sp>
        <p:nvSpPr>
          <p:cNvPr id="7" name="TextBox 6"/>
          <p:cNvSpPr txBox="1"/>
          <p:nvPr/>
        </p:nvSpPr>
        <p:spPr>
          <a:xfrm>
            <a:off x="5603239" y="5839233"/>
            <a:ext cx="6411126" cy="646331"/>
          </a:xfrm>
          <a:prstGeom prst="rect">
            <a:avLst/>
          </a:prstGeom>
          <a:noFill/>
        </p:spPr>
        <p:txBody>
          <a:bodyPr wrap="square" rtlCol="0">
            <a:spAutoFit/>
          </a:bodyPr>
          <a:lstStyle/>
          <a:p>
            <a:pPr>
              <a:lnSpc>
                <a:spcPct val="150000"/>
              </a:lnSpc>
            </a:pPr>
            <a:r>
              <a:rPr lang="en-US" sz="2400" dirty="0" err="1">
                <a:latin typeface="Tahoma" panose="020B0604030504040204" pitchFamily="34" charset="0"/>
                <a:ea typeface="Tahoma" panose="020B0604030504040204" pitchFamily="34" charset="0"/>
                <a:cs typeface="Tahoma" panose="020B0604030504040204" pitchFamily="34" charset="0"/>
              </a:rPr>
              <a:t>Vò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uầ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hoà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ủ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hơ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nướ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ro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ự</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nhiên</a:t>
            </a:r>
            <a:r>
              <a:rPr lang="en-US" sz="2400" dirty="0">
                <a:latin typeface="Tahoma" panose="020B0604030504040204" pitchFamily="34" charset="0"/>
                <a:ea typeface="Tahoma" panose="020B0604030504040204" pitchFamily="34" charset="0"/>
                <a:cs typeface="Tahoma" panose="020B0604030504040204" pitchFamily="34" charset="0"/>
              </a:rPr>
              <a:t> </a:t>
            </a:r>
          </a:p>
        </p:txBody>
      </p:sp>
    </p:spTree>
    <p:extLst>
      <p:ext uri="{BB962C8B-B14F-4D97-AF65-F5344CB8AC3E}">
        <p14:creationId xmlns:p14="http://schemas.microsoft.com/office/powerpoint/2010/main" val="1587725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2198181" y="3214974"/>
            <a:ext cx="1858428" cy="580407"/>
          </a:xfrm>
          <a:prstGeom prst="roundRect">
            <a:avLst/>
          </a:prstGeom>
          <a:solidFill>
            <a:srgbClr val="FBB1B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Thể</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khí</a:t>
            </a:r>
            <a:endPar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endParaRPr>
          </a:p>
        </p:txBody>
      </p:sp>
      <p:sp>
        <p:nvSpPr>
          <p:cNvPr id="9" name="Rounded Rectangle 8"/>
          <p:cNvSpPr/>
          <p:nvPr/>
        </p:nvSpPr>
        <p:spPr>
          <a:xfrm>
            <a:off x="8284636" y="3214974"/>
            <a:ext cx="1790697" cy="580407"/>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Thể</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lỏng</a:t>
            </a:r>
            <a:endPar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endParaRPr>
          </a:p>
        </p:txBody>
      </p:sp>
      <p:sp>
        <p:nvSpPr>
          <p:cNvPr id="2" name="Right Arrow 1"/>
          <p:cNvSpPr/>
          <p:nvPr/>
        </p:nvSpPr>
        <p:spPr>
          <a:xfrm>
            <a:off x="4605866" y="2982585"/>
            <a:ext cx="3149600" cy="457200"/>
          </a:xfrm>
          <a:prstGeom prs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4910666" y="2459365"/>
            <a:ext cx="2844800" cy="523220"/>
          </a:xfrm>
          <a:prstGeom prst="rect">
            <a:avLst/>
          </a:prstGeom>
          <a:noFill/>
        </p:spPr>
        <p:txBody>
          <a:bodyPr wrap="square" rtlCol="0">
            <a:spAutoFit/>
          </a:bodyPr>
          <a:lstStyle/>
          <a:p>
            <a:r>
              <a:rPr lang="en-US" sz="2800" dirty="0" err="1">
                <a:latin typeface="Tahoma" panose="020B0604030504040204" pitchFamily="34" charset="0"/>
                <a:ea typeface="Tahoma" panose="020B0604030504040204" pitchFamily="34" charset="0"/>
                <a:cs typeface="Tahoma" panose="020B0604030504040204" pitchFamily="34" charset="0"/>
              </a:rPr>
              <a:t>Sự</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ngư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tụ</a:t>
            </a:r>
            <a:endParaRPr lang="en-US" sz="2800" dirty="0">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a:off x="660400" y="4612831"/>
            <a:ext cx="11192933" cy="1074781"/>
          </a:xfrm>
          <a:prstGeom prst="rect">
            <a:avLst/>
          </a:prstGeom>
          <a:noFill/>
        </p:spPr>
        <p:txBody>
          <a:bodyPr wrap="square" rtlCol="0">
            <a:spAutoFit/>
          </a:bodyPr>
          <a:lstStyle/>
          <a:p>
            <a:pPr>
              <a:lnSpc>
                <a:spcPct val="114000"/>
              </a:lnSpc>
            </a:pP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Quá</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trình</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chất</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chuyển</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từ</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thể</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khí</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thể</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hơi</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sang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thể</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lỏng</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gọi</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sự</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ngưng</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tụ</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a:t>
            </a:r>
          </a:p>
        </p:txBody>
      </p:sp>
      <p:sp>
        <p:nvSpPr>
          <p:cNvPr id="14" name="Right Arrow 13"/>
          <p:cNvSpPr/>
          <p:nvPr/>
        </p:nvSpPr>
        <p:spPr>
          <a:xfrm rot="10800000">
            <a:off x="4605866" y="3579893"/>
            <a:ext cx="3149600" cy="457200"/>
          </a:xfrm>
          <a:prstGeom prs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5175251" y="3894021"/>
            <a:ext cx="2844800" cy="523220"/>
          </a:xfrm>
          <a:prstGeom prst="rect">
            <a:avLst/>
          </a:prstGeom>
          <a:noFill/>
        </p:spPr>
        <p:txBody>
          <a:bodyPr wrap="square" rtlCol="0">
            <a:spAutoFit/>
          </a:bodyPr>
          <a:lstStyle/>
          <a:p>
            <a:r>
              <a:rPr lang="en-US" sz="2800" dirty="0" err="1">
                <a:latin typeface="Tahoma" panose="020B0604030504040204" pitchFamily="34" charset="0"/>
                <a:ea typeface="Tahoma" panose="020B0604030504040204" pitchFamily="34" charset="0"/>
                <a:cs typeface="Tahoma" panose="020B0604030504040204" pitchFamily="34" charset="0"/>
              </a:rPr>
              <a:t>Sự</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hoá</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hơi</a:t>
            </a:r>
            <a:endParaRPr lang="en-US" sz="2800" dirty="0">
              <a:latin typeface="Tahoma" panose="020B0604030504040204" pitchFamily="34" charset="0"/>
              <a:ea typeface="Tahoma" panose="020B0604030504040204" pitchFamily="34" charset="0"/>
              <a:cs typeface="Tahoma" panose="020B0604030504040204" pitchFamily="34" charset="0"/>
            </a:endParaRPr>
          </a:p>
        </p:txBody>
      </p:sp>
      <p:sp>
        <p:nvSpPr>
          <p:cNvPr id="12" name="Rectangle 11"/>
          <p:cNvSpPr/>
          <p:nvPr/>
        </p:nvSpPr>
        <p:spPr>
          <a:xfrm>
            <a:off x="345058" y="897147"/>
            <a:ext cx="5730622" cy="576057"/>
          </a:xfrm>
          <a:prstGeom prst="rect">
            <a:avLst/>
          </a:prstGeom>
          <a:solidFill>
            <a:srgbClr val="596159"/>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anose="020B0604030504040204" pitchFamily="34" charset="0"/>
                <a:ea typeface="Tahoma" panose="020B0604030504040204" pitchFamily="34" charset="0"/>
                <a:cs typeface="Tahoma" panose="020B0604030504040204" pitchFamily="34" charset="0"/>
              </a:rPr>
              <a:t>II. </a:t>
            </a:r>
            <a:r>
              <a:rPr lang="en-US" sz="3200" b="1" dirty="0" err="1">
                <a:latin typeface="Tahoma" panose="020B0604030504040204" pitchFamily="34" charset="0"/>
                <a:ea typeface="Tahoma" panose="020B0604030504040204" pitchFamily="34" charset="0"/>
                <a:cs typeface="Tahoma" panose="020B0604030504040204" pitchFamily="34" charset="0"/>
              </a:rPr>
              <a:t>Sự</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huyển</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thể</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ủa</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hất</a:t>
            </a:r>
            <a:endParaRPr lang="en-US" sz="3200" b="1" dirty="0">
              <a:latin typeface="Tahoma" panose="020B0604030504040204" pitchFamily="34" charset="0"/>
              <a:ea typeface="Tahoma" panose="020B0604030504040204" pitchFamily="34" charset="0"/>
              <a:cs typeface="Tahoma" panose="020B0604030504040204" pitchFamily="34" charset="0"/>
            </a:endParaRPr>
          </a:p>
        </p:txBody>
      </p:sp>
      <p:sp>
        <p:nvSpPr>
          <p:cNvPr id="13" name="Rounded Rectangle 12"/>
          <p:cNvSpPr/>
          <p:nvPr/>
        </p:nvSpPr>
        <p:spPr>
          <a:xfrm>
            <a:off x="345058" y="1590273"/>
            <a:ext cx="5564675" cy="604797"/>
          </a:xfrm>
          <a:prstGeom prst="roundRect">
            <a:avLst/>
          </a:prstGeom>
          <a:solidFill>
            <a:schemeClr val="accent4">
              <a:lumMod val="60000"/>
              <a:lumOff val="40000"/>
            </a:schemeClr>
          </a:solidFill>
          <a:ln w="76200">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2</a:t>
            </a:r>
            <a:r>
              <a:rPr lang="en-US" sz="320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hoá</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hơi</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ngưng</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tụ</a:t>
            </a:r>
            <a:endParaRPr lang="en-US" sz="32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16" name="TextBox 15"/>
          <p:cNvSpPr txBox="1"/>
          <p:nvPr/>
        </p:nvSpPr>
        <p:spPr>
          <a:xfrm>
            <a:off x="660400" y="5842319"/>
            <a:ext cx="11192933" cy="523220"/>
          </a:xfrm>
          <a:prstGeom prst="rect">
            <a:avLst/>
          </a:prstGeom>
          <a:noFill/>
        </p:spPr>
        <p:txBody>
          <a:bodyPr wrap="square" rtlCol="0">
            <a:spAutoFit/>
          </a:bodyPr>
          <a:lstStyle/>
          <a:p>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Quá</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trình</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chất</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chuyển</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từ</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thể</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lỏng</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sang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thể</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khí</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gọi</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sự</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hoá</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FF0000"/>
                </a:solidFill>
                <a:latin typeface="Tahoma" panose="020B0604030504040204" pitchFamily="34" charset="0"/>
                <a:ea typeface="Tahoma" panose="020B0604030504040204" pitchFamily="34" charset="0"/>
                <a:cs typeface="Tahoma" panose="020B0604030504040204" pitchFamily="34" charset="0"/>
              </a:rPr>
              <a:t>hơi</a:t>
            </a:r>
            <a:r>
              <a:rPr lang="en-US" sz="2800" dirty="0">
                <a:solidFill>
                  <a:srgbClr val="FF0000"/>
                </a:solidFill>
                <a:latin typeface="Tahoma" panose="020B0604030504040204" pitchFamily="34" charset="0"/>
                <a:ea typeface="Tahoma" panose="020B0604030504040204" pitchFamily="34" charset="0"/>
                <a:cs typeface="Tahoma" panose="020B0604030504040204" pitchFamily="34" charset="0"/>
              </a:rPr>
              <a:t>.</a:t>
            </a:r>
          </a:p>
        </p:txBody>
      </p:sp>
    </p:spTree>
    <p:extLst>
      <p:ext uri="{BB962C8B-B14F-4D97-AF65-F5344CB8AC3E}">
        <p14:creationId xmlns:p14="http://schemas.microsoft.com/office/powerpoint/2010/main" val="2989737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47"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anim calcmode="lin" valueType="num">
                                      <p:cBhvr>
                                        <p:cTn id="19" dur="500" fill="hold"/>
                                        <p:tgtEl>
                                          <p:spTgt spid="3"/>
                                        </p:tgtEl>
                                        <p:attrNameLst>
                                          <p:attrName>ppt_x</p:attrName>
                                        </p:attrNameLst>
                                      </p:cBhvr>
                                      <p:tavLst>
                                        <p:tav tm="0">
                                          <p:val>
                                            <p:strVal val="#ppt_x"/>
                                          </p:val>
                                        </p:tav>
                                        <p:tav tm="100000">
                                          <p:val>
                                            <p:strVal val="#ppt_x"/>
                                          </p:val>
                                        </p:tav>
                                      </p:tavLst>
                                    </p:anim>
                                    <p:anim calcmode="lin" valueType="num">
                                      <p:cBhvr>
                                        <p:cTn id="20"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additive="base">
                                        <p:cTn id="30" dur="500" fill="hold"/>
                                        <p:tgtEl>
                                          <p:spTgt spid="15"/>
                                        </p:tgtEl>
                                        <p:attrNameLst>
                                          <p:attrName>ppt_x</p:attrName>
                                        </p:attrNameLst>
                                      </p:cBhvr>
                                      <p:tavLst>
                                        <p:tav tm="0">
                                          <p:val>
                                            <p:strVal val="#ppt_x"/>
                                          </p:val>
                                        </p:tav>
                                        <p:tav tm="100000">
                                          <p:val>
                                            <p:strVal val="#ppt_x"/>
                                          </p:val>
                                        </p:tav>
                                      </p:tavLst>
                                    </p:anim>
                                    <p:anim calcmode="lin" valueType="num">
                                      <p:cBhvr additive="base">
                                        <p:cTn id="3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 calcmode="lin" valueType="num">
                                      <p:cBhvr additive="base">
                                        <p:cTn id="42" dur="500" fill="hold"/>
                                        <p:tgtEl>
                                          <p:spTgt spid="16"/>
                                        </p:tgtEl>
                                        <p:attrNameLst>
                                          <p:attrName>ppt_x</p:attrName>
                                        </p:attrNameLst>
                                      </p:cBhvr>
                                      <p:tavLst>
                                        <p:tav tm="0">
                                          <p:val>
                                            <p:strVal val="#ppt_x"/>
                                          </p:val>
                                        </p:tav>
                                        <p:tav tm="100000">
                                          <p:val>
                                            <p:strVal val="#ppt_x"/>
                                          </p:val>
                                        </p:tav>
                                      </p:tavLst>
                                    </p:anim>
                                    <p:anim calcmode="lin" valueType="num">
                                      <p:cBhvr additive="base">
                                        <p:cTn id="4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2" grpId="0" animBg="1"/>
      <p:bldP spid="3" grpId="0"/>
      <p:bldP spid="11" grpId="0"/>
      <p:bldP spid="14" grpId="0" animBg="1"/>
      <p:bldP spid="15" grpId="0"/>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999843" y="3453336"/>
            <a:ext cx="2468032" cy="659588"/>
          </a:xfrm>
          <a:prstGeom prst="roundRect">
            <a:avLst/>
          </a:prstGeom>
          <a:solidFill>
            <a:srgbClr val="F7637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latin typeface="Tahoma" panose="020B0604030504040204" pitchFamily="34" charset="0"/>
                <a:ea typeface="Tahoma" panose="020B0604030504040204" pitchFamily="34" charset="0"/>
                <a:cs typeface="Tahoma" panose="020B0604030504040204" pitchFamily="34" charset="0"/>
              </a:rPr>
              <a:t>Sự</a:t>
            </a:r>
            <a:r>
              <a:rPr lang="en-US" sz="3600" dirty="0">
                <a:latin typeface="Tahoma" panose="020B0604030504040204" pitchFamily="34" charset="0"/>
                <a:ea typeface="Tahoma" panose="020B0604030504040204" pitchFamily="34" charset="0"/>
                <a:cs typeface="Tahoma" panose="020B0604030504040204" pitchFamily="34" charset="0"/>
              </a:rPr>
              <a:t> </a:t>
            </a:r>
            <a:r>
              <a:rPr lang="en-US" sz="3600" dirty="0" err="1">
                <a:latin typeface="Tahoma" panose="020B0604030504040204" pitchFamily="34" charset="0"/>
                <a:ea typeface="Tahoma" panose="020B0604030504040204" pitchFamily="34" charset="0"/>
                <a:cs typeface="Tahoma" panose="020B0604030504040204" pitchFamily="34" charset="0"/>
              </a:rPr>
              <a:t>hoá</a:t>
            </a:r>
            <a:r>
              <a:rPr lang="en-US" sz="3600" dirty="0">
                <a:latin typeface="Tahoma" panose="020B0604030504040204" pitchFamily="34" charset="0"/>
                <a:ea typeface="Tahoma" panose="020B0604030504040204" pitchFamily="34" charset="0"/>
                <a:cs typeface="Tahoma" panose="020B0604030504040204" pitchFamily="34" charset="0"/>
              </a:rPr>
              <a:t> </a:t>
            </a:r>
            <a:r>
              <a:rPr lang="en-US" sz="3600" dirty="0" err="1">
                <a:latin typeface="Tahoma" panose="020B0604030504040204" pitchFamily="34" charset="0"/>
                <a:ea typeface="Tahoma" panose="020B0604030504040204" pitchFamily="34" charset="0"/>
                <a:cs typeface="Tahoma" panose="020B0604030504040204" pitchFamily="34" charset="0"/>
              </a:rPr>
              <a:t>hơi</a:t>
            </a:r>
            <a:endParaRPr lang="en-US" sz="3600" dirty="0">
              <a:latin typeface="Tahoma" panose="020B0604030504040204" pitchFamily="34" charset="0"/>
              <a:ea typeface="Tahoma" panose="020B0604030504040204" pitchFamily="34" charset="0"/>
              <a:cs typeface="Tahoma" panose="020B0604030504040204" pitchFamily="34" charset="0"/>
            </a:endParaRPr>
          </a:p>
        </p:txBody>
      </p:sp>
      <p:sp>
        <p:nvSpPr>
          <p:cNvPr id="5" name="Rectangle 4"/>
          <p:cNvSpPr/>
          <p:nvPr/>
        </p:nvSpPr>
        <p:spPr>
          <a:xfrm>
            <a:off x="345058" y="897147"/>
            <a:ext cx="5730622" cy="576057"/>
          </a:xfrm>
          <a:prstGeom prst="rect">
            <a:avLst/>
          </a:prstGeom>
          <a:solidFill>
            <a:srgbClr val="596159"/>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anose="020B0604030504040204" pitchFamily="34" charset="0"/>
                <a:ea typeface="Tahoma" panose="020B0604030504040204" pitchFamily="34" charset="0"/>
                <a:cs typeface="Tahoma" panose="020B0604030504040204" pitchFamily="34" charset="0"/>
              </a:rPr>
              <a:t>II. </a:t>
            </a:r>
            <a:r>
              <a:rPr lang="en-US" sz="3200" b="1" dirty="0" err="1">
                <a:latin typeface="Tahoma" panose="020B0604030504040204" pitchFamily="34" charset="0"/>
                <a:ea typeface="Tahoma" panose="020B0604030504040204" pitchFamily="34" charset="0"/>
                <a:cs typeface="Tahoma" panose="020B0604030504040204" pitchFamily="34" charset="0"/>
              </a:rPr>
              <a:t>Sự</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huyển</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thể</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ủa</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hất</a:t>
            </a:r>
            <a:endParaRPr lang="en-US" sz="3200" b="1" dirty="0">
              <a:latin typeface="Tahoma" panose="020B0604030504040204" pitchFamily="34" charset="0"/>
              <a:ea typeface="Tahoma" panose="020B0604030504040204" pitchFamily="34" charset="0"/>
              <a:cs typeface="Tahoma" panose="020B0604030504040204" pitchFamily="34" charset="0"/>
            </a:endParaRPr>
          </a:p>
        </p:txBody>
      </p:sp>
      <p:sp>
        <p:nvSpPr>
          <p:cNvPr id="6" name="Rounded Rectangle 5"/>
          <p:cNvSpPr/>
          <p:nvPr/>
        </p:nvSpPr>
        <p:spPr>
          <a:xfrm>
            <a:off x="345058" y="1590273"/>
            <a:ext cx="5564675" cy="604797"/>
          </a:xfrm>
          <a:prstGeom prst="roundRect">
            <a:avLst/>
          </a:prstGeom>
          <a:solidFill>
            <a:schemeClr val="accent4">
              <a:lumMod val="60000"/>
              <a:lumOff val="40000"/>
            </a:schemeClr>
          </a:solidFill>
          <a:ln w="76200">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2</a:t>
            </a:r>
            <a:r>
              <a:rPr lang="en-US" sz="320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hoá</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hơi</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ngưng</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tụ</a:t>
            </a:r>
            <a:endParaRPr lang="en-US" sz="32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7" name="Right Arrow 6"/>
          <p:cNvSpPr/>
          <p:nvPr/>
        </p:nvSpPr>
        <p:spPr>
          <a:xfrm rot="19716831">
            <a:off x="3747530" y="2739719"/>
            <a:ext cx="1091544" cy="463270"/>
          </a:xfrm>
          <a:prstGeom prst="rightArrow">
            <a:avLst/>
          </a:prstGeom>
          <a:solidFill>
            <a:srgbClr val="EDA63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rot="1875318">
            <a:off x="3741217" y="4074617"/>
            <a:ext cx="1091544" cy="463270"/>
          </a:xfrm>
          <a:prstGeom prst="rightArrow">
            <a:avLst/>
          </a:prstGeom>
          <a:solidFill>
            <a:srgbClr val="EDA63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918989" y="2347126"/>
            <a:ext cx="2468032" cy="659588"/>
          </a:xfrm>
          <a:prstGeom prst="roundRect">
            <a:avLst/>
          </a:prstGeom>
          <a:solidFill>
            <a:srgbClr val="F7637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latin typeface="Tahoma" panose="020B0604030504040204" pitchFamily="34" charset="0"/>
                <a:ea typeface="Tahoma" panose="020B0604030504040204" pitchFamily="34" charset="0"/>
                <a:cs typeface="Tahoma" panose="020B0604030504040204" pitchFamily="34" charset="0"/>
              </a:rPr>
              <a:t>Sự</a:t>
            </a:r>
            <a:r>
              <a:rPr lang="en-US" sz="3600" dirty="0">
                <a:latin typeface="Tahoma" panose="020B0604030504040204" pitchFamily="34" charset="0"/>
                <a:ea typeface="Tahoma" panose="020B0604030504040204" pitchFamily="34" charset="0"/>
                <a:cs typeface="Tahoma" panose="020B0604030504040204" pitchFamily="34" charset="0"/>
              </a:rPr>
              <a:t> bay </a:t>
            </a:r>
            <a:r>
              <a:rPr lang="en-US" sz="3600" dirty="0" err="1">
                <a:latin typeface="Tahoma" panose="020B0604030504040204" pitchFamily="34" charset="0"/>
                <a:ea typeface="Tahoma" panose="020B0604030504040204" pitchFamily="34" charset="0"/>
                <a:cs typeface="Tahoma" panose="020B0604030504040204" pitchFamily="34" charset="0"/>
              </a:rPr>
              <a:t>hơi</a:t>
            </a:r>
            <a:endParaRPr lang="en-US" sz="3600" dirty="0">
              <a:latin typeface="Tahoma" panose="020B0604030504040204" pitchFamily="34" charset="0"/>
              <a:ea typeface="Tahoma" panose="020B0604030504040204" pitchFamily="34" charset="0"/>
              <a:cs typeface="Tahoma" panose="020B0604030504040204" pitchFamily="34" charset="0"/>
            </a:endParaRPr>
          </a:p>
        </p:txBody>
      </p:sp>
      <p:sp>
        <p:nvSpPr>
          <p:cNvPr id="10" name="Rounded Rectangle 9"/>
          <p:cNvSpPr/>
          <p:nvPr/>
        </p:nvSpPr>
        <p:spPr>
          <a:xfrm>
            <a:off x="4918989" y="4313309"/>
            <a:ext cx="1769678" cy="648158"/>
          </a:xfrm>
          <a:prstGeom prst="roundRect">
            <a:avLst/>
          </a:prstGeom>
          <a:solidFill>
            <a:srgbClr val="F7637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latin typeface="Tahoma" panose="020B0604030504040204" pitchFamily="34" charset="0"/>
                <a:ea typeface="Tahoma" panose="020B0604030504040204" pitchFamily="34" charset="0"/>
                <a:cs typeface="Tahoma" panose="020B0604030504040204" pitchFamily="34" charset="0"/>
              </a:rPr>
              <a:t>Sự</a:t>
            </a:r>
            <a:r>
              <a:rPr lang="en-US" sz="3600" dirty="0">
                <a:latin typeface="Tahoma" panose="020B0604030504040204" pitchFamily="34" charset="0"/>
                <a:ea typeface="Tahoma" panose="020B0604030504040204" pitchFamily="34" charset="0"/>
                <a:cs typeface="Tahoma" panose="020B0604030504040204" pitchFamily="34" charset="0"/>
              </a:rPr>
              <a:t> </a:t>
            </a:r>
            <a:r>
              <a:rPr lang="en-US" sz="3600" dirty="0" err="1">
                <a:latin typeface="Tahoma" panose="020B0604030504040204" pitchFamily="34" charset="0"/>
                <a:ea typeface="Tahoma" panose="020B0604030504040204" pitchFamily="34" charset="0"/>
                <a:cs typeface="Tahoma" panose="020B0604030504040204" pitchFamily="34" charset="0"/>
              </a:rPr>
              <a:t>sôi</a:t>
            </a:r>
            <a:endParaRPr lang="en-US" sz="3600" dirty="0">
              <a:latin typeface="Tahoma" panose="020B0604030504040204" pitchFamily="34" charset="0"/>
              <a:ea typeface="Tahoma" panose="020B0604030504040204" pitchFamily="34" charset="0"/>
              <a:cs typeface="Tahoma" panose="020B0604030504040204" pitchFamily="34" charset="0"/>
            </a:endParaRPr>
          </a:p>
        </p:txBody>
      </p:sp>
      <p:sp>
        <p:nvSpPr>
          <p:cNvPr id="11" name="Rounded Rectangle 10"/>
          <p:cNvSpPr/>
          <p:nvPr/>
        </p:nvSpPr>
        <p:spPr>
          <a:xfrm>
            <a:off x="5112612" y="3166670"/>
            <a:ext cx="3455654" cy="1026411"/>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4000"/>
              </a:lnSpc>
            </a:pP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Khi</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sự</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hoá</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hơi</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xảy</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ra</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trên</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bề</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mặt</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chất</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lỏng</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a:t>
            </a:r>
          </a:p>
        </p:txBody>
      </p:sp>
      <p:sp>
        <p:nvSpPr>
          <p:cNvPr id="12" name="Rounded Rectangle 11"/>
          <p:cNvSpPr/>
          <p:nvPr/>
        </p:nvSpPr>
        <p:spPr>
          <a:xfrm>
            <a:off x="5043872" y="5134767"/>
            <a:ext cx="3524394" cy="1312139"/>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4000"/>
              </a:lnSpc>
            </a:pP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Khi</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sự</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hoá</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hơi</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xảy</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ra</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cả</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trên</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bề</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mặt</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và</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trong</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lòng</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khối</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chất</a:t>
            </a:r>
            <a:r>
              <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lỏng</a:t>
            </a:r>
            <a:endParaRPr lang="en-US" sz="2400" dirty="0">
              <a:solidFill>
                <a:sysClr val="windowText" lastClr="000000"/>
              </a:solidFill>
              <a:latin typeface="Tahoma" panose="020B0604030504040204" pitchFamily="34" charset="0"/>
              <a:ea typeface="Tahoma" panose="020B0604030504040204" pitchFamily="34" charset="0"/>
              <a:cs typeface="Tahoma" panose="020B0604030504040204" pitchFamily="34" charset="0"/>
            </a:endParaRPr>
          </a:p>
        </p:txBody>
      </p:sp>
      <p:pic>
        <p:nvPicPr>
          <p:cNvPr id="1028" name="Picture 4" descr="Coffe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72026" y="2263671"/>
            <a:ext cx="1849250" cy="184925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p:cNvPicPr>
            <a:picLocks noChangeAspect="1"/>
          </p:cNvPicPr>
          <p:nvPr/>
        </p:nvPicPr>
        <p:blipFill rotWithShape="1">
          <a:blip r:embed="rId3">
            <a:extLst>
              <a:ext uri="{28A0092B-C50C-407E-A947-70E740481C1C}">
                <a14:useLocalDpi xmlns:a14="http://schemas.microsoft.com/office/drawing/2010/main" val="0"/>
              </a:ext>
            </a:extLst>
          </a:blip>
          <a:srcRect l="22973"/>
          <a:stretch/>
        </p:blipFill>
        <p:spPr>
          <a:xfrm>
            <a:off x="8802587" y="4313309"/>
            <a:ext cx="2861530" cy="2133597"/>
          </a:xfrm>
          <a:prstGeom prst="rect">
            <a:avLst/>
          </a:prstGeom>
        </p:spPr>
      </p:pic>
    </p:spTree>
    <p:extLst>
      <p:ext uri="{BB962C8B-B14F-4D97-AF65-F5344CB8AC3E}">
        <p14:creationId xmlns:p14="http://schemas.microsoft.com/office/powerpoint/2010/main" val="2939390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0"/>
                                  </p:stCondLst>
                                  <p:childTnLst>
                                    <p:set>
                                      <p:cBhvr>
                                        <p:cTn id="24" dur="1" fill="hold">
                                          <p:stCondLst>
                                            <p:cond delay="0"/>
                                          </p:stCondLst>
                                        </p:cTn>
                                        <p:tgtEl>
                                          <p:spTgt spid="1028"/>
                                        </p:tgtEl>
                                        <p:attrNameLst>
                                          <p:attrName>style.visibility</p:attrName>
                                        </p:attrNameLst>
                                      </p:cBhvr>
                                      <p:to>
                                        <p:strVal val="visible"/>
                                      </p:to>
                                    </p:set>
                                    <p:animEffect transition="in" filter="fade">
                                      <p:cBhvr>
                                        <p:cTn id="25" dur="500"/>
                                        <p:tgtEl>
                                          <p:spTgt spid="102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par>
                                <p:cTn id="31" presetID="10"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864374" y="2362182"/>
            <a:ext cx="2844025" cy="644532"/>
          </a:xfrm>
          <a:prstGeom prst="roundRect">
            <a:avLst/>
          </a:prstGeom>
          <a:solidFill>
            <a:srgbClr val="F7637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latin typeface="Tahoma" panose="020B0604030504040204" pitchFamily="34" charset="0"/>
                <a:ea typeface="Tahoma" panose="020B0604030504040204" pitchFamily="34" charset="0"/>
                <a:cs typeface="Tahoma" panose="020B0604030504040204" pitchFamily="34" charset="0"/>
              </a:rPr>
              <a:t>Sự</a:t>
            </a:r>
            <a:r>
              <a:rPr lang="en-US" sz="3600" dirty="0">
                <a:latin typeface="Tahoma" panose="020B0604030504040204" pitchFamily="34" charset="0"/>
                <a:ea typeface="Tahoma" panose="020B0604030504040204" pitchFamily="34" charset="0"/>
                <a:cs typeface="Tahoma" panose="020B0604030504040204" pitchFamily="34" charset="0"/>
              </a:rPr>
              <a:t> </a:t>
            </a:r>
            <a:r>
              <a:rPr lang="en-US" sz="3600" dirty="0" err="1">
                <a:latin typeface="Tahoma" panose="020B0604030504040204" pitchFamily="34" charset="0"/>
                <a:ea typeface="Tahoma" panose="020B0604030504040204" pitchFamily="34" charset="0"/>
                <a:cs typeface="Tahoma" panose="020B0604030504040204" pitchFamily="34" charset="0"/>
              </a:rPr>
              <a:t>ngưng</a:t>
            </a:r>
            <a:r>
              <a:rPr lang="en-US" sz="3600" dirty="0">
                <a:latin typeface="Tahoma" panose="020B0604030504040204" pitchFamily="34" charset="0"/>
                <a:ea typeface="Tahoma" panose="020B0604030504040204" pitchFamily="34" charset="0"/>
                <a:cs typeface="Tahoma" panose="020B0604030504040204" pitchFamily="34" charset="0"/>
              </a:rPr>
              <a:t> </a:t>
            </a:r>
            <a:r>
              <a:rPr lang="en-US" sz="3600" dirty="0" err="1">
                <a:latin typeface="Tahoma" panose="020B0604030504040204" pitchFamily="34" charset="0"/>
                <a:ea typeface="Tahoma" panose="020B0604030504040204" pitchFamily="34" charset="0"/>
                <a:cs typeface="Tahoma" panose="020B0604030504040204" pitchFamily="34" charset="0"/>
              </a:rPr>
              <a:t>tụ</a:t>
            </a:r>
            <a:endParaRPr lang="en-US" sz="3600" dirty="0">
              <a:latin typeface="Tahoma" panose="020B0604030504040204" pitchFamily="34" charset="0"/>
              <a:ea typeface="Tahoma" panose="020B0604030504040204" pitchFamily="34" charset="0"/>
              <a:cs typeface="Tahoma" panose="020B0604030504040204" pitchFamily="34" charset="0"/>
            </a:endParaRPr>
          </a:p>
        </p:txBody>
      </p:sp>
      <p:sp>
        <p:nvSpPr>
          <p:cNvPr id="5" name="Rectangle 4"/>
          <p:cNvSpPr/>
          <p:nvPr/>
        </p:nvSpPr>
        <p:spPr>
          <a:xfrm>
            <a:off x="345058" y="897147"/>
            <a:ext cx="5730622" cy="576057"/>
          </a:xfrm>
          <a:prstGeom prst="rect">
            <a:avLst/>
          </a:prstGeom>
          <a:solidFill>
            <a:srgbClr val="596159"/>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anose="020B0604030504040204" pitchFamily="34" charset="0"/>
                <a:ea typeface="Tahoma" panose="020B0604030504040204" pitchFamily="34" charset="0"/>
                <a:cs typeface="Tahoma" panose="020B0604030504040204" pitchFamily="34" charset="0"/>
              </a:rPr>
              <a:t>II. </a:t>
            </a:r>
            <a:r>
              <a:rPr lang="en-US" sz="3200" b="1" dirty="0" err="1">
                <a:latin typeface="Tahoma" panose="020B0604030504040204" pitchFamily="34" charset="0"/>
                <a:ea typeface="Tahoma" panose="020B0604030504040204" pitchFamily="34" charset="0"/>
                <a:cs typeface="Tahoma" panose="020B0604030504040204" pitchFamily="34" charset="0"/>
              </a:rPr>
              <a:t>Sự</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huyển</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thể</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ủa</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hất</a:t>
            </a:r>
            <a:endParaRPr lang="en-US" sz="3200" b="1" dirty="0">
              <a:latin typeface="Tahoma" panose="020B0604030504040204" pitchFamily="34" charset="0"/>
              <a:ea typeface="Tahoma" panose="020B0604030504040204" pitchFamily="34" charset="0"/>
              <a:cs typeface="Tahoma" panose="020B0604030504040204" pitchFamily="34" charset="0"/>
            </a:endParaRPr>
          </a:p>
        </p:txBody>
      </p:sp>
      <p:sp>
        <p:nvSpPr>
          <p:cNvPr id="6" name="Rounded Rectangle 5"/>
          <p:cNvSpPr/>
          <p:nvPr/>
        </p:nvSpPr>
        <p:spPr>
          <a:xfrm>
            <a:off x="345058" y="1590273"/>
            <a:ext cx="5564675" cy="604797"/>
          </a:xfrm>
          <a:prstGeom prst="roundRect">
            <a:avLst/>
          </a:prstGeom>
          <a:solidFill>
            <a:schemeClr val="accent4">
              <a:lumMod val="60000"/>
              <a:lumOff val="40000"/>
            </a:schemeClr>
          </a:solidFill>
          <a:ln w="76200">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2</a:t>
            </a:r>
            <a:r>
              <a:rPr lang="en-US" sz="320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hoá</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hơi</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ngưng</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tụ</a:t>
            </a:r>
            <a:endParaRPr lang="en-US" sz="32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9" name="Rounded Rectangle 8"/>
          <p:cNvSpPr/>
          <p:nvPr/>
        </p:nvSpPr>
        <p:spPr>
          <a:xfrm>
            <a:off x="4220635" y="2347126"/>
            <a:ext cx="2468032" cy="659588"/>
          </a:xfrm>
          <a:prstGeom prst="roundRect">
            <a:avLst/>
          </a:prstGeom>
          <a:solidFill>
            <a:srgbClr val="F7637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latin typeface="Tahoma" panose="020B0604030504040204" pitchFamily="34" charset="0"/>
                <a:ea typeface="Tahoma" panose="020B0604030504040204" pitchFamily="34" charset="0"/>
                <a:cs typeface="Tahoma" panose="020B0604030504040204" pitchFamily="34" charset="0"/>
              </a:rPr>
              <a:t>Sự</a:t>
            </a:r>
            <a:r>
              <a:rPr lang="en-US" sz="3600" dirty="0">
                <a:latin typeface="Tahoma" panose="020B0604030504040204" pitchFamily="34" charset="0"/>
                <a:ea typeface="Tahoma" panose="020B0604030504040204" pitchFamily="34" charset="0"/>
                <a:cs typeface="Tahoma" panose="020B0604030504040204" pitchFamily="34" charset="0"/>
              </a:rPr>
              <a:t> bay </a:t>
            </a:r>
            <a:r>
              <a:rPr lang="en-US" sz="3600" dirty="0" err="1">
                <a:latin typeface="Tahoma" panose="020B0604030504040204" pitchFamily="34" charset="0"/>
                <a:ea typeface="Tahoma" panose="020B0604030504040204" pitchFamily="34" charset="0"/>
                <a:cs typeface="Tahoma" panose="020B0604030504040204" pitchFamily="34" charset="0"/>
              </a:rPr>
              <a:t>hơi</a:t>
            </a:r>
            <a:endParaRPr lang="en-US" sz="3600" dirty="0">
              <a:latin typeface="Tahoma" panose="020B0604030504040204" pitchFamily="34" charset="0"/>
              <a:ea typeface="Tahoma" panose="020B0604030504040204" pitchFamily="34" charset="0"/>
              <a:cs typeface="Tahoma" panose="020B0604030504040204" pitchFamily="34" charset="0"/>
            </a:endParaRPr>
          </a:p>
        </p:txBody>
      </p:sp>
      <p:sp>
        <p:nvSpPr>
          <p:cNvPr id="10" name="Rounded Rectangle 9"/>
          <p:cNvSpPr/>
          <p:nvPr/>
        </p:nvSpPr>
        <p:spPr>
          <a:xfrm>
            <a:off x="8881992" y="2336898"/>
            <a:ext cx="1769678" cy="648158"/>
          </a:xfrm>
          <a:prstGeom prst="roundRect">
            <a:avLst/>
          </a:prstGeom>
          <a:solidFill>
            <a:srgbClr val="F7637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latin typeface="Tahoma" panose="020B0604030504040204" pitchFamily="34" charset="0"/>
                <a:ea typeface="Tahoma" panose="020B0604030504040204" pitchFamily="34" charset="0"/>
                <a:cs typeface="Tahoma" panose="020B0604030504040204" pitchFamily="34" charset="0"/>
              </a:rPr>
              <a:t>Sự</a:t>
            </a:r>
            <a:r>
              <a:rPr lang="en-US" sz="3600" dirty="0">
                <a:latin typeface="Tahoma" panose="020B0604030504040204" pitchFamily="34" charset="0"/>
                <a:ea typeface="Tahoma" panose="020B0604030504040204" pitchFamily="34" charset="0"/>
                <a:cs typeface="Tahoma" panose="020B0604030504040204" pitchFamily="34" charset="0"/>
              </a:rPr>
              <a:t> </a:t>
            </a:r>
            <a:r>
              <a:rPr lang="en-US" sz="3600" dirty="0" err="1">
                <a:latin typeface="Tahoma" panose="020B0604030504040204" pitchFamily="34" charset="0"/>
                <a:ea typeface="Tahoma" panose="020B0604030504040204" pitchFamily="34" charset="0"/>
                <a:cs typeface="Tahoma" panose="020B0604030504040204" pitchFamily="34" charset="0"/>
              </a:rPr>
              <a:t>sôi</a:t>
            </a:r>
            <a:endParaRPr lang="en-US" sz="3600" dirty="0">
              <a:latin typeface="Tahoma" panose="020B0604030504040204" pitchFamily="34" charset="0"/>
              <a:ea typeface="Tahoma" panose="020B0604030504040204" pitchFamily="34" charset="0"/>
              <a:cs typeface="Tahoma" panose="020B0604030504040204" pitchFamily="34" charset="0"/>
            </a:endParaRPr>
          </a:p>
        </p:txBody>
      </p:sp>
      <p:sp>
        <p:nvSpPr>
          <p:cNvPr id="11" name="Rounded Rectangle 10"/>
          <p:cNvSpPr/>
          <p:nvPr/>
        </p:nvSpPr>
        <p:spPr>
          <a:xfrm>
            <a:off x="2196474" y="3308892"/>
            <a:ext cx="4048321" cy="712052"/>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4000"/>
              </a:lnSpc>
            </a:pPr>
            <a:r>
              <a:rPr lang="en-US" sz="28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Xảy</a:t>
            </a:r>
            <a:r>
              <a:rPr lang="en-US" sz="28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ra</a:t>
            </a:r>
            <a:r>
              <a:rPr lang="en-US" sz="28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ở </a:t>
            </a:r>
            <a:r>
              <a:rPr lang="en-US" sz="28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mọi</a:t>
            </a:r>
            <a:r>
              <a:rPr lang="en-US" sz="28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nhiệt</a:t>
            </a:r>
            <a:r>
              <a:rPr lang="en-US" sz="28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độ</a:t>
            </a:r>
            <a:endParaRPr lang="en-US" sz="2800" dirty="0">
              <a:solidFill>
                <a:sysClr val="windowText" lastClr="000000"/>
              </a:solidFill>
              <a:latin typeface="Tahoma" panose="020B0604030504040204" pitchFamily="34" charset="0"/>
              <a:ea typeface="Tahoma" panose="020B0604030504040204" pitchFamily="34" charset="0"/>
              <a:cs typeface="Tahoma" panose="020B0604030504040204" pitchFamily="34" charset="0"/>
            </a:endParaRPr>
          </a:p>
        </p:txBody>
      </p:sp>
      <p:sp>
        <p:nvSpPr>
          <p:cNvPr id="12" name="Rounded Rectangle 11"/>
          <p:cNvSpPr/>
          <p:nvPr/>
        </p:nvSpPr>
        <p:spPr>
          <a:xfrm>
            <a:off x="7702406" y="3372554"/>
            <a:ext cx="4128850" cy="584729"/>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4000"/>
              </a:lnSpc>
            </a:pPr>
            <a:r>
              <a:rPr lang="en-US" sz="28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Xảy</a:t>
            </a:r>
            <a:r>
              <a:rPr lang="en-US" sz="28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ra</a:t>
            </a:r>
            <a:r>
              <a:rPr lang="en-US" sz="28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ở </a:t>
            </a:r>
            <a:r>
              <a:rPr lang="en-US" sz="28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nhiệt</a:t>
            </a:r>
            <a:r>
              <a:rPr lang="en-US" sz="28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độ</a:t>
            </a:r>
            <a:r>
              <a:rPr lang="en-US" sz="2800"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sôi</a:t>
            </a:r>
            <a:endParaRPr lang="en-US" sz="2800" dirty="0">
              <a:solidFill>
                <a:sysClr val="windowText" lastClr="000000"/>
              </a:solidFill>
              <a:latin typeface="Tahoma" panose="020B0604030504040204" pitchFamily="34" charset="0"/>
              <a:ea typeface="Tahoma" panose="020B0604030504040204" pitchFamily="34" charset="0"/>
              <a:cs typeface="Tahoma" panose="020B0604030504040204" pitchFamily="34" charset="0"/>
            </a:endParaRPr>
          </a:p>
        </p:txBody>
      </p:sp>
      <p:pic>
        <p:nvPicPr>
          <p:cNvPr id="15" name="Picture 14"/>
          <p:cNvPicPr>
            <a:picLocks noChangeAspect="1"/>
          </p:cNvPicPr>
          <p:nvPr/>
        </p:nvPicPr>
        <p:blipFill rotWithShape="1">
          <a:blip r:embed="rId2">
            <a:extLst>
              <a:ext uri="{28A0092B-C50C-407E-A947-70E740481C1C}">
                <a14:useLocalDpi xmlns:a14="http://schemas.microsoft.com/office/drawing/2010/main" val="0"/>
              </a:ext>
            </a:extLst>
          </a:blip>
          <a:srcRect l="22973"/>
          <a:stretch/>
        </p:blipFill>
        <p:spPr>
          <a:xfrm>
            <a:off x="8336066" y="4313309"/>
            <a:ext cx="2861530" cy="2133597"/>
          </a:xfrm>
          <a:prstGeom prst="rect">
            <a:avLst/>
          </a:prstGeom>
        </p:spPr>
      </p:pic>
      <p:sp>
        <p:nvSpPr>
          <p:cNvPr id="2" name="TextBox 1"/>
          <p:cNvSpPr txBox="1"/>
          <p:nvPr/>
        </p:nvSpPr>
        <p:spPr>
          <a:xfrm>
            <a:off x="4923999" y="4866525"/>
            <a:ext cx="3318933" cy="461665"/>
          </a:xfrm>
          <a:prstGeom prst="rect">
            <a:avLst/>
          </a:prstGeom>
          <a:noFill/>
        </p:spPr>
        <p:txBody>
          <a:bodyPr wrap="square" rtlCol="0">
            <a:spAutoFit/>
          </a:bodyPr>
          <a:lstStyle/>
          <a:p>
            <a:r>
              <a:rPr lang="en-US" sz="2400" dirty="0">
                <a:latin typeface="Tahoma" panose="020B0604030504040204" pitchFamily="34" charset="0"/>
                <a:ea typeface="Tahoma" panose="020B0604030504040204" pitchFamily="34" charset="0"/>
                <a:cs typeface="Tahoma" panose="020B0604030504040204" pitchFamily="34" charset="0"/>
              </a:rPr>
              <a:t>VD: </a:t>
            </a:r>
            <a:r>
              <a:rPr lang="en-US" sz="2400" dirty="0" err="1">
                <a:latin typeface="Tahoma" panose="020B0604030504040204" pitchFamily="34" charset="0"/>
                <a:ea typeface="Tahoma" panose="020B0604030504040204" pitchFamily="34" charset="0"/>
                <a:cs typeface="Tahoma" panose="020B0604030504040204" pitchFamily="34" charset="0"/>
              </a:rPr>
              <a:t>nướ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sôi</a:t>
            </a:r>
            <a:r>
              <a:rPr lang="en-US" sz="2400" dirty="0">
                <a:latin typeface="Tahoma" panose="020B0604030504040204" pitchFamily="34" charset="0"/>
                <a:ea typeface="Tahoma" panose="020B0604030504040204" pitchFamily="34" charset="0"/>
                <a:cs typeface="Tahoma" panose="020B0604030504040204" pitchFamily="34" charset="0"/>
              </a:rPr>
              <a:t> ở 100</a:t>
            </a:r>
            <a:r>
              <a:rPr lang="en-US" sz="2400" baseline="30000" dirty="0">
                <a:latin typeface="Tahoma" panose="020B0604030504040204" pitchFamily="34" charset="0"/>
                <a:ea typeface="Tahoma" panose="020B0604030504040204" pitchFamily="34" charset="0"/>
                <a:cs typeface="Tahoma" panose="020B0604030504040204" pitchFamily="34" charset="0"/>
              </a:rPr>
              <a:t>0</a:t>
            </a:r>
            <a:r>
              <a:rPr lang="en-US" sz="2400" dirty="0">
                <a:latin typeface="Tahoma" panose="020B0604030504040204" pitchFamily="34" charset="0"/>
                <a:ea typeface="Tahoma" panose="020B0604030504040204" pitchFamily="34" charset="0"/>
                <a:cs typeface="Tahoma" panose="020B0604030504040204" pitchFamily="34" charset="0"/>
              </a:rPr>
              <a:t>C</a:t>
            </a:r>
          </a:p>
        </p:txBody>
      </p:sp>
      <p:sp>
        <p:nvSpPr>
          <p:cNvPr id="14" name="TextBox 13"/>
          <p:cNvSpPr txBox="1"/>
          <p:nvPr/>
        </p:nvSpPr>
        <p:spPr>
          <a:xfrm>
            <a:off x="4655497" y="5577348"/>
            <a:ext cx="3855935" cy="830997"/>
          </a:xfrm>
          <a:prstGeom prst="rect">
            <a:avLst/>
          </a:prstGeom>
          <a:noFill/>
        </p:spPr>
        <p:txBody>
          <a:bodyPr wrap="square" rtlCol="0">
            <a:spAutoFit/>
          </a:bodyPr>
          <a:lstStyle/>
          <a:p>
            <a:r>
              <a:rPr lang="en-US" sz="2400" dirty="0" err="1">
                <a:latin typeface="Tahoma" panose="020B0604030504040204" pitchFamily="34" charset="0"/>
                <a:ea typeface="Tahoma" panose="020B0604030504040204" pitchFamily="34" charset="0"/>
                <a:cs typeface="Tahoma" panose="020B0604030504040204" pitchFamily="34" charset="0"/>
              </a:rPr>
              <a:t>Tro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quá</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rình</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sô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nhiệt</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ộ</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ủ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nướ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khô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ổi</a:t>
            </a:r>
            <a:endParaRPr lang="en-US" sz="24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785635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2"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8291"/>
        <p:cNvGrpSpPr/>
        <p:nvPr/>
      </p:nvGrpSpPr>
      <p:grpSpPr>
        <a:xfrm>
          <a:off x="0" y="0"/>
          <a:ext cx="0" cy="0"/>
          <a:chOff x="0" y="0"/>
          <a:chExt cx="0" cy="0"/>
        </a:xfrm>
      </p:grpSpPr>
      <p:sp>
        <p:nvSpPr>
          <p:cNvPr id="8292" name="Google Shape;8292;p37"/>
          <p:cNvSpPr txBox="1">
            <a:spLocks noGrp="1"/>
          </p:cNvSpPr>
          <p:nvPr>
            <p:ph type="title"/>
          </p:nvPr>
        </p:nvSpPr>
        <p:spPr>
          <a:xfrm>
            <a:off x="919247" y="1145161"/>
            <a:ext cx="10613390" cy="1359708"/>
          </a:xfrm>
          <a:prstGeom prst="rect">
            <a:avLst/>
          </a:prstGeom>
        </p:spPr>
        <p:txBody>
          <a:bodyPr spcFirstLastPara="1" wrap="square" lIns="121900" tIns="121900" rIns="121900" bIns="121900" anchor="t" anchorCtr="0">
            <a:noAutofit/>
          </a:bodyPr>
          <a:lstStyle/>
          <a:p>
            <a:r>
              <a:rPr lang="en-US" sz="3733" dirty="0" err="1">
                <a:latin typeface="+mj-lt"/>
              </a:rPr>
              <a:t>Tìm</a:t>
            </a:r>
            <a:r>
              <a:rPr lang="en-US" sz="3733" dirty="0">
                <a:latin typeface="+mj-lt"/>
              </a:rPr>
              <a:t> </a:t>
            </a:r>
            <a:r>
              <a:rPr lang="en-US" sz="3733" dirty="0" err="1">
                <a:latin typeface="+mj-lt"/>
              </a:rPr>
              <a:t>hiểu</a:t>
            </a:r>
            <a:r>
              <a:rPr lang="en-US" sz="3733" dirty="0">
                <a:latin typeface="+mj-lt"/>
              </a:rPr>
              <a:t> </a:t>
            </a:r>
            <a:r>
              <a:rPr lang="en-US" sz="3733" dirty="0" err="1">
                <a:latin typeface="+mj-lt"/>
              </a:rPr>
              <a:t>sự</a:t>
            </a:r>
            <a:r>
              <a:rPr lang="en-US" sz="3733" dirty="0">
                <a:latin typeface="+mj-lt"/>
              </a:rPr>
              <a:t> </a:t>
            </a:r>
            <a:r>
              <a:rPr lang="en-US" sz="3733" dirty="0" err="1">
                <a:latin typeface="+mj-lt"/>
              </a:rPr>
              <a:t>chuyển</a:t>
            </a:r>
            <a:r>
              <a:rPr lang="en-US" sz="3733" dirty="0">
                <a:latin typeface="+mj-lt"/>
              </a:rPr>
              <a:t> </a:t>
            </a:r>
            <a:r>
              <a:rPr lang="vi-VN" sz="3733" dirty="0">
                <a:latin typeface="+mj-lt"/>
              </a:rPr>
              <a:t>thể: So sánh sự bay hơi và sự ngưng tụ, sự bay hơi và sự sôi.</a:t>
            </a:r>
            <a:endParaRPr sz="3733" dirty="0">
              <a:latin typeface="+mj-lt"/>
            </a:endParaRPr>
          </a:p>
        </p:txBody>
      </p:sp>
      <p:grpSp>
        <p:nvGrpSpPr>
          <p:cNvPr id="12" name="Group 11">
            <a:extLst>
              <a:ext uri="{FF2B5EF4-FFF2-40B4-BE49-F238E27FC236}">
                <a16:creationId xmlns:a16="http://schemas.microsoft.com/office/drawing/2014/main" id="{B81DAC51-0300-403D-B8C7-98C67EB054AF}"/>
              </a:ext>
            </a:extLst>
          </p:cNvPr>
          <p:cNvGrpSpPr/>
          <p:nvPr/>
        </p:nvGrpSpPr>
        <p:grpSpPr>
          <a:xfrm>
            <a:off x="106693" y="2494482"/>
            <a:ext cx="5877591" cy="4313569"/>
            <a:chOff x="164842" y="0"/>
            <a:chExt cx="7019566" cy="5547686"/>
          </a:xfrm>
        </p:grpSpPr>
        <p:sp>
          <p:nvSpPr>
            <p:cNvPr id="13" name="Oval 12">
              <a:extLst>
                <a:ext uri="{FF2B5EF4-FFF2-40B4-BE49-F238E27FC236}">
                  <a16:creationId xmlns:a16="http://schemas.microsoft.com/office/drawing/2014/main" id="{3FF2C676-9E70-4C46-B62B-F83CE0810CA9}"/>
                </a:ext>
              </a:extLst>
            </p:cNvPr>
            <p:cNvSpPr/>
            <p:nvPr/>
          </p:nvSpPr>
          <p:spPr>
            <a:xfrm>
              <a:off x="164842" y="0"/>
              <a:ext cx="4813584" cy="5488050"/>
            </a:xfrm>
            <a:prstGeom prst="ellipse">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a:p>
          </p:txBody>
        </p:sp>
        <p:sp>
          <p:nvSpPr>
            <p:cNvPr id="14" name="Oval 13">
              <a:extLst>
                <a:ext uri="{FF2B5EF4-FFF2-40B4-BE49-F238E27FC236}">
                  <a16:creationId xmlns:a16="http://schemas.microsoft.com/office/drawing/2014/main" id="{D0F00922-D125-4609-B7E3-75BFAAC0ED91}"/>
                </a:ext>
              </a:extLst>
            </p:cNvPr>
            <p:cNvSpPr/>
            <p:nvPr/>
          </p:nvSpPr>
          <p:spPr>
            <a:xfrm>
              <a:off x="2425198" y="59636"/>
              <a:ext cx="4759210" cy="5488050"/>
            </a:xfrm>
            <a:prstGeom prst="ellipse">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a:p>
          </p:txBody>
        </p:sp>
      </p:grpSp>
      <p:grpSp>
        <p:nvGrpSpPr>
          <p:cNvPr id="21" name="Group 20">
            <a:extLst>
              <a:ext uri="{FF2B5EF4-FFF2-40B4-BE49-F238E27FC236}">
                <a16:creationId xmlns:a16="http://schemas.microsoft.com/office/drawing/2014/main" id="{C73CC201-10DA-44F5-9BF7-7FB447E71D5F}"/>
              </a:ext>
            </a:extLst>
          </p:cNvPr>
          <p:cNvGrpSpPr/>
          <p:nvPr/>
        </p:nvGrpSpPr>
        <p:grpSpPr>
          <a:xfrm>
            <a:off x="6134931" y="2527188"/>
            <a:ext cx="6020676" cy="4163088"/>
            <a:chOff x="-13567" y="-345405"/>
            <a:chExt cx="7190450" cy="5354149"/>
          </a:xfrm>
        </p:grpSpPr>
        <p:sp>
          <p:nvSpPr>
            <p:cNvPr id="22" name="Oval 21">
              <a:extLst>
                <a:ext uri="{FF2B5EF4-FFF2-40B4-BE49-F238E27FC236}">
                  <a16:creationId xmlns:a16="http://schemas.microsoft.com/office/drawing/2014/main" id="{0ACD9451-0B8D-49F1-B951-11540BF67980}"/>
                </a:ext>
              </a:extLst>
            </p:cNvPr>
            <p:cNvSpPr/>
            <p:nvPr/>
          </p:nvSpPr>
          <p:spPr>
            <a:xfrm>
              <a:off x="-13567" y="-345405"/>
              <a:ext cx="4554899" cy="5261961"/>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a:p>
          </p:txBody>
        </p:sp>
        <p:sp>
          <p:nvSpPr>
            <p:cNvPr id="23" name="Oval 22">
              <a:extLst>
                <a:ext uri="{FF2B5EF4-FFF2-40B4-BE49-F238E27FC236}">
                  <a16:creationId xmlns:a16="http://schemas.microsoft.com/office/drawing/2014/main" id="{AB63CC7E-402A-4A85-AA9D-500BA3160358}"/>
                </a:ext>
              </a:extLst>
            </p:cNvPr>
            <p:cNvSpPr/>
            <p:nvPr/>
          </p:nvSpPr>
          <p:spPr>
            <a:xfrm>
              <a:off x="2239762" y="-253216"/>
              <a:ext cx="4937121" cy="5261960"/>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a:p>
          </p:txBody>
        </p:sp>
      </p:grpSp>
      <p:sp>
        <p:nvSpPr>
          <p:cNvPr id="26" name="Text Box 2">
            <a:extLst>
              <a:ext uri="{FF2B5EF4-FFF2-40B4-BE49-F238E27FC236}">
                <a16:creationId xmlns:a16="http://schemas.microsoft.com/office/drawing/2014/main" id="{B7000782-DA73-4A52-A14F-6ABC0E7CE4A2}"/>
              </a:ext>
            </a:extLst>
          </p:cNvPr>
          <p:cNvSpPr txBox="1">
            <a:spLocks noChangeArrowheads="1"/>
          </p:cNvSpPr>
          <p:nvPr/>
        </p:nvSpPr>
        <p:spPr bwMode="auto">
          <a:xfrm>
            <a:off x="919247" y="2805905"/>
            <a:ext cx="1769197" cy="466153"/>
          </a:xfrm>
          <a:prstGeom prst="rect">
            <a:avLst/>
          </a:prstGeom>
          <a:noFill/>
          <a:ln w="9525">
            <a:noFill/>
            <a:miter lim="800000"/>
            <a:headEnd/>
            <a:tailEnd/>
          </a:ln>
        </p:spPr>
        <p:txBody>
          <a:bodyPr rot="0" vert="horz" wrap="square" lIns="121920" tIns="60960" rIns="121920" bIns="60960" anchor="t" anchorCtr="0">
            <a:spAutoFit/>
          </a:bodyPr>
          <a:lstStyle/>
          <a:p>
            <a:pPr>
              <a:lnSpc>
                <a:spcPct val="110000"/>
              </a:lnSpc>
              <a:spcBef>
                <a:spcPts val="800"/>
              </a:spcBef>
              <a:spcAft>
                <a:spcPts val="1333"/>
              </a:spcAft>
            </a:pPr>
            <a:r>
              <a:rPr lang="en-US" sz="2133" dirty="0" err="1">
                <a:solidFill>
                  <a:srgbClr val="000000"/>
                </a:solidFill>
                <a:ea typeface="Constantia" panose="02030602050306030303" pitchFamily="18" charset="0"/>
                <a:cs typeface="Times New Roman" panose="02020603050405020304" pitchFamily="18" charset="0"/>
              </a:rPr>
              <a:t>Sự</a:t>
            </a:r>
            <a:r>
              <a:rPr lang="en-US" sz="2133" dirty="0">
                <a:solidFill>
                  <a:srgbClr val="000000"/>
                </a:solidFill>
                <a:ea typeface="Constantia" panose="02030602050306030303" pitchFamily="18" charset="0"/>
                <a:cs typeface="Times New Roman" panose="02020603050405020304" pitchFamily="18" charset="0"/>
              </a:rPr>
              <a:t> bay </a:t>
            </a:r>
            <a:r>
              <a:rPr lang="en-US" sz="2133" dirty="0" err="1">
                <a:solidFill>
                  <a:srgbClr val="000000"/>
                </a:solidFill>
                <a:ea typeface="Constantia" panose="02030602050306030303" pitchFamily="18" charset="0"/>
                <a:cs typeface="Times New Roman" panose="02020603050405020304" pitchFamily="18" charset="0"/>
              </a:rPr>
              <a:t>hơi</a:t>
            </a:r>
            <a:endParaRPr lang="en-US" sz="2133" dirty="0">
              <a:solidFill>
                <a:srgbClr val="000000"/>
              </a:solidFill>
              <a:ea typeface="Constantia" panose="02030602050306030303" pitchFamily="18" charset="0"/>
              <a:cs typeface="Times New Roman" panose="02020603050405020304" pitchFamily="18" charset="0"/>
            </a:endParaRPr>
          </a:p>
        </p:txBody>
      </p:sp>
      <p:sp>
        <p:nvSpPr>
          <p:cNvPr id="27" name="Text Box 2">
            <a:extLst>
              <a:ext uri="{FF2B5EF4-FFF2-40B4-BE49-F238E27FC236}">
                <a16:creationId xmlns:a16="http://schemas.microsoft.com/office/drawing/2014/main" id="{BDBE84D8-A2DF-4208-BE92-6871BA445486}"/>
              </a:ext>
            </a:extLst>
          </p:cNvPr>
          <p:cNvSpPr txBox="1">
            <a:spLocks noChangeArrowheads="1"/>
          </p:cNvSpPr>
          <p:nvPr/>
        </p:nvSpPr>
        <p:spPr bwMode="auto">
          <a:xfrm>
            <a:off x="3519929" y="2845365"/>
            <a:ext cx="1949715" cy="466153"/>
          </a:xfrm>
          <a:prstGeom prst="rect">
            <a:avLst/>
          </a:prstGeom>
          <a:noFill/>
          <a:ln w="9525">
            <a:noFill/>
            <a:miter lim="800000"/>
            <a:headEnd/>
            <a:tailEnd/>
          </a:ln>
        </p:spPr>
        <p:txBody>
          <a:bodyPr rot="0" vert="horz" wrap="square" lIns="121920" tIns="60960" rIns="121920" bIns="60960" anchor="t" anchorCtr="0">
            <a:spAutoFit/>
          </a:bodyPr>
          <a:lstStyle/>
          <a:p>
            <a:pPr algn="ctr">
              <a:lnSpc>
                <a:spcPct val="110000"/>
              </a:lnSpc>
              <a:spcBef>
                <a:spcPts val="800"/>
              </a:spcBef>
              <a:spcAft>
                <a:spcPts val="1333"/>
              </a:spcAft>
            </a:pPr>
            <a:r>
              <a:rPr lang="en-US" sz="2133" dirty="0" err="1">
                <a:solidFill>
                  <a:srgbClr val="000000"/>
                </a:solidFill>
                <a:ea typeface="Constantia" panose="02030602050306030303" pitchFamily="18" charset="0"/>
                <a:cs typeface="Times New Roman" panose="02020603050405020304" pitchFamily="18" charset="0"/>
              </a:rPr>
              <a:t>Sự</a:t>
            </a:r>
            <a:r>
              <a:rPr lang="en-US" sz="2133" dirty="0">
                <a:solidFill>
                  <a:srgbClr val="000000"/>
                </a:solidFill>
                <a:ea typeface="Constantia" panose="02030602050306030303" pitchFamily="18" charset="0"/>
                <a:cs typeface="Times New Roman" panose="02020603050405020304" pitchFamily="18" charset="0"/>
              </a:rPr>
              <a:t> </a:t>
            </a:r>
            <a:r>
              <a:rPr lang="en-US" sz="2133" dirty="0" err="1">
                <a:ea typeface="Constantia" panose="02030602050306030303" pitchFamily="18" charset="0"/>
                <a:cs typeface="Times New Roman" panose="02020603050405020304" pitchFamily="18" charset="0"/>
              </a:rPr>
              <a:t>ngưng</a:t>
            </a:r>
            <a:r>
              <a:rPr lang="en-US" sz="2133" dirty="0">
                <a:ea typeface="Constantia" panose="02030602050306030303" pitchFamily="18" charset="0"/>
                <a:cs typeface="Times New Roman" panose="02020603050405020304" pitchFamily="18" charset="0"/>
              </a:rPr>
              <a:t> </a:t>
            </a:r>
            <a:r>
              <a:rPr lang="en-US" sz="2133" dirty="0" err="1">
                <a:ea typeface="Constantia" panose="02030602050306030303" pitchFamily="18" charset="0"/>
                <a:cs typeface="Times New Roman" panose="02020603050405020304" pitchFamily="18" charset="0"/>
              </a:rPr>
              <a:t>tụ</a:t>
            </a:r>
            <a:endParaRPr lang="en-US" sz="2133" dirty="0">
              <a:solidFill>
                <a:srgbClr val="000000"/>
              </a:solidFill>
              <a:ea typeface="Constantia" panose="02030602050306030303" pitchFamily="18" charset="0"/>
              <a:cs typeface="Times New Roman" panose="02020603050405020304" pitchFamily="18" charset="0"/>
            </a:endParaRPr>
          </a:p>
        </p:txBody>
      </p:sp>
      <p:sp>
        <p:nvSpPr>
          <p:cNvPr id="28" name="Text Box 2">
            <a:extLst>
              <a:ext uri="{FF2B5EF4-FFF2-40B4-BE49-F238E27FC236}">
                <a16:creationId xmlns:a16="http://schemas.microsoft.com/office/drawing/2014/main" id="{4BF60B41-7D70-4D61-9782-83CA89E875CE}"/>
              </a:ext>
            </a:extLst>
          </p:cNvPr>
          <p:cNvSpPr txBox="1">
            <a:spLocks noChangeArrowheads="1"/>
          </p:cNvSpPr>
          <p:nvPr/>
        </p:nvSpPr>
        <p:spPr bwMode="auto">
          <a:xfrm>
            <a:off x="7018847" y="2817349"/>
            <a:ext cx="1828639" cy="509050"/>
          </a:xfrm>
          <a:prstGeom prst="rect">
            <a:avLst/>
          </a:prstGeom>
          <a:noFill/>
          <a:ln w="9525">
            <a:noFill/>
            <a:miter lim="800000"/>
            <a:headEnd/>
            <a:tailEnd/>
          </a:ln>
        </p:spPr>
        <p:txBody>
          <a:bodyPr rot="0" vert="horz" wrap="square" lIns="121920" tIns="60960" rIns="121920" bIns="60960" anchor="t" anchorCtr="0">
            <a:spAutoFit/>
          </a:bodyPr>
          <a:lstStyle/>
          <a:p>
            <a:pPr>
              <a:lnSpc>
                <a:spcPct val="110000"/>
              </a:lnSpc>
              <a:spcBef>
                <a:spcPts val="800"/>
              </a:spcBef>
              <a:spcAft>
                <a:spcPts val="1333"/>
              </a:spcAft>
            </a:pPr>
            <a:r>
              <a:rPr lang="en-US" sz="2400" dirty="0" err="1">
                <a:solidFill>
                  <a:srgbClr val="000000"/>
                </a:solidFill>
                <a:ea typeface="Constantia" panose="02030602050306030303" pitchFamily="18" charset="0"/>
                <a:cs typeface="Times New Roman" panose="02020603050405020304" pitchFamily="18" charset="0"/>
              </a:rPr>
              <a:t>Sự</a:t>
            </a:r>
            <a:r>
              <a:rPr lang="en-US" sz="2400" dirty="0">
                <a:solidFill>
                  <a:srgbClr val="000000"/>
                </a:solidFill>
                <a:ea typeface="Constantia" panose="02030602050306030303" pitchFamily="18" charset="0"/>
                <a:cs typeface="Times New Roman" panose="02020603050405020304" pitchFamily="18" charset="0"/>
              </a:rPr>
              <a:t> bay </a:t>
            </a:r>
            <a:r>
              <a:rPr lang="en-US" sz="2400" dirty="0" err="1">
                <a:solidFill>
                  <a:srgbClr val="000000"/>
                </a:solidFill>
                <a:ea typeface="Constantia" panose="02030602050306030303" pitchFamily="18" charset="0"/>
                <a:cs typeface="Times New Roman" panose="02020603050405020304" pitchFamily="18" charset="0"/>
              </a:rPr>
              <a:t>hơi</a:t>
            </a:r>
            <a:endParaRPr lang="en-US" sz="2400" dirty="0">
              <a:solidFill>
                <a:srgbClr val="000000"/>
              </a:solidFill>
              <a:ea typeface="Constantia" panose="02030602050306030303" pitchFamily="18" charset="0"/>
              <a:cs typeface="Times New Roman" panose="02020603050405020304" pitchFamily="18" charset="0"/>
            </a:endParaRPr>
          </a:p>
        </p:txBody>
      </p:sp>
      <p:sp>
        <p:nvSpPr>
          <p:cNvPr id="29" name="Text Box 2">
            <a:extLst>
              <a:ext uri="{FF2B5EF4-FFF2-40B4-BE49-F238E27FC236}">
                <a16:creationId xmlns:a16="http://schemas.microsoft.com/office/drawing/2014/main" id="{6D9E0E1E-F7EE-4ECE-9B16-9F777ECC106D}"/>
              </a:ext>
            </a:extLst>
          </p:cNvPr>
          <p:cNvSpPr txBox="1">
            <a:spLocks noChangeArrowheads="1"/>
          </p:cNvSpPr>
          <p:nvPr/>
        </p:nvSpPr>
        <p:spPr bwMode="auto">
          <a:xfrm>
            <a:off x="9924503" y="2775791"/>
            <a:ext cx="1355128" cy="509050"/>
          </a:xfrm>
          <a:prstGeom prst="rect">
            <a:avLst/>
          </a:prstGeom>
          <a:noFill/>
          <a:ln w="9525">
            <a:noFill/>
            <a:miter lim="800000"/>
            <a:headEnd/>
            <a:tailEnd/>
          </a:ln>
        </p:spPr>
        <p:txBody>
          <a:bodyPr rot="0" vert="horz" wrap="square" lIns="121920" tIns="60960" rIns="121920" bIns="60960" anchor="t" anchorCtr="0">
            <a:spAutoFit/>
          </a:bodyPr>
          <a:lstStyle/>
          <a:p>
            <a:pPr algn="ctr">
              <a:lnSpc>
                <a:spcPct val="110000"/>
              </a:lnSpc>
              <a:spcBef>
                <a:spcPts val="800"/>
              </a:spcBef>
              <a:spcAft>
                <a:spcPts val="1333"/>
              </a:spcAft>
            </a:pPr>
            <a:r>
              <a:rPr lang="en-US" sz="2400" dirty="0" err="1">
                <a:solidFill>
                  <a:srgbClr val="000000"/>
                </a:solidFill>
                <a:ea typeface="Constantia" panose="02030602050306030303" pitchFamily="18" charset="0"/>
                <a:cs typeface="Times New Roman" panose="02020603050405020304" pitchFamily="18" charset="0"/>
              </a:rPr>
              <a:t>Sự</a:t>
            </a:r>
            <a:r>
              <a:rPr lang="en-US" sz="2400" dirty="0">
                <a:solidFill>
                  <a:srgbClr val="000000"/>
                </a:solidFill>
                <a:ea typeface="Constantia" panose="02030602050306030303" pitchFamily="18" charset="0"/>
                <a:cs typeface="Times New Roman" panose="02020603050405020304" pitchFamily="18" charset="0"/>
              </a:rPr>
              <a:t> </a:t>
            </a:r>
            <a:r>
              <a:rPr lang="en-US" sz="2400" dirty="0" err="1">
                <a:ea typeface="Constantia" panose="02030602050306030303" pitchFamily="18" charset="0"/>
                <a:cs typeface="Times New Roman" panose="02020603050405020304" pitchFamily="18" charset="0"/>
              </a:rPr>
              <a:t>sôi</a:t>
            </a:r>
            <a:endParaRPr lang="en-US" sz="2400" dirty="0">
              <a:solidFill>
                <a:srgbClr val="000000"/>
              </a:solidFill>
              <a:ea typeface="Constantia" panose="02030602050306030303" pitchFamily="18" charset="0"/>
              <a:cs typeface="Times New Roman" panose="02020603050405020304" pitchFamily="18" charset="0"/>
            </a:endParaRPr>
          </a:p>
        </p:txBody>
      </p:sp>
      <p:sp>
        <p:nvSpPr>
          <p:cNvPr id="30" name="Text Box 2">
            <a:extLst>
              <a:ext uri="{FF2B5EF4-FFF2-40B4-BE49-F238E27FC236}">
                <a16:creationId xmlns:a16="http://schemas.microsoft.com/office/drawing/2014/main" id="{CE8E5DF7-5E86-4744-A782-ED495CE3FBFE}"/>
              </a:ext>
            </a:extLst>
          </p:cNvPr>
          <p:cNvSpPr txBox="1">
            <a:spLocks noChangeArrowheads="1"/>
          </p:cNvSpPr>
          <p:nvPr/>
        </p:nvSpPr>
        <p:spPr bwMode="auto">
          <a:xfrm>
            <a:off x="275868" y="3553784"/>
            <a:ext cx="1658917" cy="2355581"/>
          </a:xfrm>
          <a:prstGeom prst="rect">
            <a:avLst/>
          </a:prstGeom>
          <a:noFill/>
          <a:ln w="9525">
            <a:noFill/>
            <a:miter lim="800000"/>
            <a:headEnd/>
            <a:tailEnd/>
          </a:ln>
        </p:spPr>
        <p:txBody>
          <a:bodyPr rot="0" vert="horz" wrap="square" lIns="121920" tIns="60960" rIns="121920" bIns="60960" anchor="t" anchorCtr="0">
            <a:spAutoFit/>
          </a:bodyPr>
          <a:lstStyle/>
          <a:p>
            <a:pPr algn="ctr">
              <a:lnSpc>
                <a:spcPct val="115000"/>
              </a:lnSpc>
            </a:pP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Sự</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chuyển</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thể</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từ</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thể</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lỏng</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sang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thể</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khí</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hơi</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của</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chất</a:t>
            </a:r>
            <a:endPar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endParaRPr>
          </a:p>
        </p:txBody>
      </p:sp>
      <p:sp>
        <p:nvSpPr>
          <p:cNvPr id="31" name="Text Box 2">
            <a:extLst>
              <a:ext uri="{FF2B5EF4-FFF2-40B4-BE49-F238E27FC236}">
                <a16:creationId xmlns:a16="http://schemas.microsoft.com/office/drawing/2014/main" id="{A4510146-B4FF-4B68-91C0-6F581EF1220F}"/>
              </a:ext>
            </a:extLst>
          </p:cNvPr>
          <p:cNvSpPr txBox="1">
            <a:spLocks noChangeArrowheads="1"/>
          </p:cNvSpPr>
          <p:nvPr/>
        </p:nvSpPr>
        <p:spPr bwMode="auto">
          <a:xfrm>
            <a:off x="2206139" y="3384318"/>
            <a:ext cx="1658917" cy="2733056"/>
          </a:xfrm>
          <a:prstGeom prst="rect">
            <a:avLst/>
          </a:prstGeom>
          <a:noFill/>
          <a:ln w="9525">
            <a:noFill/>
            <a:miter lim="800000"/>
            <a:headEnd/>
            <a:tailEnd/>
          </a:ln>
        </p:spPr>
        <p:txBody>
          <a:bodyPr rot="0" vert="horz" wrap="square" lIns="121920" tIns="60960" rIns="121920" bIns="60960" anchor="t" anchorCtr="0">
            <a:spAutoFit/>
          </a:bodyPr>
          <a:lstStyle/>
          <a:p>
            <a:pPr algn="ctr">
              <a:lnSpc>
                <a:spcPct val="115000"/>
              </a:lnSpc>
            </a:pP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Sự</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chuyển</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thể</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giữa</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thể</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lỏng</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và</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thể</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khí</a:t>
            </a:r>
            <a:endPar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endParaRPr>
          </a:p>
          <a:p>
            <a:pPr algn="ctr">
              <a:lnSpc>
                <a:spcPct val="115000"/>
              </a:lnSpc>
            </a:pP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Xảy</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ra ở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mọi</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nhiệt</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độ</a:t>
            </a:r>
            <a:endPar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endParaRPr>
          </a:p>
        </p:txBody>
      </p:sp>
      <p:sp>
        <p:nvSpPr>
          <p:cNvPr id="32" name="Text Box 2">
            <a:extLst>
              <a:ext uri="{FF2B5EF4-FFF2-40B4-BE49-F238E27FC236}">
                <a16:creationId xmlns:a16="http://schemas.microsoft.com/office/drawing/2014/main" id="{8F56005F-8E32-426F-A9DE-62750DF94174}"/>
              </a:ext>
            </a:extLst>
          </p:cNvPr>
          <p:cNvSpPr txBox="1">
            <a:spLocks noChangeArrowheads="1"/>
          </p:cNvSpPr>
          <p:nvPr/>
        </p:nvSpPr>
        <p:spPr bwMode="auto">
          <a:xfrm>
            <a:off x="4193619" y="3429000"/>
            <a:ext cx="1474047" cy="2733056"/>
          </a:xfrm>
          <a:prstGeom prst="rect">
            <a:avLst/>
          </a:prstGeom>
          <a:noFill/>
          <a:ln w="9525">
            <a:noFill/>
            <a:miter lim="800000"/>
            <a:headEnd/>
            <a:tailEnd/>
          </a:ln>
        </p:spPr>
        <p:txBody>
          <a:bodyPr rot="0" vert="horz" wrap="square" lIns="121920" tIns="60960" rIns="121920" bIns="60960" anchor="t" anchorCtr="0">
            <a:spAutoFit/>
          </a:bodyPr>
          <a:lstStyle/>
          <a:p>
            <a:pPr algn="ctr">
              <a:lnSpc>
                <a:spcPct val="115000"/>
              </a:lnSpc>
            </a:pP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Sự</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chuyển</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thể</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từ</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thể</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khí</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hơi</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sang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thể</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lỏng</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của</a:t>
            </a:r>
            <a:r>
              <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 </a:t>
            </a:r>
            <a:r>
              <a:rPr lang="en-US" sz="2133" dirty="0" err="1">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rPr>
              <a:t>chất</a:t>
            </a:r>
            <a:endParaRPr lang="en-US" sz="2133" dirty="0">
              <a:solidFill>
                <a:schemeClr val="accent1">
                  <a:lumMod val="75000"/>
                </a:schemeClr>
              </a:solidFill>
              <a:latin typeface="Segoe UI" panose="020B0502040204020203" pitchFamily="34" charset="0"/>
              <a:ea typeface="Arial" panose="020B0604020202020204" pitchFamily="34" charset="0"/>
              <a:cs typeface="Segoe UI" panose="020B0502040204020203" pitchFamily="34" charset="0"/>
            </a:endParaRPr>
          </a:p>
        </p:txBody>
      </p:sp>
      <p:sp>
        <p:nvSpPr>
          <p:cNvPr id="33" name="Text Box 2">
            <a:extLst>
              <a:ext uri="{FF2B5EF4-FFF2-40B4-BE49-F238E27FC236}">
                <a16:creationId xmlns:a16="http://schemas.microsoft.com/office/drawing/2014/main" id="{3A0A0BF5-AB3D-4217-967D-3A71D12FD27A}"/>
              </a:ext>
            </a:extLst>
          </p:cNvPr>
          <p:cNvSpPr txBox="1">
            <a:spLocks noChangeArrowheads="1"/>
          </p:cNvSpPr>
          <p:nvPr/>
        </p:nvSpPr>
        <p:spPr bwMode="auto">
          <a:xfrm>
            <a:off x="6403447" y="3604998"/>
            <a:ext cx="1790789" cy="1978106"/>
          </a:xfrm>
          <a:prstGeom prst="rect">
            <a:avLst/>
          </a:prstGeom>
          <a:noFill/>
          <a:ln w="9525">
            <a:noFill/>
            <a:miter lim="800000"/>
            <a:headEnd/>
            <a:tailEnd/>
          </a:ln>
        </p:spPr>
        <p:txBody>
          <a:bodyPr rot="0" vert="horz" wrap="square" lIns="121920" tIns="60960" rIns="121920" bIns="60960" anchor="t" anchorCtr="0">
            <a:spAutoFit/>
          </a:bodyPr>
          <a:lstStyle>
            <a:defPPr marR="0" lvl="0" algn="l" rtl="0">
              <a:lnSpc>
                <a:spcPct val="100000"/>
              </a:lnSpc>
              <a:spcBef>
                <a:spcPts val="0"/>
              </a:spcBef>
              <a:spcAft>
                <a:spcPts val="0"/>
              </a:spcAft>
            </a:defPPr>
            <a:lvl1pPr algn="ctr">
              <a:lnSpc>
                <a:spcPct val="115000"/>
              </a:lnSpc>
              <a:defRPr sz="1600">
                <a:solidFill>
                  <a:schemeClr val="accent1">
                    <a:lumMod val="75000"/>
                  </a:schemeClr>
                </a:solidFill>
                <a:effectLst/>
                <a:latin typeface="Segoe UI" panose="020B0502040204020203" pitchFamily="34" charset="0"/>
                <a:ea typeface="Arial" panose="020B0604020202020204" pitchFamily="34" charset="0"/>
                <a:cs typeface="Segoe UI" panose="020B0502040204020203" pitchFamily="34" charset="0"/>
              </a:defRPr>
            </a:lvl1pPr>
          </a:lstStyle>
          <a:p>
            <a:r>
              <a:rPr lang="en-US" sz="2133" dirty="0"/>
              <a:t>-</a:t>
            </a:r>
            <a:r>
              <a:rPr lang="en-US" sz="2133" dirty="0" err="1"/>
              <a:t>Xảy</a:t>
            </a:r>
            <a:r>
              <a:rPr lang="en-US" sz="2133" dirty="0"/>
              <a:t> ra </a:t>
            </a:r>
            <a:r>
              <a:rPr lang="en-US" sz="2133" dirty="0" err="1"/>
              <a:t>trên</a:t>
            </a:r>
            <a:r>
              <a:rPr lang="en-US" sz="2133" dirty="0"/>
              <a:t> </a:t>
            </a:r>
            <a:r>
              <a:rPr lang="en-US" sz="2133" dirty="0" err="1"/>
              <a:t>bề</a:t>
            </a:r>
            <a:r>
              <a:rPr lang="en-US" sz="2133" dirty="0"/>
              <a:t> </a:t>
            </a:r>
            <a:r>
              <a:rPr lang="en-US" sz="2133" dirty="0" err="1"/>
              <a:t>mặt</a:t>
            </a:r>
            <a:r>
              <a:rPr lang="en-US" sz="2133" dirty="0"/>
              <a:t> </a:t>
            </a:r>
            <a:r>
              <a:rPr lang="en-US" sz="2133" dirty="0" err="1"/>
              <a:t>chất</a:t>
            </a:r>
            <a:r>
              <a:rPr lang="en-US" sz="2133" dirty="0"/>
              <a:t> </a:t>
            </a:r>
            <a:r>
              <a:rPr lang="en-US" sz="2133" dirty="0" err="1"/>
              <a:t>lỏng</a:t>
            </a:r>
            <a:endParaRPr lang="en-US" sz="2133" dirty="0"/>
          </a:p>
          <a:p>
            <a:r>
              <a:rPr lang="en-US" sz="2133" dirty="0"/>
              <a:t>-</a:t>
            </a:r>
            <a:r>
              <a:rPr lang="en-US" sz="2133" dirty="0" err="1"/>
              <a:t>Xảy</a:t>
            </a:r>
            <a:r>
              <a:rPr lang="en-US" sz="2133" dirty="0"/>
              <a:t> ra ở </a:t>
            </a:r>
            <a:r>
              <a:rPr lang="en-US" sz="2133" dirty="0" err="1"/>
              <a:t>mọi</a:t>
            </a:r>
            <a:r>
              <a:rPr lang="en-US" sz="2133" dirty="0"/>
              <a:t> </a:t>
            </a:r>
            <a:r>
              <a:rPr lang="en-US" sz="2133" dirty="0" err="1"/>
              <a:t>nhiệt</a:t>
            </a:r>
            <a:r>
              <a:rPr lang="en-US" sz="2133" dirty="0"/>
              <a:t> </a:t>
            </a:r>
            <a:r>
              <a:rPr lang="en-US" sz="2133" dirty="0" err="1"/>
              <a:t>độ</a:t>
            </a:r>
            <a:endParaRPr lang="en-US" sz="2133" dirty="0"/>
          </a:p>
        </p:txBody>
      </p:sp>
      <p:sp>
        <p:nvSpPr>
          <p:cNvPr id="34" name="Text Box 2">
            <a:extLst>
              <a:ext uri="{FF2B5EF4-FFF2-40B4-BE49-F238E27FC236}">
                <a16:creationId xmlns:a16="http://schemas.microsoft.com/office/drawing/2014/main" id="{3D0AC6DE-C18B-45B6-92D9-3615125EA29B}"/>
              </a:ext>
            </a:extLst>
          </p:cNvPr>
          <p:cNvSpPr txBox="1">
            <a:spLocks noChangeArrowheads="1"/>
          </p:cNvSpPr>
          <p:nvPr/>
        </p:nvSpPr>
        <p:spPr bwMode="auto">
          <a:xfrm>
            <a:off x="8083301" y="3638879"/>
            <a:ext cx="1903027" cy="1978106"/>
          </a:xfrm>
          <a:prstGeom prst="rect">
            <a:avLst/>
          </a:prstGeom>
          <a:noFill/>
          <a:ln w="9525">
            <a:noFill/>
            <a:miter lim="800000"/>
            <a:headEnd/>
            <a:tailEnd/>
          </a:ln>
        </p:spPr>
        <p:txBody>
          <a:bodyPr rot="0" vert="horz" wrap="square" lIns="121920" tIns="60960" rIns="121920" bIns="60960" anchor="t" anchorCtr="0">
            <a:spAutoFit/>
          </a:bodyPr>
          <a:lstStyle>
            <a:defPPr marR="0" lvl="0" algn="l" rtl="0">
              <a:lnSpc>
                <a:spcPct val="100000"/>
              </a:lnSpc>
              <a:spcBef>
                <a:spcPts val="0"/>
              </a:spcBef>
              <a:spcAft>
                <a:spcPts val="0"/>
              </a:spcAft>
              <a:defRPr/>
            </a:defPPr>
            <a:lvl1pPr algn="ctr">
              <a:lnSpc>
                <a:spcPct val="115000"/>
              </a:lnSpc>
              <a:defRPr sz="1600">
                <a:solidFill>
                  <a:schemeClr val="accent1">
                    <a:lumMod val="75000"/>
                  </a:schemeClr>
                </a:solidFill>
                <a:effectLst/>
                <a:latin typeface="Segoe UI" panose="020B0502040204020203" pitchFamily="34" charset="0"/>
                <a:ea typeface="Arial" panose="020B0604020202020204" pitchFamily="34" charset="0"/>
                <a:cs typeface="Segoe UI" panose="020B0502040204020203" pitchFamily="34" charset="0"/>
              </a:defRPr>
            </a:lvl1pPr>
          </a:lstStyle>
          <a:p>
            <a:r>
              <a:rPr lang="en-US" sz="2133" dirty="0" err="1"/>
              <a:t>Sự</a:t>
            </a:r>
            <a:r>
              <a:rPr lang="en-US" sz="2133" dirty="0"/>
              <a:t> </a:t>
            </a:r>
            <a:r>
              <a:rPr lang="en-US" sz="2133" dirty="0" err="1"/>
              <a:t>chuyển</a:t>
            </a:r>
            <a:r>
              <a:rPr lang="en-US" sz="2133" dirty="0"/>
              <a:t> </a:t>
            </a:r>
            <a:r>
              <a:rPr lang="en-US" sz="2133" dirty="0" err="1"/>
              <a:t>thể</a:t>
            </a:r>
            <a:r>
              <a:rPr lang="en-US" sz="2133" dirty="0"/>
              <a:t> </a:t>
            </a:r>
            <a:r>
              <a:rPr lang="en-US" sz="2133" dirty="0" err="1"/>
              <a:t>từ</a:t>
            </a:r>
            <a:r>
              <a:rPr lang="en-US" sz="2133" dirty="0"/>
              <a:t> </a:t>
            </a:r>
            <a:r>
              <a:rPr lang="en-US" sz="2133" dirty="0" err="1"/>
              <a:t>thể</a:t>
            </a:r>
            <a:r>
              <a:rPr lang="en-US" sz="2133" dirty="0"/>
              <a:t> </a:t>
            </a:r>
            <a:r>
              <a:rPr lang="en-US" sz="2133" dirty="0" err="1"/>
              <a:t>lỏng</a:t>
            </a:r>
            <a:r>
              <a:rPr lang="en-US" sz="2133" dirty="0"/>
              <a:t> sang </a:t>
            </a:r>
            <a:r>
              <a:rPr lang="en-US" sz="2133" dirty="0" err="1"/>
              <a:t>thể</a:t>
            </a:r>
            <a:r>
              <a:rPr lang="en-US" sz="2133" dirty="0"/>
              <a:t> </a:t>
            </a:r>
            <a:r>
              <a:rPr lang="en-US" sz="2133" dirty="0" err="1"/>
              <a:t>khí</a:t>
            </a:r>
            <a:r>
              <a:rPr lang="en-US" sz="2133" dirty="0"/>
              <a:t> (</a:t>
            </a:r>
            <a:r>
              <a:rPr lang="en-US" sz="2133" dirty="0" err="1"/>
              <a:t>hơi</a:t>
            </a:r>
            <a:r>
              <a:rPr lang="en-US" sz="2133" dirty="0"/>
              <a:t>) </a:t>
            </a:r>
            <a:r>
              <a:rPr lang="en-US" sz="2133" dirty="0" err="1"/>
              <a:t>của</a:t>
            </a:r>
            <a:r>
              <a:rPr lang="en-US" sz="2133" dirty="0"/>
              <a:t> </a:t>
            </a:r>
            <a:r>
              <a:rPr lang="en-US" sz="2133" dirty="0" err="1"/>
              <a:t>chất</a:t>
            </a:r>
            <a:endParaRPr lang="en-US" sz="2133" dirty="0"/>
          </a:p>
        </p:txBody>
      </p:sp>
      <p:sp>
        <p:nvSpPr>
          <p:cNvPr id="35" name="Text Box 2">
            <a:extLst>
              <a:ext uri="{FF2B5EF4-FFF2-40B4-BE49-F238E27FC236}">
                <a16:creationId xmlns:a16="http://schemas.microsoft.com/office/drawing/2014/main" id="{70484A39-3159-4DEA-B239-A43EFAB20D60}"/>
              </a:ext>
            </a:extLst>
          </p:cNvPr>
          <p:cNvSpPr txBox="1">
            <a:spLocks noChangeArrowheads="1"/>
          </p:cNvSpPr>
          <p:nvPr/>
        </p:nvSpPr>
        <p:spPr bwMode="auto">
          <a:xfrm>
            <a:off x="9913073" y="3277830"/>
            <a:ext cx="1941319" cy="2733056"/>
          </a:xfrm>
          <a:prstGeom prst="rect">
            <a:avLst/>
          </a:prstGeom>
          <a:noFill/>
          <a:ln w="9525">
            <a:noFill/>
            <a:miter lim="800000"/>
            <a:headEnd/>
            <a:tailEnd/>
          </a:ln>
        </p:spPr>
        <p:txBody>
          <a:bodyPr rot="0" vert="horz" wrap="square" lIns="121920" tIns="60960" rIns="121920" bIns="60960" anchor="t" anchorCtr="0">
            <a:spAutoFit/>
          </a:bodyPr>
          <a:lstStyle>
            <a:defPPr marR="0" lvl="0" algn="l" rtl="0">
              <a:lnSpc>
                <a:spcPct val="100000"/>
              </a:lnSpc>
              <a:spcBef>
                <a:spcPts val="0"/>
              </a:spcBef>
              <a:spcAft>
                <a:spcPts val="0"/>
              </a:spcAft>
              <a:defRPr/>
            </a:defPPr>
            <a:lvl1pPr algn="ctr">
              <a:lnSpc>
                <a:spcPct val="115000"/>
              </a:lnSpc>
              <a:defRPr sz="1600">
                <a:solidFill>
                  <a:schemeClr val="accent1">
                    <a:lumMod val="75000"/>
                  </a:schemeClr>
                </a:solidFill>
                <a:effectLst/>
                <a:latin typeface="Segoe UI" panose="020B0502040204020203" pitchFamily="34" charset="0"/>
                <a:ea typeface="Arial" panose="020B0604020202020204" pitchFamily="34" charset="0"/>
                <a:cs typeface="Segoe UI" panose="020B0502040204020203" pitchFamily="34" charset="0"/>
              </a:defRPr>
            </a:lvl1pPr>
          </a:lstStyle>
          <a:p>
            <a:r>
              <a:rPr lang="en-US" sz="2133" dirty="0"/>
              <a:t>- </a:t>
            </a:r>
            <a:r>
              <a:rPr lang="en-US" sz="2133" dirty="0" err="1"/>
              <a:t>Xảy</a:t>
            </a:r>
            <a:r>
              <a:rPr lang="en-US" sz="2133" dirty="0"/>
              <a:t> ra </a:t>
            </a:r>
            <a:r>
              <a:rPr lang="en-US" sz="2133" dirty="0" err="1"/>
              <a:t>cả</a:t>
            </a:r>
            <a:r>
              <a:rPr lang="en-US" sz="2133" dirty="0"/>
              <a:t> </a:t>
            </a:r>
            <a:r>
              <a:rPr lang="en-US" sz="2133" dirty="0" err="1"/>
              <a:t>trên</a:t>
            </a:r>
            <a:r>
              <a:rPr lang="en-US" sz="2133" dirty="0"/>
              <a:t> </a:t>
            </a:r>
            <a:r>
              <a:rPr lang="en-US" sz="2133" dirty="0" err="1"/>
              <a:t>bề</a:t>
            </a:r>
            <a:r>
              <a:rPr lang="en-US" sz="2133" dirty="0"/>
              <a:t> </a:t>
            </a:r>
            <a:r>
              <a:rPr lang="en-US" sz="2133" dirty="0" err="1"/>
              <a:t>mặt</a:t>
            </a:r>
            <a:r>
              <a:rPr lang="en-US" sz="2133" dirty="0"/>
              <a:t> </a:t>
            </a:r>
            <a:r>
              <a:rPr lang="en-US" sz="2133" dirty="0" err="1"/>
              <a:t>và</a:t>
            </a:r>
            <a:r>
              <a:rPr lang="en-US" sz="2133" dirty="0"/>
              <a:t> </a:t>
            </a:r>
            <a:r>
              <a:rPr lang="en-US" sz="2133" dirty="0" err="1"/>
              <a:t>trong</a:t>
            </a:r>
            <a:r>
              <a:rPr lang="en-US" sz="2133" dirty="0"/>
              <a:t> </a:t>
            </a:r>
            <a:r>
              <a:rPr lang="en-US" sz="2133" dirty="0" err="1"/>
              <a:t>lòng</a:t>
            </a:r>
            <a:r>
              <a:rPr lang="en-US" sz="2133" dirty="0"/>
              <a:t> </a:t>
            </a:r>
            <a:r>
              <a:rPr lang="en-US" sz="2133" dirty="0" err="1"/>
              <a:t>khối</a:t>
            </a:r>
            <a:r>
              <a:rPr lang="en-US" sz="2133" dirty="0"/>
              <a:t> </a:t>
            </a:r>
            <a:r>
              <a:rPr lang="en-US" sz="2133" dirty="0" err="1"/>
              <a:t>chất</a:t>
            </a:r>
            <a:r>
              <a:rPr lang="en-US" sz="2133" dirty="0"/>
              <a:t> </a:t>
            </a:r>
            <a:r>
              <a:rPr lang="en-US" sz="2133" dirty="0" err="1"/>
              <a:t>lỏng</a:t>
            </a:r>
            <a:endParaRPr lang="en-US" sz="2133" dirty="0"/>
          </a:p>
          <a:p>
            <a:r>
              <a:rPr lang="en-US" sz="2133" dirty="0"/>
              <a:t>- </a:t>
            </a:r>
            <a:r>
              <a:rPr lang="en-US" sz="2133" dirty="0" err="1"/>
              <a:t>Chỉ</a:t>
            </a:r>
            <a:r>
              <a:rPr lang="en-US" sz="2133" dirty="0"/>
              <a:t> </a:t>
            </a:r>
            <a:r>
              <a:rPr lang="en-US" sz="2133" dirty="0" err="1"/>
              <a:t>xảy</a:t>
            </a:r>
            <a:r>
              <a:rPr lang="en-US" sz="2133" dirty="0"/>
              <a:t> ra ở </a:t>
            </a:r>
            <a:r>
              <a:rPr lang="en-US" sz="2133" dirty="0" err="1"/>
              <a:t>nhiệt</a:t>
            </a:r>
            <a:r>
              <a:rPr lang="en-US" sz="2133" dirty="0"/>
              <a:t> </a:t>
            </a:r>
            <a:r>
              <a:rPr lang="en-US" sz="2133" dirty="0" err="1"/>
              <a:t>độ</a:t>
            </a:r>
            <a:r>
              <a:rPr lang="en-US" sz="2133" dirty="0"/>
              <a:t> </a:t>
            </a:r>
            <a:r>
              <a:rPr lang="en-US" sz="2133" dirty="0" err="1"/>
              <a:t>sôi</a:t>
            </a:r>
            <a:endParaRPr lang="en-US" sz="2133" dirty="0"/>
          </a:p>
        </p:txBody>
      </p:sp>
    </p:spTree>
    <p:extLst>
      <p:ext uri="{BB962C8B-B14F-4D97-AF65-F5344CB8AC3E}">
        <p14:creationId xmlns:p14="http://schemas.microsoft.com/office/powerpoint/2010/main" val="5298398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2">
                                            <p:txEl>
                                              <p:pRg st="0" end="0"/>
                                            </p:txEl>
                                          </p:spTgt>
                                        </p:tgtEl>
                                        <p:attrNameLst>
                                          <p:attrName>style.visibility</p:attrName>
                                        </p:attrNameLst>
                                      </p:cBhvr>
                                      <p:to>
                                        <p:strVal val="visible"/>
                                      </p:to>
                                    </p:set>
                                    <p:animEffect transition="in" filter="fade">
                                      <p:cBhvr>
                                        <p:cTn id="17" dur="500"/>
                                        <p:tgtEl>
                                          <p:spTgt spid="3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fade">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fade">
                                      <p:cBhvr>
                                        <p:cTn id="3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3" grpId="0"/>
      <p:bldP spid="34" grpId="0"/>
      <p:bldP spid="3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102466" y="197622"/>
            <a:ext cx="12143107" cy="6535150"/>
          </a:xfrm>
          <a:prstGeom prst="rect">
            <a:avLst/>
          </a:prstGeom>
          <a:noFill/>
          <a:ln w="9525">
            <a:noFill/>
          </a:ln>
        </p:spPr>
      </p:pic>
      <p:sp>
        <p:nvSpPr>
          <p:cNvPr id="32" name="TextBox 31"/>
          <p:cNvSpPr txBox="1"/>
          <p:nvPr/>
        </p:nvSpPr>
        <p:spPr>
          <a:xfrm>
            <a:off x="2073596" y="265233"/>
            <a:ext cx="4705454" cy="916144"/>
          </a:xfrm>
          <a:prstGeom prst="rect">
            <a:avLst/>
          </a:prstGeom>
          <a:noFill/>
        </p:spPr>
        <p:txBody>
          <a:bodyPr wrap="square" lIns="91182" tIns="45591" rIns="91182" bIns="45591" rtlCol="0">
            <a:spAutoFit/>
          </a:bodyPr>
          <a:lstStyle/>
          <a:p>
            <a:r>
              <a:rPr lang="en-US" sz="5355"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 HỎI 1 </a:t>
            </a:r>
          </a:p>
        </p:txBody>
      </p:sp>
      <p:graphicFrame>
        <p:nvGraphicFramePr>
          <p:cNvPr id="34" name="Object 33"/>
          <p:cNvGraphicFramePr>
            <a:graphicFrameLocks noChangeAspect="1"/>
          </p:cNvGraphicFramePr>
          <p:nvPr/>
        </p:nvGraphicFramePr>
        <p:xfrm>
          <a:off x="6317359" y="2371725"/>
          <a:ext cx="113841" cy="17780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7359" y="2371725"/>
                        <a:ext cx="113841"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60936" y="5569808"/>
            <a:ext cx="5812565" cy="827017"/>
          </a:xfrm>
          <a:prstGeom prst="rect">
            <a:avLst/>
          </a:prstGeom>
          <a:solidFill>
            <a:srgbClr val="663300">
              <a:alpha val="47000"/>
            </a:srgbClr>
          </a:solidFill>
        </p:spPr>
        <p:txBody>
          <a:bodyPr wrap="square" lIns="91182" tIns="45591" rIns="91182" bIns="45591" rtlCol="0">
            <a:spAutoFit/>
          </a:bodyPr>
          <a:lstStyle/>
          <a:p>
            <a:pPr algn="ctr"/>
            <a:r>
              <a:rPr lang="vi-VN" sz="4776" dirty="0">
                <a:solidFill>
                  <a:srgbClr val="FFFF00"/>
                </a:solidFill>
                <a:latin typeface="UVN Ai Cap" panose="02040603050506020204" pitchFamily="18" charset="0"/>
              </a:rPr>
              <a:t>B</a:t>
            </a:r>
            <a:endParaRPr lang="en-US" sz="4776" dirty="0">
              <a:solidFill>
                <a:srgbClr val="FFFF00"/>
              </a:solidFill>
              <a:latin typeface="UVN Ai Cap" panose="02040603050506020204" pitchFamily="18" charset="0"/>
            </a:endParaRPr>
          </a:p>
        </p:txBody>
      </p:sp>
      <p:sp>
        <p:nvSpPr>
          <p:cNvPr id="36" name="TextBox 35"/>
          <p:cNvSpPr txBox="1"/>
          <p:nvPr/>
        </p:nvSpPr>
        <p:spPr>
          <a:xfrm>
            <a:off x="1353533" y="1691112"/>
            <a:ext cx="9281874" cy="2230607"/>
          </a:xfrm>
          <a:prstGeom prst="rect">
            <a:avLst/>
          </a:prstGeom>
          <a:solidFill>
            <a:schemeClr val="accent1">
              <a:alpha val="47000"/>
            </a:schemeClr>
          </a:solidFill>
        </p:spPr>
        <p:txBody>
          <a:bodyPr wrap="square" lIns="91182" tIns="45591" rIns="91182" bIns="45591" rtlCol="0">
            <a:spAutoFit/>
          </a:bodyPr>
          <a:lstStyle/>
          <a:p>
            <a:r>
              <a:rPr lang="vi-VN" sz="3474" b="1" dirty="0">
                <a:latin typeface="Times New Roman" pitchFamily="18" charset="0"/>
                <a:cs typeface="Times New Roman" pitchFamily="18" charset="0"/>
              </a:rPr>
              <a:t>Sự chuyển thể từ rắn sang lỏng là</a:t>
            </a:r>
          </a:p>
          <a:p>
            <a:pPr marL="514350" indent="-514350">
              <a:buAutoNum type="alphaUcPeriod"/>
            </a:pPr>
            <a:r>
              <a:rPr lang="vi-VN" sz="3474" b="1" dirty="0">
                <a:latin typeface="Times New Roman" pitchFamily="18" charset="0"/>
                <a:cs typeface="Times New Roman" pitchFamily="18" charset="0"/>
              </a:rPr>
              <a:t>Sự bay hơi.		B. Sự nóng chảy.</a:t>
            </a:r>
          </a:p>
          <a:p>
            <a:r>
              <a:rPr lang="vi-VN" sz="3474" b="1" dirty="0">
                <a:latin typeface="Times New Roman" pitchFamily="18" charset="0"/>
                <a:cs typeface="Times New Roman" pitchFamily="18" charset="0"/>
              </a:rPr>
              <a:t>C. Sự ngưng tụ.	D. Sự đông đặc.</a:t>
            </a:r>
          </a:p>
          <a:p>
            <a:r>
              <a:rPr lang="vi-VN" sz="3474" b="1" dirty="0">
                <a:latin typeface="Times New Roman" pitchFamily="18" charset="0"/>
                <a:cs typeface="Times New Roman" pitchFamily="18" charset="0"/>
              </a:rPr>
              <a:t> </a:t>
            </a:r>
            <a:endParaRPr lang="en-US" sz="3474" dirty="0">
              <a:latin typeface="Times New Roman" pitchFamily="18" charset="0"/>
              <a:cs typeface="Times New Roman" pitchFamily="18" charset="0"/>
            </a:endParaRPr>
          </a:p>
        </p:txBody>
      </p:sp>
      <p:sp>
        <p:nvSpPr>
          <p:cNvPr id="2" name="TextBox 1"/>
          <p:cNvSpPr txBox="1"/>
          <p:nvPr/>
        </p:nvSpPr>
        <p:spPr>
          <a:xfrm>
            <a:off x="1218244" y="4563071"/>
            <a:ext cx="3522765" cy="916144"/>
          </a:xfrm>
          <a:prstGeom prst="rect">
            <a:avLst/>
          </a:prstGeom>
          <a:noFill/>
        </p:spPr>
        <p:txBody>
          <a:bodyPr wrap="square" lIns="91182" tIns="45591" rIns="91182" bIns="45591" rtlCol="0">
            <a:spAutoFit/>
          </a:bodyPr>
          <a:lstStyle/>
          <a:p>
            <a:r>
              <a:rPr lang="en-US" sz="5355"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r>
              <a:rPr lang="en-US" sz="5355" i="1" u="sng" dirty="0" err="1">
                <a:solidFill>
                  <a:srgbClr val="E40CDA"/>
                </a:solidFill>
                <a:effectLst>
                  <a:glow rad="63500">
                    <a:schemeClr val="accent3">
                      <a:satMod val="175000"/>
                      <a:alpha val="40000"/>
                    </a:schemeClr>
                  </a:glow>
                </a:effectLst>
                <a:latin typeface="UVN Ai Cap" panose="02040603050506020204" pitchFamily="18" charset="0"/>
              </a:rPr>
              <a:t>án</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12740" y="628660"/>
            <a:ext cx="1291786"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03616" y="503564"/>
            <a:ext cx="1110037" cy="986803"/>
          </a:xfrm>
          <a:prstGeom prst="ellipse">
            <a:avLst/>
          </a:prstGeom>
          <a:ln>
            <a:noFill/>
          </a:ln>
          <a:effectLst>
            <a:softEdge rad="112500"/>
          </a:effectLst>
        </p:spPr>
      </p:pic>
      <p:sp>
        <p:nvSpPr>
          <p:cNvPr id="38" name="Hình chữ nhật 85"/>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79679" y="170281"/>
            <a:ext cx="1357911"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685136" y="620131"/>
            <a:ext cx="1078788"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91182" tIns="45591" rIns="91182" bIns="45591" anchor="ctr"/>
          <a:lstStyle/>
          <a:p>
            <a:pPr algn="ctr">
              <a:defRPr/>
            </a:pPr>
            <a:r>
              <a:rPr lang="en-US" sz="130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33392" y="17767"/>
            <a:ext cx="1700643"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1225940" y="6019800"/>
            <a:ext cx="607155" cy="609600"/>
          </a:xfrm>
          <a:prstGeom prst="rect">
            <a:avLst/>
          </a:prstGeom>
        </p:spPr>
      </p:pic>
    </p:spTree>
    <p:extLst>
      <p:ext uri="{BB962C8B-B14F-4D97-AF65-F5344CB8AC3E}">
        <p14:creationId xmlns:p14="http://schemas.microsoft.com/office/powerpoint/2010/main" val="19574797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5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77772" y="1352148"/>
            <a:ext cx="7511489" cy="4760387"/>
          </a:xfrm>
          <a:prstGeom prst="rect">
            <a:avLst/>
          </a:prstGeom>
        </p:spPr>
      </p:pic>
      <p:grpSp>
        <p:nvGrpSpPr>
          <p:cNvPr id="54" name="Group 53"/>
          <p:cNvGrpSpPr/>
          <p:nvPr/>
        </p:nvGrpSpPr>
        <p:grpSpPr>
          <a:xfrm>
            <a:off x="2482844" y="1352145"/>
            <a:ext cx="4024457" cy="2670973"/>
            <a:chOff x="3073186" y="634012"/>
            <a:chExt cx="2781356" cy="3260434"/>
          </a:xfrm>
          <a:solidFill>
            <a:schemeClr val="accent1">
              <a:lumMod val="40000"/>
              <a:lumOff val="60000"/>
            </a:schemeClr>
          </a:solidFill>
          <a:scene3d>
            <a:camera prst="orthographicFront">
              <a:rot lat="0" lon="0" rev="0"/>
            </a:camera>
            <a:lightRig rig="balanced" dir="t">
              <a:rot lat="0" lon="0" rev="8700000"/>
            </a:lightRig>
          </a:scene3d>
        </p:grpSpPr>
        <p:grpSp>
          <p:nvGrpSpPr>
            <p:cNvPr id="44" name="Group 43"/>
            <p:cNvGrpSpPr/>
            <p:nvPr/>
          </p:nvGrpSpPr>
          <p:grpSpPr>
            <a:xfrm>
              <a:off x="3073186" y="634012"/>
              <a:ext cx="2781356" cy="3260434"/>
              <a:chOff x="3476231" y="1345022"/>
              <a:chExt cx="2781356" cy="3260434"/>
            </a:xfrm>
            <a:grpFill/>
          </p:grpSpPr>
          <p:sp>
            <p:nvSpPr>
              <p:cNvPr id="45" name="Freeform 44">
                <a:hlinkClick r:id="" action="ppaction://noaction" highlightClick="1"/>
              </p:cNvPr>
              <p:cNvSpPr/>
              <p:nvPr/>
            </p:nvSpPr>
            <p:spPr>
              <a:xfrm rot="5400000">
                <a:off x="3473695" y="1347558"/>
                <a:ext cx="2786427" cy="2781356"/>
              </a:xfrm>
              <a:custGeom>
                <a:avLst/>
                <a:gdLst>
                  <a:gd name="connsiteX0" fmla="*/ 0 w 2786427"/>
                  <a:gd name="connsiteY0" fmla="*/ 2781356 h 2781356"/>
                  <a:gd name="connsiteX1" fmla="*/ 0 w 2786427"/>
                  <a:gd name="connsiteY1" fmla="*/ 0 h 2781356"/>
                  <a:gd name="connsiteX2" fmla="*/ 921946 w 2786427"/>
                  <a:gd name="connsiteY2" fmla="*/ 0 h 2781356"/>
                  <a:gd name="connsiteX3" fmla="*/ 931520 w 2786427"/>
                  <a:gd name="connsiteY3" fmla="*/ 95529 h 2781356"/>
                  <a:gd name="connsiteX4" fmla="*/ 1393214 w 2786427"/>
                  <a:gd name="connsiteY4" fmla="*/ 474007 h 2781356"/>
                  <a:gd name="connsiteX5" fmla="*/ 1854907 w 2786427"/>
                  <a:gd name="connsiteY5" fmla="*/ 95529 h 2781356"/>
                  <a:gd name="connsiteX6" fmla="*/ 1864482 w 2786427"/>
                  <a:gd name="connsiteY6" fmla="*/ 0 h 2781356"/>
                  <a:gd name="connsiteX7" fmla="*/ 2786427 w 2786427"/>
                  <a:gd name="connsiteY7" fmla="*/ 0 h 2781356"/>
                  <a:gd name="connsiteX8" fmla="*/ 2786427 w 2786427"/>
                  <a:gd name="connsiteY8" fmla="*/ 2781356 h 2781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86427" h="2781356">
                    <a:moveTo>
                      <a:pt x="0" y="2781356"/>
                    </a:moveTo>
                    <a:lnTo>
                      <a:pt x="0" y="0"/>
                    </a:lnTo>
                    <a:lnTo>
                      <a:pt x="921946" y="0"/>
                    </a:lnTo>
                    <a:lnTo>
                      <a:pt x="931520" y="95529"/>
                    </a:lnTo>
                    <a:cubicBezTo>
                      <a:pt x="975464" y="311526"/>
                      <a:pt x="1165474" y="474007"/>
                      <a:pt x="1393214" y="474007"/>
                    </a:cubicBezTo>
                    <a:cubicBezTo>
                      <a:pt x="1620953" y="474007"/>
                      <a:pt x="1810963" y="311526"/>
                      <a:pt x="1854907" y="95529"/>
                    </a:cubicBezTo>
                    <a:lnTo>
                      <a:pt x="1864482" y="0"/>
                    </a:lnTo>
                    <a:lnTo>
                      <a:pt x="2786427" y="0"/>
                    </a:lnTo>
                    <a:lnTo>
                      <a:pt x="2786427" y="2781356"/>
                    </a:lnTo>
                    <a:close/>
                  </a:path>
                </a:pathLst>
              </a:custGeom>
              <a:grpFill/>
              <a:ln>
                <a:noFill/>
              </a:ln>
              <a:effectLst>
                <a:outerShdw blurRad="44450" dist="27940" dir="5400000" algn="ctr">
                  <a:srgbClr val="000000">
                    <a:alpha val="32000"/>
                  </a:srgbClr>
                </a:outerShdw>
              </a:effectLst>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Flowchart: Connector 45"/>
              <p:cNvSpPr/>
              <p:nvPr/>
            </p:nvSpPr>
            <p:spPr>
              <a:xfrm>
                <a:off x="4395640" y="3657442"/>
                <a:ext cx="942536" cy="948014"/>
              </a:xfrm>
              <a:prstGeom prst="flowChartConnector">
                <a:avLst/>
              </a:prstGeom>
              <a:grpFill/>
              <a:ln>
                <a:noFill/>
              </a:ln>
              <a:effectLst>
                <a:outerShdw blurRad="44450" dist="27940" dir="5400000" algn="ctr">
                  <a:srgbClr val="000000">
                    <a:alpha val="32000"/>
                  </a:srgbClr>
                </a:outerShdw>
              </a:effectLst>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0" name="TextBox 49"/>
            <p:cNvSpPr txBox="1"/>
            <p:nvPr/>
          </p:nvSpPr>
          <p:spPr>
            <a:xfrm>
              <a:off x="4288723" y="1552358"/>
              <a:ext cx="744921" cy="1015663"/>
            </a:xfrm>
            <a:prstGeom prst="rect">
              <a:avLst/>
            </a:prstGeom>
            <a:grpFill/>
            <a:ln>
              <a:noFill/>
            </a:ln>
            <a:effectLst>
              <a:outerShdw blurRad="44450" dist="27940" dir="5400000" algn="ctr">
                <a:srgbClr val="000000">
                  <a:alpha val="32000"/>
                </a:srgbClr>
              </a:outerShdw>
            </a:effectLst>
            <a:sp3d>
              <a:bevelT w="190500" h="38100"/>
            </a:sp3d>
          </p:spPr>
          <p:txBody>
            <a:bodyPr wrap="square" rtlCol="0">
              <a:spAutoFit/>
            </a:bodyPr>
            <a:lstStyle/>
            <a:p>
              <a:r>
                <a:rPr lang="en-US" sz="6000" dirty="0">
                  <a:latin typeface="Times New Roman" panose="02020603050405020304" pitchFamily="18" charset="0"/>
                  <a:cs typeface="Times New Roman" panose="02020603050405020304" pitchFamily="18" charset="0"/>
                  <a:hlinkClick r:id="rId3" action="ppaction://hlinksldjump"/>
                </a:rPr>
                <a:t>1</a:t>
              </a:r>
              <a:endParaRPr lang="en-US" sz="6000" dirty="0">
                <a:latin typeface="Times New Roman" panose="02020603050405020304" pitchFamily="18" charset="0"/>
                <a:cs typeface="Times New Roman" panose="02020603050405020304" pitchFamily="18" charset="0"/>
              </a:endParaRPr>
            </a:p>
          </p:txBody>
        </p:sp>
      </p:grpSp>
      <p:grpSp>
        <p:nvGrpSpPr>
          <p:cNvPr id="57" name="Group 56"/>
          <p:cNvGrpSpPr/>
          <p:nvPr/>
        </p:nvGrpSpPr>
        <p:grpSpPr>
          <a:xfrm>
            <a:off x="2477772" y="3593847"/>
            <a:ext cx="4715003" cy="2518687"/>
            <a:chOff x="3073185" y="3422974"/>
            <a:chExt cx="3260434" cy="2781356"/>
          </a:xfrm>
          <a:solidFill>
            <a:schemeClr val="accent4">
              <a:lumMod val="60000"/>
              <a:lumOff val="40000"/>
            </a:schemeClr>
          </a:solidFill>
          <a:scene3d>
            <a:camera prst="orthographicFront">
              <a:rot lat="0" lon="0" rev="0"/>
            </a:camera>
            <a:lightRig rig="balanced" dir="t">
              <a:rot lat="0" lon="0" rev="8700000"/>
            </a:lightRig>
          </a:scene3d>
        </p:grpSpPr>
        <p:grpSp>
          <p:nvGrpSpPr>
            <p:cNvPr id="37" name="Group 36"/>
            <p:cNvGrpSpPr/>
            <p:nvPr/>
          </p:nvGrpSpPr>
          <p:grpSpPr>
            <a:xfrm rot="16200000">
              <a:off x="3312724" y="3183435"/>
              <a:ext cx="2781356" cy="3260434"/>
              <a:chOff x="3476231" y="1345022"/>
              <a:chExt cx="2781356" cy="3260434"/>
            </a:xfrm>
            <a:grpFill/>
          </p:grpSpPr>
          <p:sp>
            <p:nvSpPr>
              <p:cNvPr id="36" name="Freeform 35">
                <a:hlinkClick r:id="" action="ppaction://noaction" highlightClick="1"/>
              </p:cNvPr>
              <p:cNvSpPr/>
              <p:nvPr/>
            </p:nvSpPr>
            <p:spPr>
              <a:xfrm rot="5400000">
                <a:off x="3473695" y="1347558"/>
                <a:ext cx="2786427" cy="2781356"/>
              </a:xfrm>
              <a:custGeom>
                <a:avLst/>
                <a:gdLst>
                  <a:gd name="connsiteX0" fmla="*/ 0 w 2786427"/>
                  <a:gd name="connsiteY0" fmla="*/ 2781356 h 2781356"/>
                  <a:gd name="connsiteX1" fmla="*/ 0 w 2786427"/>
                  <a:gd name="connsiteY1" fmla="*/ 0 h 2781356"/>
                  <a:gd name="connsiteX2" fmla="*/ 921946 w 2786427"/>
                  <a:gd name="connsiteY2" fmla="*/ 0 h 2781356"/>
                  <a:gd name="connsiteX3" fmla="*/ 931520 w 2786427"/>
                  <a:gd name="connsiteY3" fmla="*/ 95529 h 2781356"/>
                  <a:gd name="connsiteX4" fmla="*/ 1393214 w 2786427"/>
                  <a:gd name="connsiteY4" fmla="*/ 474007 h 2781356"/>
                  <a:gd name="connsiteX5" fmla="*/ 1854907 w 2786427"/>
                  <a:gd name="connsiteY5" fmla="*/ 95529 h 2781356"/>
                  <a:gd name="connsiteX6" fmla="*/ 1864482 w 2786427"/>
                  <a:gd name="connsiteY6" fmla="*/ 0 h 2781356"/>
                  <a:gd name="connsiteX7" fmla="*/ 2786427 w 2786427"/>
                  <a:gd name="connsiteY7" fmla="*/ 0 h 2781356"/>
                  <a:gd name="connsiteX8" fmla="*/ 2786427 w 2786427"/>
                  <a:gd name="connsiteY8" fmla="*/ 2781356 h 2781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86427" h="2781356">
                    <a:moveTo>
                      <a:pt x="0" y="2781356"/>
                    </a:moveTo>
                    <a:lnTo>
                      <a:pt x="0" y="0"/>
                    </a:lnTo>
                    <a:lnTo>
                      <a:pt x="921946" y="0"/>
                    </a:lnTo>
                    <a:lnTo>
                      <a:pt x="931520" y="95529"/>
                    </a:lnTo>
                    <a:cubicBezTo>
                      <a:pt x="975464" y="311526"/>
                      <a:pt x="1165474" y="474007"/>
                      <a:pt x="1393214" y="474007"/>
                    </a:cubicBezTo>
                    <a:cubicBezTo>
                      <a:pt x="1620953" y="474007"/>
                      <a:pt x="1810963" y="311526"/>
                      <a:pt x="1854907" y="95529"/>
                    </a:cubicBezTo>
                    <a:lnTo>
                      <a:pt x="1864482" y="0"/>
                    </a:lnTo>
                    <a:lnTo>
                      <a:pt x="2786427" y="0"/>
                    </a:lnTo>
                    <a:lnTo>
                      <a:pt x="2786427" y="2781356"/>
                    </a:lnTo>
                    <a:close/>
                  </a:path>
                </a:pathLst>
              </a:custGeom>
              <a:grpFill/>
              <a:ln>
                <a:noFill/>
              </a:ln>
              <a:effectLst>
                <a:outerShdw blurRad="44450" dist="27940" dir="5400000" algn="ctr">
                  <a:srgbClr val="000000">
                    <a:alpha val="32000"/>
                  </a:srgbClr>
                </a:outerShdw>
              </a:effectLst>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lowchart: Connector 33"/>
              <p:cNvSpPr/>
              <p:nvPr/>
            </p:nvSpPr>
            <p:spPr>
              <a:xfrm>
                <a:off x="4395640" y="3657442"/>
                <a:ext cx="942536" cy="948014"/>
              </a:xfrm>
              <a:prstGeom prst="flowChartConnector">
                <a:avLst/>
              </a:prstGeom>
              <a:grpFill/>
              <a:ln>
                <a:noFill/>
              </a:ln>
              <a:effectLst>
                <a:outerShdw blurRad="44450" dist="27940" dir="5400000" algn="ctr">
                  <a:srgbClr val="000000">
                    <a:alpha val="32000"/>
                  </a:srgbClr>
                </a:outerShdw>
              </a:effectLst>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2" name="TextBox 51"/>
            <p:cNvSpPr txBox="1"/>
            <p:nvPr/>
          </p:nvSpPr>
          <p:spPr>
            <a:xfrm>
              <a:off x="4288723" y="4512372"/>
              <a:ext cx="744921" cy="1015663"/>
            </a:xfrm>
            <a:prstGeom prst="rect">
              <a:avLst/>
            </a:prstGeom>
            <a:grpFill/>
            <a:ln>
              <a:noFill/>
            </a:ln>
            <a:effectLst>
              <a:outerShdw blurRad="44450" dist="27940" dir="5400000" algn="ctr">
                <a:srgbClr val="000000">
                  <a:alpha val="32000"/>
                </a:srgbClr>
              </a:outerShdw>
            </a:effectLst>
            <a:sp3d>
              <a:bevelT w="190500" h="38100"/>
            </a:sp3d>
          </p:spPr>
          <p:txBody>
            <a:bodyPr wrap="square" rtlCol="0">
              <a:spAutoFit/>
            </a:bodyPr>
            <a:lstStyle/>
            <a:p>
              <a:r>
                <a:rPr lang="en-US" sz="6000" dirty="0">
                  <a:latin typeface="Times New Roman" panose="02020603050405020304" pitchFamily="18" charset="0"/>
                  <a:cs typeface="Times New Roman" panose="02020603050405020304" pitchFamily="18" charset="0"/>
                  <a:hlinkClick r:id="rId4" action="ppaction://hlinksldjump"/>
                </a:rPr>
                <a:t>3</a:t>
              </a:r>
              <a:endParaRPr lang="en-US" sz="6000" dirty="0">
                <a:latin typeface="Times New Roman" panose="02020603050405020304" pitchFamily="18" charset="0"/>
                <a:cs typeface="Times New Roman" panose="02020603050405020304" pitchFamily="18" charset="0"/>
              </a:endParaRPr>
            </a:p>
          </p:txBody>
        </p:sp>
      </p:grpSp>
      <p:grpSp>
        <p:nvGrpSpPr>
          <p:cNvPr id="56" name="Group 55"/>
          <p:cNvGrpSpPr/>
          <p:nvPr/>
        </p:nvGrpSpPr>
        <p:grpSpPr>
          <a:xfrm>
            <a:off x="6492025" y="3128397"/>
            <a:ext cx="3481962" cy="2984138"/>
            <a:chOff x="5849894" y="2946431"/>
            <a:chExt cx="2680040" cy="3260433"/>
          </a:xfrm>
          <a:solidFill>
            <a:schemeClr val="accent6">
              <a:lumMod val="60000"/>
              <a:lumOff val="40000"/>
            </a:schemeClr>
          </a:solidFill>
          <a:scene3d>
            <a:camera prst="orthographicFront">
              <a:rot lat="0" lon="0" rev="0"/>
            </a:camera>
            <a:lightRig rig="balanced" dir="t">
              <a:rot lat="0" lon="0" rev="8700000"/>
            </a:lightRig>
          </a:scene3d>
        </p:grpSpPr>
        <p:grpSp>
          <p:nvGrpSpPr>
            <p:cNvPr id="47" name="Group 46"/>
            <p:cNvGrpSpPr/>
            <p:nvPr/>
          </p:nvGrpSpPr>
          <p:grpSpPr>
            <a:xfrm rot="10800000">
              <a:off x="5849894" y="2946431"/>
              <a:ext cx="2680040" cy="3260433"/>
              <a:chOff x="3476231" y="1345024"/>
              <a:chExt cx="2781356" cy="3260433"/>
            </a:xfrm>
            <a:grpFill/>
          </p:grpSpPr>
          <p:sp>
            <p:nvSpPr>
              <p:cNvPr id="48" name="Freeform 47">
                <a:hlinkClick r:id="" action="ppaction://noaction" highlightClick="1"/>
              </p:cNvPr>
              <p:cNvSpPr/>
              <p:nvPr/>
            </p:nvSpPr>
            <p:spPr>
              <a:xfrm rot="5400000">
                <a:off x="3473695" y="1347560"/>
                <a:ext cx="2786427" cy="2781356"/>
              </a:xfrm>
              <a:custGeom>
                <a:avLst/>
                <a:gdLst>
                  <a:gd name="connsiteX0" fmla="*/ 0 w 2786427"/>
                  <a:gd name="connsiteY0" fmla="*/ 2781356 h 2781356"/>
                  <a:gd name="connsiteX1" fmla="*/ 0 w 2786427"/>
                  <a:gd name="connsiteY1" fmla="*/ 0 h 2781356"/>
                  <a:gd name="connsiteX2" fmla="*/ 921946 w 2786427"/>
                  <a:gd name="connsiteY2" fmla="*/ 0 h 2781356"/>
                  <a:gd name="connsiteX3" fmla="*/ 931520 w 2786427"/>
                  <a:gd name="connsiteY3" fmla="*/ 95529 h 2781356"/>
                  <a:gd name="connsiteX4" fmla="*/ 1393214 w 2786427"/>
                  <a:gd name="connsiteY4" fmla="*/ 474007 h 2781356"/>
                  <a:gd name="connsiteX5" fmla="*/ 1854907 w 2786427"/>
                  <a:gd name="connsiteY5" fmla="*/ 95529 h 2781356"/>
                  <a:gd name="connsiteX6" fmla="*/ 1864482 w 2786427"/>
                  <a:gd name="connsiteY6" fmla="*/ 0 h 2781356"/>
                  <a:gd name="connsiteX7" fmla="*/ 2786427 w 2786427"/>
                  <a:gd name="connsiteY7" fmla="*/ 0 h 2781356"/>
                  <a:gd name="connsiteX8" fmla="*/ 2786427 w 2786427"/>
                  <a:gd name="connsiteY8" fmla="*/ 2781356 h 2781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86427" h="2781356">
                    <a:moveTo>
                      <a:pt x="0" y="2781356"/>
                    </a:moveTo>
                    <a:lnTo>
                      <a:pt x="0" y="0"/>
                    </a:lnTo>
                    <a:lnTo>
                      <a:pt x="921946" y="0"/>
                    </a:lnTo>
                    <a:lnTo>
                      <a:pt x="931520" y="95529"/>
                    </a:lnTo>
                    <a:cubicBezTo>
                      <a:pt x="975464" y="311526"/>
                      <a:pt x="1165474" y="474007"/>
                      <a:pt x="1393214" y="474007"/>
                    </a:cubicBezTo>
                    <a:cubicBezTo>
                      <a:pt x="1620953" y="474007"/>
                      <a:pt x="1810963" y="311526"/>
                      <a:pt x="1854907" y="95529"/>
                    </a:cubicBezTo>
                    <a:lnTo>
                      <a:pt x="1864482" y="0"/>
                    </a:lnTo>
                    <a:lnTo>
                      <a:pt x="2786427" y="0"/>
                    </a:lnTo>
                    <a:lnTo>
                      <a:pt x="2786427" y="2781356"/>
                    </a:lnTo>
                    <a:close/>
                  </a:path>
                </a:pathLst>
              </a:custGeom>
              <a:grpFill/>
              <a:ln>
                <a:noFill/>
              </a:ln>
              <a:effectLst>
                <a:outerShdw blurRad="44450" dist="27940" dir="5400000" algn="ctr">
                  <a:srgbClr val="000000">
                    <a:alpha val="32000"/>
                  </a:srgbClr>
                </a:outerShdw>
              </a:effectLst>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Flowchart: Connector 48"/>
              <p:cNvSpPr/>
              <p:nvPr/>
            </p:nvSpPr>
            <p:spPr>
              <a:xfrm rot="16200000">
                <a:off x="4438718" y="3659429"/>
                <a:ext cx="908202" cy="983853"/>
              </a:xfrm>
              <a:prstGeom prst="flowChartConnector">
                <a:avLst/>
              </a:prstGeom>
              <a:grpFill/>
              <a:ln>
                <a:noFill/>
              </a:ln>
              <a:effectLst>
                <a:outerShdw blurRad="44450" dist="27940" dir="5400000" algn="ctr">
                  <a:srgbClr val="000000">
                    <a:alpha val="32000"/>
                  </a:srgbClr>
                </a:outerShdw>
              </a:effectLst>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3" name="TextBox 52"/>
            <p:cNvSpPr txBox="1"/>
            <p:nvPr/>
          </p:nvSpPr>
          <p:spPr>
            <a:xfrm>
              <a:off x="6820934" y="4522918"/>
              <a:ext cx="744921" cy="1015663"/>
            </a:xfrm>
            <a:prstGeom prst="rect">
              <a:avLst/>
            </a:prstGeom>
            <a:grpFill/>
            <a:ln>
              <a:noFill/>
            </a:ln>
            <a:effectLst>
              <a:outerShdw blurRad="44450" dist="27940" dir="5400000" algn="ctr">
                <a:srgbClr val="000000">
                  <a:alpha val="32000"/>
                </a:srgbClr>
              </a:outerShdw>
            </a:effectLst>
            <a:sp3d>
              <a:bevelT w="190500" h="38100"/>
            </a:sp3d>
          </p:spPr>
          <p:txBody>
            <a:bodyPr wrap="square" rtlCol="0">
              <a:spAutoFit/>
            </a:bodyPr>
            <a:lstStyle/>
            <a:p>
              <a:r>
                <a:rPr lang="en-US" sz="6000" dirty="0">
                  <a:latin typeface="Times New Roman" panose="02020603050405020304" pitchFamily="18" charset="0"/>
                  <a:cs typeface="Times New Roman" panose="02020603050405020304" pitchFamily="18" charset="0"/>
                  <a:hlinkClick r:id="rId5" action="ppaction://hlinksldjump"/>
                </a:rPr>
                <a:t>4</a:t>
              </a:r>
              <a:endParaRPr lang="en-US" sz="6000" dirty="0">
                <a:latin typeface="Times New Roman" panose="02020603050405020304" pitchFamily="18" charset="0"/>
                <a:cs typeface="Times New Roman" panose="02020603050405020304" pitchFamily="18" charset="0"/>
              </a:endParaRPr>
            </a:p>
          </p:txBody>
        </p:sp>
      </p:grpSp>
      <p:grpSp>
        <p:nvGrpSpPr>
          <p:cNvPr id="55" name="Group 54"/>
          <p:cNvGrpSpPr/>
          <p:nvPr/>
        </p:nvGrpSpPr>
        <p:grpSpPr>
          <a:xfrm>
            <a:off x="5821824" y="1352146"/>
            <a:ext cx="4167437" cy="2207172"/>
            <a:chOff x="5212585" y="578759"/>
            <a:chExt cx="3378375" cy="2786426"/>
          </a:xfrm>
          <a:solidFill>
            <a:schemeClr val="accent2">
              <a:lumMod val="40000"/>
              <a:lumOff val="60000"/>
            </a:schemeClr>
          </a:solidFill>
          <a:scene3d>
            <a:camera prst="orthographicFront">
              <a:rot lat="0" lon="0" rev="0"/>
            </a:camera>
            <a:lightRig rig="balanced" dir="t">
              <a:rot lat="0" lon="0" rev="8700000"/>
            </a:lightRig>
          </a:scene3d>
        </p:grpSpPr>
        <p:grpSp>
          <p:nvGrpSpPr>
            <p:cNvPr id="41" name="Group 40"/>
            <p:cNvGrpSpPr/>
            <p:nvPr/>
          </p:nvGrpSpPr>
          <p:grpSpPr>
            <a:xfrm rot="5400000">
              <a:off x="5508560" y="282784"/>
              <a:ext cx="2786426" cy="3378375"/>
              <a:chOff x="3423609" y="1285044"/>
              <a:chExt cx="2781356" cy="3320412"/>
            </a:xfrm>
            <a:grpFill/>
          </p:grpSpPr>
          <p:sp>
            <p:nvSpPr>
              <p:cNvPr id="42" name="Freeform 41">
                <a:hlinkClick r:id="" action="ppaction://noaction" highlightClick="1"/>
              </p:cNvPr>
              <p:cNvSpPr/>
              <p:nvPr/>
            </p:nvSpPr>
            <p:spPr>
              <a:xfrm rot="5400000">
                <a:off x="3421073" y="1287580"/>
                <a:ext cx="2786427" cy="2781356"/>
              </a:xfrm>
              <a:custGeom>
                <a:avLst/>
                <a:gdLst>
                  <a:gd name="connsiteX0" fmla="*/ 0 w 2786427"/>
                  <a:gd name="connsiteY0" fmla="*/ 2781356 h 2781356"/>
                  <a:gd name="connsiteX1" fmla="*/ 0 w 2786427"/>
                  <a:gd name="connsiteY1" fmla="*/ 0 h 2781356"/>
                  <a:gd name="connsiteX2" fmla="*/ 921946 w 2786427"/>
                  <a:gd name="connsiteY2" fmla="*/ 0 h 2781356"/>
                  <a:gd name="connsiteX3" fmla="*/ 931520 w 2786427"/>
                  <a:gd name="connsiteY3" fmla="*/ 95529 h 2781356"/>
                  <a:gd name="connsiteX4" fmla="*/ 1393214 w 2786427"/>
                  <a:gd name="connsiteY4" fmla="*/ 474007 h 2781356"/>
                  <a:gd name="connsiteX5" fmla="*/ 1854907 w 2786427"/>
                  <a:gd name="connsiteY5" fmla="*/ 95529 h 2781356"/>
                  <a:gd name="connsiteX6" fmla="*/ 1864482 w 2786427"/>
                  <a:gd name="connsiteY6" fmla="*/ 0 h 2781356"/>
                  <a:gd name="connsiteX7" fmla="*/ 2786427 w 2786427"/>
                  <a:gd name="connsiteY7" fmla="*/ 0 h 2781356"/>
                  <a:gd name="connsiteX8" fmla="*/ 2786427 w 2786427"/>
                  <a:gd name="connsiteY8" fmla="*/ 2781356 h 2781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86427" h="2781356">
                    <a:moveTo>
                      <a:pt x="0" y="2781356"/>
                    </a:moveTo>
                    <a:lnTo>
                      <a:pt x="0" y="0"/>
                    </a:lnTo>
                    <a:lnTo>
                      <a:pt x="921946" y="0"/>
                    </a:lnTo>
                    <a:lnTo>
                      <a:pt x="931520" y="95529"/>
                    </a:lnTo>
                    <a:cubicBezTo>
                      <a:pt x="975464" y="311526"/>
                      <a:pt x="1165474" y="474007"/>
                      <a:pt x="1393214" y="474007"/>
                    </a:cubicBezTo>
                    <a:cubicBezTo>
                      <a:pt x="1620953" y="474007"/>
                      <a:pt x="1810963" y="311526"/>
                      <a:pt x="1854907" y="95529"/>
                    </a:cubicBezTo>
                    <a:lnTo>
                      <a:pt x="1864482" y="0"/>
                    </a:lnTo>
                    <a:lnTo>
                      <a:pt x="2786427" y="0"/>
                    </a:lnTo>
                    <a:lnTo>
                      <a:pt x="2786427" y="2781356"/>
                    </a:lnTo>
                    <a:close/>
                  </a:path>
                </a:pathLst>
              </a:custGeom>
              <a:grpFill/>
              <a:ln>
                <a:noFill/>
              </a:ln>
              <a:effectLst>
                <a:outerShdw blurRad="44450" dist="27940" dir="5400000" algn="ctr">
                  <a:srgbClr val="000000">
                    <a:alpha val="32000"/>
                  </a:srgbClr>
                </a:outerShdw>
              </a:effectLst>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lowchart: Connector 42"/>
              <p:cNvSpPr/>
              <p:nvPr/>
            </p:nvSpPr>
            <p:spPr>
              <a:xfrm>
                <a:off x="4395640" y="3657442"/>
                <a:ext cx="942536" cy="948014"/>
              </a:xfrm>
              <a:prstGeom prst="flowChartConnector">
                <a:avLst/>
              </a:prstGeom>
              <a:grpFill/>
              <a:ln>
                <a:noFill/>
              </a:ln>
              <a:effectLst>
                <a:outerShdw blurRad="44450" dist="27940" dir="5400000" algn="ctr">
                  <a:srgbClr val="000000">
                    <a:alpha val="32000"/>
                  </a:srgbClr>
                </a:outerShdw>
              </a:effectLst>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1" name="TextBox 50"/>
            <p:cNvSpPr txBox="1"/>
            <p:nvPr/>
          </p:nvSpPr>
          <p:spPr>
            <a:xfrm>
              <a:off x="6817453" y="1552357"/>
              <a:ext cx="744921" cy="1015663"/>
            </a:xfrm>
            <a:prstGeom prst="rect">
              <a:avLst/>
            </a:prstGeom>
            <a:grpFill/>
            <a:ln>
              <a:noFill/>
            </a:ln>
            <a:effectLst>
              <a:outerShdw blurRad="44450" dist="27940" dir="5400000" algn="ctr">
                <a:srgbClr val="000000">
                  <a:alpha val="32000"/>
                </a:srgbClr>
              </a:outerShdw>
            </a:effectLst>
            <a:sp3d>
              <a:bevelT w="190500" h="38100"/>
            </a:sp3d>
          </p:spPr>
          <p:txBody>
            <a:bodyPr wrap="square" rtlCol="0">
              <a:spAutoFit/>
            </a:bodyPr>
            <a:lstStyle/>
            <a:p>
              <a:r>
                <a:rPr lang="en-US" sz="6000" dirty="0">
                  <a:latin typeface="Times New Roman" panose="02020603050405020304" pitchFamily="18" charset="0"/>
                  <a:cs typeface="Times New Roman" panose="02020603050405020304" pitchFamily="18" charset="0"/>
                  <a:hlinkClick r:id="rId6" action="ppaction://hlinksldjump"/>
                </a:rPr>
                <a:t>2</a:t>
              </a:r>
              <a:endParaRPr lang="en-US" sz="6000" dirty="0">
                <a:latin typeface="Times New Roman" panose="02020603050405020304" pitchFamily="18" charset="0"/>
                <a:cs typeface="Times New Roman" panose="02020603050405020304" pitchFamily="18" charset="0"/>
              </a:endParaRPr>
            </a:p>
          </p:txBody>
        </p:sp>
      </p:grpSp>
      <p:sp>
        <p:nvSpPr>
          <p:cNvPr id="60" name="Action Button: Forward or Next 59">
            <a:hlinkClick r:id="rId7" action="ppaction://hlinksldjump" highlightClick="1"/>
          </p:cNvPr>
          <p:cNvSpPr/>
          <p:nvPr/>
        </p:nvSpPr>
        <p:spPr>
          <a:xfrm>
            <a:off x="10998113" y="5862589"/>
            <a:ext cx="910046" cy="555076"/>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2017470" y="746593"/>
            <a:ext cx="9622972" cy="584775"/>
          </a:xfrm>
          <a:prstGeom prst="rect">
            <a:avLst/>
          </a:prstGeom>
          <a:noFill/>
        </p:spPr>
        <p:txBody>
          <a:bodyPr wrap="square" rtlCol="0">
            <a:spAutoFit/>
          </a:bodyPr>
          <a:lstStyle/>
          <a:p>
            <a:r>
              <a:rPr lang="en-US" sz="3200" dirty="0">
                <a:solidFill>
                  <a:srgbClr val="FF0000"/>
                </a:solidFill>
                <a:latin typeface="Times New Roman" panose="02020603050405020304" pitchFamily="18" charset="0"/>
                <a:cs typeface="Times New Roman" panose="02020603050405020304" pitchFamily="18" charset="0"/>
              </a:rPr>
              <a:t>Đây là một hiện tượng chuyển trạng thái của nước.</a:t>
            </a:r>
          </a:p>
        </p:txBody>
      </p:sp>
      <p:grpSp>
        <p:nvGrpSpPr>
          <p:cNvPr id="5" name="Group 4"/>
          <p:cNvGrpSpPr/>
          <p:nvPr/>
        </p:nvGrpSpPr>
        <p:grpSpPr>
          <a:xfrm>
            <a:off x="1227853" y="6945116"/>
            <a:ext cx="10011325" cy="1260897"/>
            <a:chOff x="511309" y="2332950"/>
            <a:chExt cx="10011325" cy="1260897"/>
          </a:xfrm>
        </p:grpSpPr>
        <p:pic>
          <p:nvPicPr>
            <p:cNvPr id="2" name="Picture 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11309" y="2332950"/>
              <a:ext cx="1438974" cy="1260897"/>
            </a:xfrm>
            <a:prstGeom prst="rect">
              <a:avLst/>
            </a:prstGeom>
          </p:spPr>
        </p:pic>
        <p:sp>
          <p:nvSpPr>
            <p:cNvPr id="4" name="TextBox 3"/>
            <p:cNvSpPr txBox="1"/>
            <p:nvPr/>
          </p:nvSpPr>
          <p:spPr>
            <a:xfrm>
              <a:off x="1702191" y="2771335"/>
              <a:ext cx="8820443" cy="769441"/>
            </a:xfrm>
            <a:prstGeom prst="rect">
              <a:avLst/>
            </a:prstGeom>
            <a:noFill/>
          </p:spPr>
          <p:txBody>
            <a:bodyPr wrap="square" rtlCol="0">
              <a:spAutoFit/>
            </a:bodyPr>
            <a:lstStyle/>
            <a:p>
              <a:r>
                <a:rPr lang="en-US" sz="4400" dirty="0">
                  <a:solidFill>
                    <a:srgbClr val="FF0000"/>
                  </a:solidFill>
                  <a:latin typeface="Times New Roman" panose="02020603050405020304" pitchFamily="18" charset="0"/>
                  <a:cs typeface="Times New Roman" panose="02020603050405020304" pitchFamily="18" charset="0"/>
                </a:rPr>
                <a:t>Chúc mừng bạn đã dành chiến thắng</a:t>
              </a:r>
            </a:p>
          </p:txBody>
        </p:sp>
      </p:grpSp>
    </p:spTree>
    <p:extLst>
      <p:ext uri="{BB962C8B-B14F-4D97-AF65-F5344CB8AC3E}">
        <p14:creationId xmlns:p14="http://schemas.microsoft.com/office/powerpoint/2010/main" val="1643777943"/>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25E-6 2.96296E-6 L 0.00182 -0.9919 " pathEditMode="relative" rAng="0" ptsTypes="AA">
                                      <p:cBhvr>
                                        <p:cTn id="6" dur="2000" fill="hold"/>
                                        <p:tgtEl>
                                          <p:spTgt spid="5"/>
                                        </p:tgtEl>
                                        <p:attrNameLst>
                                          <p:attrName>ppt_x</p:attrName>
                                          <p:attrName>ppt_y</p:attrName>
                                        </p:attrNameLst>
                                      </p:cBhvr>
                                      <p:rCtr x="1003" y="-49352"/>
                                    </p:animMotion>
                                  </p:childTnLst>
                                </p:cTn>
                              </p:par>
                              <p:par>
                                <p:cTn id="7" presetID="22" presetClass="exit" presetSubtype="4" fill="hold" grpId="0" nodeType="withEffect">
                                  <p:stCondLst>
                                    <p:cond delay="0"/>
                                  </p:stCondLst>
                                  <p:childTnLst>
                                    <p:animEffect transition="out" filter="wipe(down)">
                                      <p:cBhvr>
                                        <p:cTn id="8" dur="500"/>
                                        <p:tgtEl>
                                          <p:spTgt spid="3"/>
                                        </p:tgtEl>
                                      </p:cBhvr>
                                    </p:animEffect>
                                    <p:set>
                                      <p:cBhvr>
                                        <p:cTn id="9"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54"/>
                    </p:tgtEl>
                  </p:cond>
                </p:stCondLst>
                <p:endSync evt="end" delay="0">
                  <p:rtn val="all"/>
                </p:endSync>
                <p:childTnLst>
                  <p:par>
                    <p:cTn id="11" fill="hold">
                      <p:stCondLst>
                        <p:cond delay="0"/>
                      </p:stCondLst>
                      <p:childTnLst>
                        <p:par>
                          <p:cTn id="12" fill="hold">
                            <p:stCondLst>
                              <p:cond delay="0"/>
                            </p:stCondLst>
                            <p:childTnLst>
                              <p:par>
                                <p:cTn id="13" presetID="14" presetClass="exit" presetSubtype="10" fill="hold" nodeType="clickEffect">
                                  <p:stCondLst>
                                    <p:cond delay="0"/>
                                  </p:stCondLst>
                                  <p:childTnLst>
                                    <p:animEffect transition="out" filter="randombar(horizontal)">
                                      <p:cBhvr>
                                        <p:cTn id="14" dur="500"/>
                                        <p:tgtEl>
                                          <p:spTgt spid="54"/>
                                        </p:tgtEl>
                                      </p:cBhvr>
                                    </p:animEffect>
                                    <p:set>
                                      <p:cBhvr>
                                        <p:cTn id="15" dur="1" fill="hold">
                                          <p:stCondLst>
                                            <p:cond delay="499"/>
                                          </p:stCondLst>
                                        </p:cTn>
                                        <p:tgtEl>
                                          <p:spTgt spid="5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16" restart="whenNotActive" fill="hold" evtFilter="cancelBubble" nodeType="interactiveSeq">
                <p:stCondLst>
                  <p:cond evt="onClick" delay="0">
                    <p:tgtEl>
                      <p:spTgt spid="55"/>
                    </p:tgtEl>
                  </p:cond>
                </p:stCondLst>
                <p:endSync evt="end" delay="0">
                  <p:rtn val="all"/>
                </p:endSync>
                <p:childTnLst>
                  <p:par>
                    <p:cTn id="17" fill="hold">
                      <p:stCondLst>
                        <p:cond delay="0"/>
                      </p:stCondLst>
                      <p:childTnLst>
                        <p:par>
                          <p:cTn id="18" fill="hold">
                            <p:stCondLst>
                              <p:cond delay="0"/>
                            </p:stCondLst>
                            <p:childTnLst>
                              <p:par>
                                <p:cTn id="19" presetID="14" presetClass="exit" presetSubtype="10" fill="hold" nodeType="clickEffect">
                                  <p:stCondLst>
                                    <p:cond delay="0"/>
                                  </p:stCondLst>
                                  <p:childTnLst>
                                    <p:animEffect transition="out" filter="randombar(horizontal)">
                                      <p:cBhvr>
                                        <p:cTn id="20" dur="500"/>
                                        <p:tgtEl>
                                          <p:spTgt spid="55"/>
                                        </p:tgtEl>
                                      </p:cBhvr>
                                    </p:animEffect>
                                    <p:set>
                                      <p:cBhvr>
                                        <p:cTn id="21" dur="1" fill="hold">
                                          <p:stCondLst>
                                            <p:cond delay="499"/>
                                          </p:stCondLst>
                                        </p:cTn>
                                        <p:tgtEl>
                                          <p:spTgt spid="55"/>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22" restart="whenNotActive" fill="hold" evtFilter="cancelBubble" nodeType="interactiveSeq">
                <p:stCondLst>
                  <p:cond evt="onClick" delay="0">
                    <p:tgtEl>
                      <p:spTgt spid="57"/>
                    </p:tgtEl>
                  </p:cond>
                </p:stCondLst>
                <p:endSync evt="end" delay="0">
                  <p:rtn val="all"/>
                </p:endSync>
                <p:childTnLst>
                  <p:par>
                    <p:cTn id="23" fill="hold">
                      <p:stCondLst>
                        <p:cond delay="0"/>
                      </p:stCondLst>
                      <p:childTnLst>
                        <p:par>
                          <p:cTn id="24" fill="hold">
                            <p:stCondLst>
                              <p:cond delay="0"/>
                            </p:stCondLst>
                            <p:childTnLst>
                              <p:par>
                                <p:cTn id="25" presetID="14" presetClass="exit" presetSubtype="10" fill="hold" nodeType="clickEffect">
                                  <p:stCondLst>
                                    <p:cond delay="0"/>
                                  </p:stCondLst>
                                  <p:childTnLst>
                                    <p:animEffect transition="out" filter="randombar(horizontal)">
                                      <p:cBhvr>
                                        <p:cTn id="26" dur="500"/>
                                        <p:tgtEl>
                                          <p:spTgt spid="57"/>
                                        </p:tgtEl>
                                      </p:cBhvr>
                                    </p:animEffect>
                                    <p:set>
                                      <p:cBhvr>
                                        <p:cTn id="27" dur="1" fill="hold">
                                          <p:stCondLst>
                                            <p:cond delay="499"/>
                                          </p:stCondLst>
                                        </p:cTn>
                                        <p:tgtEl>
                                          <p:spTgt spid="57"/>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28" restart="whenNotActive" fill="hold" evtFilter="cancelBubble" nodeType="interactiveSeq">
                <p:stCondLst>
                  <p:cond evt="onClick" delay="0">
                    <p:tgtEl>
                      <p:spTgt spid="56"/>
                    </p:tgtEl>
                  </p:cond>
                </p:stCondLst>
                <p:endSync evt="end" delay="0">
                  <p:rtn val="all"/>
                </p:endSync>
                <p:childTnLst>
                  <p:par>
                    <p:cTn id="29" fill="hold">
                      <p:stCondLst>
                        <p:cond delay="0"/>
                      </p:stCondLst>
                      <p:childTnLst>
                        <p:par>
                          <p:cTn id="30" fill="hold">
                            <p:stCondLst>
                              <p:cond delay="0"/>
                            </p:stCondLst>
                            <p:childTnLst>
                              <p:par>
                                <p:cTn id="31" presetID="14" presetClass="exit" presetSubtype="10" fill="hold" nodeType="clickEffect">
                                  <p:stCondLst>
                                    <p:cond delay="0"/>
                                  </p:stCondLst>
                                  <p:childTnLst>
                                    <p:animEffect transition="out" filter="randombar(horizontal)">
                                      <p:cBhvr>
                                        <p:cTn id="32" dur="500"/>
                                        <p:tgtEl>
                                          <p:spTgt spid="56"/>
                                        </p:tgtEl>
                                      </p:cBhvr>
                                    </p:animEffect>
                                    <p:set>
                                      <p:cBhvr>
                                        <p:cTn id="33" dur="1" fill="hold">
                                          <p:stCondLst>
                                            <p:cond delay="499"/>
                                          </p:stCondLst>
                                        </p:cTn>
                                        <p:tgtEl>
                                          <p:spTgt spid="56"/>
                                        </p:tgtEl>
                                        <p:attrNameLst>
                                          <p:attrName>style.visibility</p:attrName>
                                        </p:attrNameLst>
                                      </p:cBhvr>
                                      <p:to>
                                        <p:strVal val="hidden"/>
                                      </p:to>
                                    </p:set>
                                  </p:childTnLst>
                                </p:cTn>
                              </p:par>
                            </p:childTnLst>
                          </p:cTn>
                        </p:par>
                      </p:childTnLst>
                    </p:cTn>
                  </p:par>
                </p:childTnLst>
              </p:cTn>
              <p:nextCondLst>
                <p:cond evt="onClick" delay="0">
                  <p:tgtEl>
                    <p:spTgt spid="56"/>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102466" y="197622"/>
            <a:ext cx="12143107" cy="6535150"/>
          </a:xfrm>
          <a:prstGeom prst="rect">
            <a:avLst/>
          </a:prstGeom>
          <a:noFill/>
          <a:ln w="9525">
            <a:noFill/>
          </a:ln>
        </p:spPr>
      </p:pic>
      <p:sp>
        <p:nvSpPr>
          <p:cNvPr id="32" name="TextBox 31"/>
          <p:cNvSpPr txBox="1"/>
          <p:nvPr/>
        </p:nvSpPr>
        <p:spPr>
          <a:xfrm>
            <a:off x="2073596" y="265233"/>
            <a:ext cx="4705454" cy="916144"/>
          </a:xfrm>
          <a:prstGeom prst="rect">
            <a:avLst/>
          </a:prstGeom>
          <a:noFill/>
        </p:spPr>
        <p:txBody>
          <a:bodyPr wrap="square" lIns="91182" tIns="45591" rIns="91182" bIns="45591" rtlCol="0">
            <a:spAutoFit/>
          </a:bodyPr>
          <a:lstStyle/>
          <a:p>
            <a:r>
              <a:rPr lang="en-US" sz="5355"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 HỎI </a:t>
            </a:r>
            <a:r>
              <a:rPr lang="vi-VN" sz="5355"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2</a:t>
            </a:r>
            <a:r>
              <a:rPr lang="en-US" sz="5355"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p>
        </p:txBody>
      </p:sp>
      <p:graphicFrame>
        <p:nvGraphicFramePr>
          <p:cNvPr id="34" name="Object 33"/>
          <p:cNvGraphicFramePr>
            <a:graphicFrameLocks noChangeAspect="1"/>
          </p:cNvGraphicFramePr>
          <p:nvPr/>
        </p:nvGraphicFramePr>
        <p:xfrm>
          <a:off x="6317359" y="2371725"/>
          <a:ext cx="113841" cy="17780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7359" y="2371725"/>
                        <a:ext cx="113841"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60936" y="5569808"/>
            <a:ext cx="5812565" cy="827017"/>
          </a:xfrm>
          <a:prstGeom prst="rect">
            <a:avLst/>
          </a:prstGeom>
          <a:solidFill>
            <a:srgbClr val="663300">
              <a:alpha val="47000"/>
            </a:srgbClr>
          </a:solidFill>
        </p:spPr>
        <p:txBody>
          <a:bodyPr wrap="square" lIns="91182" tIns="45591" rIns="91182" bIns="45591" rtlCol="0">
            <a:spAutoFit/>
          </a:bodyPr>
          <a:lstStyle/>
          <a:p>
            <a:pPr algn="ctr"/>
            <a:r>
              <a:rPr lang="vi-VN" sz="4776" dirty="0">
                <a:solidFill>
                  <a:srgbClr val="FFFF00"/>
                </a:solidFill>
                <a:latin typeface="UVN Ai Cap" panose="02040603050506020204" pitchFamily="18" charset="0"/>
              </a:rPr>
              <a:t>A</a:t>
            </a:r>
            <a:endParaRPr lang="en-US" sz="4776" dirty="0">
              <a:solidFill>
                <a:srgbClr val="FFFF00"/>
              </a:solidFill>
              <a:latin typeface="UVN Ai Cap" panose="02040603050506020204" pitchFamily="18" charset="0"/>
            </a:endParaRPr>
          </a:p>
        </p:txBody>
      </p:sp>
      <p:sp>
        <p:nvSpPr>
          <p:cNvPr id="36" name="TextBox 35"/>
          <p:cNvSpPr txBox="1"/>
          <p:nvPr/>
        </p:nvSpPr>
        <p:spPr>
          <a:xfrm>
            <a:off x="1353533" y="1691112"/>
            <a:ext cx="9281874" cy="2230607"/>
          </a:xfrm>
          <a:prstGeom prst="rect">
            <a:avLst/>
          </a:prstGeom>
          <a:solidFill>
            <a:schemeClr val="accent1">
              <a:alpha val="47000"/>
            </a:schemeClr>
          </a:solidFill>
        </p:spPr>
        <p:txBody>
          <a:bodyPr wrap="square" lIns="91182" tIns="45591" rIns="91182" bIns="45591" rtlCol="0">
            <a:spAutoFit/>
          </a:bodyPr>
          <a:lstStyle/>
          <a:p>
            <a:r>
              <a:rPr lang="vi-VN" sz="3474" b="1" dirty="0">
                <a:latin typeface="Times New Roman" pitchFamily="18" charset="0"/>
                <a:cs typeface="Times New Roman" pitchFamily="18" charset="0"/>
              </a:rPr>
              <a:t>Tốc độ bay hơi của chất lỏng không phụ thuộc vào yếu tố nào?</a:t>
            </a:r>
          </a:p>
          <a:p>
            <a:pPr marL="514350" indent="-514350">
              <a:buAutoNum type="alphaUcPeriod"/>
            </a:pPr>
            <a:r>
              <a:rPr lang="vi-VN" sz="3474" b="1" dirty="0">
                <a:latin typeface="Times New Roman" pitchFamily="18" charset="0"/>
                <a:cs typeface="Times New Roman" pitchFamily="18" charset="0"/>
              </a:rPr>
              <a:t>Thể tích chất lỏng.   C. Gió.</a:t>
            </a:r>
            <a:endParaRPr lang="en-US" sz="3474" b="1" dirty="0">
              <a:latin typeface="Times New Roman" pitchFamily="18" charset="0"/>
              <a:cs typeface="Times New Roman" pitchFamily="18" charset="0"/>
            </a:endParaRPr>
          </a:p>
          <a:p>
            <a:pPr marL="514350" indent="-514350">
              <a:buAutoNum type="alphaUcPeriod"/>
            </a:pPr>
            <a:r>
              <a:rPr lang="vi-VN" sz="3474" b="1" dirty="0">
                <a:latin typeface="Times New Roman" pitchFamily="18" charset="0"/>
                <a:cs typeface="Times New Roman" pitchFamily="18" charset="0"/>
              </a:rPr>
              <a:t>Nhiệt độ. 		      D. Diện tích mặt thoáng.</a:t>
            </a:r>
            <a:endParaRPr lang="en-US" sz="3474" dirty="0">
              <a:latin typeface="Times New Roman" pitchFamily="18" charset="0"/>
              <a:cs typeface="Times New Roman" pitchFamily="18" charset="0"/>
            </a:endParaRPr>
          </a:p>
        </p:txBody>
      </p:sp>
      <p:sp>
        <p:nvSpPr>
          <p:cNvPr id="2" name="TextBox 1"/>
          <p:cNvSpPr txBox="1"/>
          <p:nvPr/>
        </p:nvSpPr>
        <p:spPr>
          <a:xfrm>
            <a:off x="1218244" y="4563071"/>
            <a:ext cx="3522765" cy="916144"/>
          </a:xfrm>
          <a:prstGeom prst="rect">
            <a:avLst/>
          </a:prstGeom>
          <a:noFill/>
        </p:spPr>
        <p:txBody>
          <a:bodyPr wrap="square" lIns="91182" tIns="45591" rIns="91182" bIns="45591" rtlCol="0">
            <a:spAutoFit/>
          </a:bodyPr>
          <a:lstStyle/>
          <a:p>
            <a:r>
              <a:rPr lang="en-US" sz="5355"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r>
              <a:rPr lang="en-US" sz="5355" i="1" u="sng" dirty="0" err="1">
                <a:solidFill>
                  <a:srgbClr val="E40CDA"/>
                </a:solidFill>
                <a:effectLst>
                  <a:glow rad="63500">
                    <a:schemeClr val="accent3">
                      <a:satMod val="175000"/>
                      <a:alpha val="40000"/>
                    </a:schemeClr>
                  </a:glow>
                </a:effectLst>
                <a:latin typeface="UVN Ai Cap" panose="02040603050506020204" pitchFamily="18" charset="0"/>
              </a:rPr>
              <a:t>án</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12740" y="628660"/>
            <a:ext cx="1291786"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03616" y="503564"/>
            <a:ext cx="1110037" cy="986803"/>
          </a:xfrm>
          <a:prstGeom prst="ellipse">
            <a:avLst/>
          </a:prstGeom>
          <a:ln>
            <a:noFill/>
          </a:ln>
          <a:effectLst>
            <a:softEdge rad="112500"/>
          </a:effectLst>
        </p:spPr>
      </p:pic>
      <p:sp>
        <p:nvSpPr>
          <p:cNvPr id="38" name="Hình chữ nhật 85"/>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79679" y="170281"/>
            <a:ext cx="1357911"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685136" y="620131"/>
            <a:ext cx="1078788"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91182" tIns="45591" rIns="91182" bIns="45591" anchor="ctr"/>
          <a:lstStyle/>
          <a:p>
            <a:pPr algn="ctr">
              <a:defRPr/>
            </a:pPr>
            <a:r>
              <a:rPr lang="en-US" sz="130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33392" y="17767"/>
            <a:ext cx="1700643"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1225940" y="6019800"/>
            <a:ext cx="607155" cy="609600"/>
          </a:xfrm>
          <a:prstGeom prst="rect">
            <a:avLst/>
          </a:prstGeom>
        </p:spPr>
      </p:pic>
    </p:spTree>
    <p:extLst>
      <p:ext uri="{BB962C8B-B14F-4D97-AF65-F5344CB8AC3E}">
        <p14:creationId xmlns:p14="http://schemas.microsoft.com/office/powerpoint/2010/main" val="198713013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102466" y="197622"/>
            <a:ext cx="12143107" cy="6535150"/>
          </a:xfrm>
          <a:prstGeom prst="rect">
            <a:avLst/>
          </a:prstGeom>
          <a:noFill/>
          <a:ln w="9525">
            <a:noFill/>
          </a:ln>
        </p:spPr>
      </p:pic>
      <p:sp>
        <p:nvSpPr>
          <p:cNvPr id="32" name="TextBox 31"/>
          <p:cNvSpPr txBox="1"/>
          <p:nvPr/>
        </p:nvSpPr>
        <p:spPr>
          <a:xfrm>
            <a:off x="2073596" y="265233"/>
            <a:ext cx="4705454" cy="916144"/>
          </a:xfrm>
          <a:prstGeom prst="rect">
            <a:avLst/>
          </a:prstGeom>
          <a:noFill/>
        </p:spPr>
        <p:txBody>
          <a:bodyPr wrap="square" lIns="91182" tIns="45591" rIns="91182" bIns="45591" rtlCol="0">
            <a:spAutoFit/>
          </a:bodyPr>
          <a:lstStyle/>
          <a:p>
            <a:r>
              <a:rPr lang="en-US" sz="5355"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 HỎI </a:t>
            </a:r>
            <a:r>
              <a:rPr lang="vi-VN" sz="5355"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3</a:t>
            </a:r>
            <a:r>
              <a:rPr lang="en-US" sz="5355"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p>
        </p:txBody>
      </p:sp>
      <p:graphicFrame>
        <p:nvGraphicFramePr>
          <p:cNvPr id="34" name="Object 33"/>
          <p:cNvGraphicFramePr>
            <a:graphicFrameLocks noChangeAspect="1"/>
          </p:cNvGraphicFramePr>
          <p:nvPr/>
        </p:nvGraphicFramePr>
        <p:xfrm>
          <a:off x="6317359" y="2371725"/>
          <a:ext cx="113841" cy="17780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7359" y="2371725"/>
                        <a:ext cx="113841"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60936" y="5569808"/>
            <a:ext cx="5812565" cy="827017"/>
          </a:xfrm>
          <a:prstGeom prst="rect">
            <a:avLst/>
          </a:prstGeom>
          <a:solidFill>
            <a:srgbClr val="663300">
              <a:alpha val="47000"/>
            </a:srgbClr>
          </a:solidFill>
        </p:spPr>
        <p:txBody>
          <a:bodyPr wrap="square" lIns="91182" tIns="45591" rIns="91182" bIns="45591" rtlCol="0">
            <a:spAutoFit/>
          </a:bodyPr>
          <a:lstStyle/>
          <a:p>
            <a:pPr algn="ctr"/>
            <a:r>
              <a:rPr lang="vi-VN" sz="4776" dirty="0">
                <a:solidFill>
                  <a:srgbClr val="FFFF00"/>
                </a:solidFill>
                <a:latin typeface="UVN Ai Cap" panose="02040603050506020204" pitchFamily="18" charset="0"/>
              </a:rPr>
              <a:t>C</a:t>
            </a:r>
            <a:endParaRPr lang="en-US" sz="4776" dirty="0">
              <a:solidFill>
                <a:srgbClr val="FFFF00"/>
              </a:solidFill>
              <a:latin typeface="UVN Ai Cap" panose="02040603050506020204" pitchFamily="18" charset="0"/>
            </a:endParaRPr>
          </a:p>
        </p:txBody>
      </p:sp>
      <p:sp>
        <p:nvSpPr>
          <p:cNvPr id="36" name="TextBox 35"/>
          <p:cNvSpPr txBox="1"/>
          <p:nvPr/>
        </p:nvSpPr>
        <p:spPr>
          <a:xfrm>
            <a:off x="1399129" y="1590231"/>
            <a:ext cx="9281874" cy="2862062"/>
          </a:xfrm>
          <a:prstGeom prst="rect">
            <a:avLst/>
          </a:prstGeom>
          <a:solidFill>
            <a:schemeClr val="accent1">
              <a:alpha val="47000"/>
            </a:schemeClr>
          </a:solidFill>
        </p:spPr>
        <p:txBody>
          <a:bodyPr wrap="square" lIns="91182" tIns="45591" rIns="91182" bIns="45591" rtlCol="0">
            <a:spAutoFit/>
          </a:bodyPr>
          <a:lstStyle/>
          <a:p>
            <a:pPr algn="just"/>
            <a:r>
              <a:rPr lang="vi-VN" sz="3600" b="1" dirty="0">
                <a:latin typeface="Times New Roman" panose="02020603050405020304" pitchFamily="18" charset="0"/>
              </a:rPr>
              <a:t>Nước đựng trong cốc bay hơi càng nhanh khi:</a:t>
            </a:r>
            <a:endParaRPr lang="vi-VN" sz="3600" dirty="0">
              <a:latin typeface="Times New Roman" panose="02020603050405020304" pitchFamily="18" charset="0"/>
            </a:endParaRPr>
          </a:p>
          <a:p>
            <a:pPr algn="just"/>
            <a:r>
              <a:rPr lang="vi-VN" sz="3600" dirty="0">
                <a:latin typeface="Times New Roman" panose="02020603050405020304" pitchFamily="18" charset="0"/>
              </a:rPr>
              <a:t>A. Nước trong cốc càng nhiều.</a:t>
            </a:r>
          </a:p>
          <a:p>
            <a:pPr algn="just"/>
            <a:r>
              <a:rPr lang="vi-VN" sz="3600" dirty="0">
                <a:latin typeface="Times New Roman" panose="02020603050405020304" pitchFamily="18" charset="0"/>
              </a:rPr>
              <a:t>B. Nước trong cốc càng ít.</a:t>
            </a:r>
          </a:p>
          <a:p>
            <a:pPr algn="just"/>
            <a:r>
              <a:rPr lang="vi-VN" sz="3600" dirty="0">
                <a:latin typeface="Times New Roman" panose="02020603050405020304" pitchFamily="18" charset="0"/>
              </a:rPr>
              <a:t>C. Nước trong cốc càng nóng.</a:t>
            </a:r>
          </a:p>
          <a:p>
            <a:pPr algn="just"/>
            <a:r>
              <a:rPr lang="vi-VN" sz="3600" dirty="0">
                <a:latin typeface="Times New Roman" panose="02020603050405020304" pitchFamily="18" charset="0"/>
              </a:rPr>
              <a:t>D. Nước trong cốc càng lạnh.</a:t>
            </a:r>
          </a:p>
        </p:txBody>
      </p:sp>
      <p:sp>
        <p:nvSpPr>
          <p:cNvPr id="2" name="TextBox 1"/>
          <p:cNvSpPr txBox="1"/>
          <p:nvPr/>
        </p:nvSpPr>
        <p:spPr>
          <a:xfrm>
            <a:off x="1218244" y="4563071"/>
            <a:ext cx="3522765" cy="916144"/>
          </a:xfrm>
          <a:prstGeom prst="rect">
            <a:avLst/>
          </a:prstGeom>
          <a:noFill/>
        </p:spPr>
        <p:txBody>
          <a:bodyPr wrap="square" lIns="91182" tIns="45591" rIns="91182" bIns="45591" rtlCol="0">
            <a:spAutoFit/>
          </a:bodyPr>
          <a:lstStyle/>
          <a:p>
            <a:r>
              <a:rPr lang="en-US" sz="5355"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r>
              <a:rPr lang="en-US" sz="5355" i="1" u="sng" dirty="0" err="1">
                <a:solidFill>
                  <a:srgbClr val="E40CDA"/>
                </a:solidFill>
                <a:effectLst>
                  <a:glow rad="63500">
                    <a:schemeClr val="accent3">
                      <a:satMod val="175000"/>
                      <a:alpha val="40000"/>
                    </a:schemeClr>
                  </a:glow>
                </a:effectLst>
                <a:latin typeface="UVN Ai Cap" panose="02040603050506020204" pitchFamily="18" charset="0"/>
              </a:rPr>
              <a:t>án</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12740" y="628660"/>
            <a:ext cx="1291786"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03616" y="503564"/>
            <a:ext cx="1110037" cy="986803"/>
          </a:xfrm>
          <a:prstGeom prst="ellipse">
            <a:avLst/>
          </a:prstGeom>
          <a:ln>
            <a:noFill/>
          </a:ln>
          <a:effectLst>
            <a:softEdge rad="112500"/>
          </a:effectLst>
        </p:spPr>
      </p:pic>
      <p:sp>
        <p:nvSpPr>
          <p:cNvPr id="38" name="Hình chữ nhật 85"/>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79679" y="170281"/>
            <a:ext cx="1357911"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685136" y="620131"/>
            <a:ext cx="1078788"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91182" tIns="45591" rIns="91182" bIns="45591" anchor="ctr"/>
          <a:lstStyle/>
          <a:p>
            <a:pPr algn="ctr">
              <a:defRPr/>
            </a:pPr>
            <a:r>
              <a:rPr lang="en-US" sz="130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33392" y="17767"/>
            <a:ext cx="1700643"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1225940" y="6019800"/>
            <a:ext cx="607155" cy="609600"/>
          </a:xfrm>
          <a:prstGeom prst="rect">
            <a:avLst/>
          </a:prstGeom>
        </p:spPr>
      </p:pic>
    </p:spTree>
    <p:extLst>
      <p:ext uri="{BB962C8B-B14F-4D97-AF65-F5344CB8AC3E}">
        <p14:creationId xmlns:p14="http://schemas.microsoft.com/office/powerpoint/2010/main" val="242399959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102466" y="197622"/>
            <a:ext cx="12143107" cy="6535150"/>
          </a:xfrm>
          <a:prstGeom prst="rect">
            <a:avLst/>
          </a:prstGeom>
          <a:noFill/>
          <a:ln w="9525">
            <a:noFill/>
          </a:ln>
        </p:spPr>
      </p:pic>
      <p:sp>
        <p:nvSpPr>
          <p:cNvPr id="32" name="TextBox 31"/>
          <p:cNvSpPr txBox="1"/>
          <p:nvPr/>
        </p:nvSpPr>
        <p:spPr>
          <a:xfrm>
            <a:off x="2073596" y="265233"/>
            <a:ext cx="4705454" cy="916144"/>
          </a:xfrm>
          <a:prstGeom prst="rect">
            <a:avLst/>
          </a:prstGeom>
          <a:noFill/>
        </p:spPr>
        <p:txBody>
          <a:bodyPr wrap="square" lIns="91182" tIns="45591" rIns="91182" bIns="45591" rtlCol="0">
            <a:spAutoFit/>
          </a:bodyPr>
          <a:lstStyle/>
          <a:p>
            <a:r>
              <a:rPr lang="en-US" sz="5355"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 HỎI </a:t>
            </a:r>
            <a:r>
              <a:rPr lang="vi-VN" sz="5355"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4</a:t>
            </a:r>
            <a:r>
              <a:rPr lang="en-US" sz="5355"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p>
        </p:txBody>
      </p:sp>
      <p:graphicFrame>
        <p:nvGraphicFramePr>
          <p:cNvPr id="34" name="Object 33"/>
          <p:cNvGraphicFramePr>
            <a:graphicFrameLocks noChangeAspect="1"/>
          </p:cNvGraphicFramePr>
          <p:nvPr/>
        </p:nvGraphicFramePr>
        <p:xfrm>
          <a:off x="6317359" y="2371725"/>
          <a:ext cx="113841" cy="17780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7359" y="2371725"/>
                        <a:ext cx="113841"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60936" y="5569808"/>
            <a:ext cx="5812565" cy="827017"/>
          </a:xfrm>
          <a:prstGeom prst="rect">
            <a:avLst/>
          </a:prstGeom>
          <a:solidFill>
            <a:srgbClr val="663300">
              <a:alpha val="47000"/>
            </a:srgbClr>
          </a:solidFill>
        </p:spPr>
        <p:txBody>
          <a:bodyPr wrap="square" lIns="91182" tIns="45591" rIns="91182" bIns="45591" rtlCol="0">
            <a:spAutoFit/>
          </a:bodyPr>
          <a:lstStyle/>
          <a:p>
            <a:pPr algn="ctr"/>
            <a:r>
              <a:rPr lang="vi-VN" sz="4776" dirty="0">
                <a:solidFill>
                  <a:srgbClr val="FFFF00"/>
                </a:solidFill>
                <a:latin typeface="UVN Ai Cap" panose="02040603050506020204" pitchFamily="18" charset="0"/>
              </a:rPr>
              <a:t>C</a:t>
            </a:r>
            <a:endParaRPr lang="en-US" sz="4776" dirty="0">
              <a:solidFill>
                <a:srgbClr val="FFFF00"/>
              </a:solidFill>
              <a:latin typeface="UVN Ai Cap" panose="02040603050506020204" pitchFamily="18" charset="0"/>
            </a:endParaRPr>
          </a:p>
        </p:txBody>
      </p:sp>
      <p:sp>
        <p:nvSpPr>
          <p:cNvPr id="36" name="TextBox 35"/>
          <p:cNvSpPr txBox="1"/>
          <p:nvPr/>
        </p:nvSpPr>
        <p:spPr>
          <a:xfrm>
            <a:off x="1399129" y="1590231"/>
            <a:ext cx="9281874" cy="3108283"/>
          </a:xfrm>
          <a:prstGeom prst="rect">
            <a:avLst/>
          </a:prstGeom>
          <a:solidFill>
            <a:schemeClr val="accent1">
              <a:alpha val="47000"/>
            </a:schemeClr>
          </a:solidFill>
        </p:spPr>
        <p:txBody>
          <a:bodyPr wrap="square" lIns="91182" tIns="45591" rIns="91182" bIns="45591" rtlCol="0">
            <a:spAutoFit/>
          </a:bodyPr>
          <a:lstStyle/>
          <a:p>
            <a:r>
              <a:rPr lang="vi-VN" sz="3200" b="1" dirty="0">
                <a:latin typeface="+mj-lt"/>
              </a:rPr>
              <a:t>Hiện tượng nào sau đây không phải là sự ngưng tụ?</a:t>
            </a:r>
            <a:endParaRPr lang="vi-VN" sz="3200" dirty="0">
              <a:latin typeface="+mj-lt"/>
            </a:endParaRPr>
          </a:p>
          <a:p>
            <a:r>
              <a:rPr lang="vi-VN" sz="3200" dirty="0">
                <a:latin typeface="+mj-lt"/>
              </a:rPr>
              <a:t>A. Sương đọng trên lá cây.</a:t>
            </a:r>
          </a:p>
          <a:p>
            <a:r>
              <a:rPr lang="vi-VN" sz="3200" dirty="0">
                <a:latin typeface="+mj-lt"/>
              </a:rPr>
              <a:t>B. Sự tạo thành sương mù.</a:t>
            </a:r>
          </a:p>
          <a:p>
            <a:r>
              <a:rPr lang="vi-VN" sz="3200" dirty="0">
                <a:latin typeface="+mj-lt"/>
              </a:rPr>
              <a:t>C. Sự tạo thành hơi nước.</a:t>
            </a:r>
          </a:p>
          <a:p>
            <a:r>
              <a:rPr lang="vi-VN" sz="3200" dirty="0">
                <a:latin typeface="+mj-lt"/>
              </a:rPr>
              <a:t>D. Sự tạo thành mây.</a:t>
            </a:r>
          </a:p>
          <a:p>
            <a:pPr algn="just"/>
            <a:endParaRPr lang="vi-VN" sz="3600" dirty="0">
              <a:latin typeface="Times New Roman" panose="02020603050405020304" pitchFamily="18" charset="0"/>
            </a:endParaRPr>
          </a:p>
        </p:txBody>
      </p:sp>
      <p:sp>
        <p:nvSpPr>
          <p:cNvPr id="2" name="TextBox 1"/>
          <p:cNvSpPr txBox="1"/>
          <p:nvPr/>
        </p:nvSpPr>
        <p:spPr>
          <a:xfrm>
            <a:off x="1218244" y="4563071"/>
            <a:ext cx="3522765" cy="916144"/>
          </a:xfrm>
          <a:prstGeom prst="rect">
            <a:avLst/>
          </a:prstGeom>
          <a:noFill/>
        </p:spPr>
        <p:txBody>
          <a:bodyPr wrap="square" lIns="91182" tIns="45591" rIns="91182" bIns="45591" rtlCol="0">
            <a:spAutoFit/>
          </a:bodyPr>
          <a:lstStyle/>
          <a:p>
            <a:r>
              <a:rPr lang="en-US" sz="5355"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r>
              <a:rPr lang="en-US" sz="5355" i="1" u="sng" dirty="0" err="1">
                <a:solidFill>
                  <a:srgbClr val="E40CDA"/>
                </a:solidFill>
                <a:effectLst>
                  <a:glow rad="63500">
                    <a:schemeClr val="accent3">
                      <a:satMod val="175000"/>
                      <a:alpha val="40000"/>
                    </a:schemeClr>
                  </a:glow>
                </a:effectLst>
                <a:latin typeface="UVN Ai Cap" panose="02040603050506020204" pitchFamily="18" charset="0"/>
              </a:rPr>
              <a:t>án</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12740" y="628660"/>
            <a:ext cx="1291786"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03616" y="503564"/>
            <a:ext cx="1110037" cy="986803"/>
          </a:xfrm>
          <a:prstGeom prst="ellipse">
            <a:avLst/>
          </a:prstGeom>
          <a:ln>
            <a:noFill/>
          </a:ln>
          <a:effectLst>
            <a:softEdge rad="112500"/>
          </a:effectLst>
        </p:spPr>
      </p:pic>
      <p:sp>
        <p:nvSpPr>
          <p:cNvPr id="38" name="Hình chữ nhật 85"/>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79679" y="170281"/>
            <a:ext cx="1357911"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685136" y="620131"/>
            <a:ext cx="1078788"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91182" tIns="45591" rIns="91182" bIns="45591" anchor="ctr"/>
          <a:lstStyle/>
          <a:p>
            <a:pPr algn="ctr">
              <a:defRPr/>
            </a:pPr>
            <a:r>
              <a:rPr lang="en-US" sz="130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33392" y="17767"/>
            <a:ext cx="1700643"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1225940" y="6019800"/>
            <a:ext cx="607155" cy="609600"/>
          </a:xfrm>
          <a:prstGeom prst="rect">
            <a:avLst/>
          </a:prstGeom>
        </p:spPr>
      </p:pic>
    </p:spTree>
    <p:extLst>
      <p:ext uri="{BB962C8B-B14F-4D97-AF65-F5344CB8AC3E}">
        <p14:creationId xmlns:p14="http://schemas.microsoft.com/office/powerpoint/2010/main" val="395191361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102466" y="197622"/>
            <a:ext cx="12143107" cy="6535150"/>
          </a:xfrm>
          <a:prstGeom prst="rect">
            <a:avLst/>
          </a:prstGeom>
          <a:noFill/>
          <a:ln w="9525">
            <a:noFill/>
          </a:ln>
        </p:spPr>
      </p:pic>
      <p:sp>
        <p:nvSpPr>
          <p:cNvPr id="32" name="TextBox 31"/>
          <p:cNvSpPr txBox="1"/>
          <p:nvPr/>
        </p:nvSpPr>
        <p:spPr>
          <a:xfrm>
            <a:off x="2073596" y="265233"/>
            <a:ext cx="4705454" cy="916144"/>
          </a:xfrm>
          <a:prstGeom prst="rect">
            <a:avLst/>
          </a:prstGeom>
          <a:noFill/>
        </p:spPr>
        <p:txBody>
          <a:bodyPr wrap="square" lIns="91182" tIns="45591" rIns="91182" bIns="45591" rtlCol="0">
            <a:spAutoFit/>
          </a:bodyPr>
          <a:lstStyle/>
          <a:p>
            <a:r>
              <a:rPr lang="en-US" sz="5355"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 HỎI </a:t>
            </a:r>
            <a:r>
              <a:rPr lang="vi-VN" sz="5355"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5</a:t>
            </a:r>
            <a:r>
              <a:rPr lang="en-US" sz="5355"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p>
        </p:txBody>
      </p:sp>
      <p:graphicFrame>
        <p:nvGraphicFramePr>
          <p:cNvPr id="34" name="Object 33"/>
          <p:cNvGraphicFramePr>
            <a:graphicFrameLocks noChangeAspect="1"/>
          </p:cNvGraphicFramePr>
          <p:nvPr/>
        </p:nvGraphicFramePr>
        <p:xfrm>
          <a:off x="6317359" y="2371725"/>
          <a:ext cx="113841" cy="17780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7359" y="2371725"/>
                        <a:ext cx="113841"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60936" y="5569808"/>
            <a:ext cx="5812565" cy="827017"/>
          </a:xfrm>
          <a:prstGeom prst="rect">
            <a:avLst/>
          </a:prstGeom>
          <a:solidFill>
            <a:srgbClr val="663300">
              <a:alpha val="47000"/>
            </a:srgbClr>
          </a:solidFill>
        </p:spPr>
        <p:txBody>
          <a:bodyPr wrap="square" lIns="91182" tIns="45591" rIns="91182" bIns="45591" rtlCol="0">
            <a:spAutoFit/>
          </a:bodyPr>
          <a:lstStyle/>
          <a:p>
            <a:pPr algn="ctr"/>
            <a:r>
              <a:rPr lang="vi-VN" sz="4776" dirty="0">
                <a:solidFill>
                  <a:srgbClr val="FFFF00"/>
                </a:solidFill>
                <a:latin typeface="UVN Ai Cap" panose="02040603050506020204" pitchFamily="18" charset="0"/>
              </a:rPr>
              <a:t>D</a:t>
            </a:r>
            <a:endParaRPr lang="en-US" sz="4776" dirty="0">
              <a:solidFill>
                <a:srgbClr val="FFFF00"/>
              </a:solidFill>
              <a:latin typeface="UVN Ai Cap" panose="02040603050506020204" pitchFamily="18" charset="0"/>
            </a:endParaRPr>
          </a:p>
        </p:txBody>
      </p:sp>
      <p:sp>
        <p:nvSpPr>
          <p:cNvPr id="36" name="TextBox 35"/>
          <p:cNvSpPr txBox="1"/>
          <p:nvPr/>
        </p:nvSpPr>
        <p:spPr>
          <a:xfrm>
            <a:off x="1403259" y="1378785"/>
            <a:ext cx="9281874" cy="3600725"/>
          </a:xfrm>
          <a:prstGeom prst="rect">
            <a:avLst/>
          </a:prstGeom>
          <a:solidFill>
            <a:schemeClr val="accent1">
              <a:alpha val="47000"/>
            </a:schemeClr>
          </a:solidFill>
        </p:spPr>
        <p:txBody>
          <a:bodyPr wrap="square" lIns="91182" tIns="45591" rIns="91182" bIns="45591" rtlCol="0">
            <a:spAutoFit/>
          </a:bodyPr>
          <a:lstStyle/>
          <a:p>
            <a:r>
              <a:rPr lang="vi-VN" sz="3200" b="1" dirty="0">
                <a:latin typeface="+mj-lt"/>
              </a:rPr>
              <a:t>Sự chuyển thể nào sau đây xảy ra tại nhiệt độ xác định?</a:t>
            </a:r>
            <a:endParaRPr lang="vi-VN" sz="3200" dirty="0">
              <a:latin typeface="+mj-lt"/>
            </a:endParaRPr>
          </a:p>
          <a:p>
            <a:r>
              <a:rPr lang="vi-VN" sz="3200" dirty="0">
                <a:latin typeface="+mj-lt"/>
              </a:rPr>
              <a:t>A. Ngưng tụ                 </a:t>
            </a:r>
          </a:p>
          <a:p>
            <a:r>
              <a:rPr lang="vi-VN" sz="3200" dirty="0">
                <a:latin typeface="+mj-lt"/>
              </a:rPr>
              <a:t>B. Hóa hơi              </a:t>
            </a:r>
          </a:p>
          <a:p>
            <a:r>
              <a:rPr lang="vi-VN" sz="3200" dirty="0">
                <a:latin typeface="+mj-lt"/>
              </a:rPr>
              <a:t>C. Bay hơi               </a:t>
            </a:r>
          </a:p>
          <a:p>
            <a:r>
              <a:rPr lang="vi-VN" sz="3200" dirty="0">
                <a:latin typeface="+mj-lt"/>
              </a:rPr>
              <a:t>D. Sôi</a:t>
            </a:r>
          </a:p>
          <a:p>
            <a:pPr algn="just"/>
            <a:endParaRPr lang="vi-VN" sz="3600" dirty="0">
              <a:latin typeface="Times New Roman" panose="02020603050405020304" pitchFamily="18" charset="0"/>
            </a:endParaRPr>
          </a:p>
        </p:txBody>
      </p:sp>
      <p:sp>
        <p:nvSpPr>
          <p:cNvPr id="2" name="TextBox 1"/>
          <p:cNvSpPr txBox="1"/>
          <p:nvPr/>
        </p:nvSpPr>
        <p:spPr>
          <a:xfrm>
            <a:off x="1218244" y="4563071"/>
            <a:ext cx="3522765" cy="916144"/>
          </a:xfrm>
          <a:prstGeom prst="rect">
            <a:avLst/>
          </a:prstGeom>
          <a:noFill/>
        </p:spPr>
        <p:txBody>
          <a:bodyPr wrap="square" lIns="91182" tIns="45591" rIns="91182" bIns="45591" rtlCol="0">
            <a:spAutoFit/>
          </a:bodyPr>
          <a:lstStyle/>
          <a:p>
            <a:r>
              <a:rPr lang="en-US" sz="5355"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r>
              <a:rPr lang="en-US" sz="5355" i="1" u="sng" dirty="0" err="1">
                <a:solidFill>
                  <a:srgbClr val="E40CDA"/>
                </a:solidFill>
                <a:effectLst>
                  <a:glow rad="63500">
                    <a:schemeClr val="accent3">
                      <a:satMod val="175000"/>
                      <a:alpha val="40000"/>
                    </a:schemeClr>
                  </a:glow>
                </a:effectLst>
                <a:latin typeface="UVN Ai Cap" panose="02040603050506020204" pitchFamily="18" charset="0"/>
              </a:rPr>
              <a:t>án</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12740" y="628660"/>
            <a:ext cx="1291786"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03616" y="503564"/>
            <a:ext cx="1110037" cy="986803"/>
          </a:xfrm>
          <a:prstGeom prst="ellipse">
            <a:avLst/>
          </a:prstGeom>
          <a:ln>
            <a:noFill/>
          </a:ln>
          <a:effectLst>
            <a:softEdge rad="112500"/>
          </a:effectLst>
        </p:spPr>
      </p:pic>
      <p:sp>
        <p:nvSpPr>
          <p:cNvPr id="38" name="Hình chữ nhật 85"/>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79679" y="170281"/>
            <a:ext cx="1357911"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685136" y="620131"/>
            <a:ext cx="1078788"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91182" tIns="45591" rIns="91182" bIns="45591" anchor="ctr"/>
          <a:lstStyle/>
          <a:p>
            <a:pPr algn="ctr">
              <a:defRPr/>
            </a:pPr>
            <a:r>
              <a:rPr lang="en-US" sz="130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33392" y="17767"/>
            <a:ext cx="1700643"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1225940" y="6019800"/>
            <a:ext cx="607155" cy="609600"/>
          </a:xfrm>
          <a:prstGeom prst="rect">
            <a:avLst/>
          </a:prstGeom>
        </p:spPr>
      </p:pic>
    </p:spTree>
    <p:extLst>
      <p:ext uri="{BB962C8B-B14F-4D97-AF65-F5344CB8AC3E}">
        <p14:creationId xmlns:p14="http://schemas.microsoft.com/office/powerpoint/2010/main" val="268633590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102466" y="197622"/>
            <a:ext cx="12143107" cy="6535150"/>
          </a:xfrm>
          <a:prstGeom prst="rect">
            <a:avLst/>
          </a:prstGeom>
          <a:noFill/>
          <a:ln w="9525">
            <a:noFill/>
          </a:ln>
        </p:spPr>
      </p:pic>
      <p:sp>
        <p:nvSpPr>
          <p:cNvPr id="32" name="TextBox 31"/>
          <p:cNvSpPr txBox="1"/>
          <p:nvPr/>
        </p:nvSpPr>
        <p:spPr>
          <a:xfrm>
            <a:off x="2073596" y="265233"/>
            <a:ext cx="4705454" cy="707626"/>
          </a:xfrm>
          <a:prstGeom prst="rect">
            <a:avLst/>
          </a:prstGeom>
          <a:noFill/>
        </p:spPr>
        <p:txBody>
          <a:bodyPr wrap="square" lIns="91182" tIns="45591" rIns="91182" bIns="45591" rtlCol="0">
            <a:spAutoFit/>
          </a:bodyPr>
          <a:lstStyle/>
          <a:p>
            <a:r>
              <a:rPr lang="en-US" sz="4000"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 HỎI </a:t>
            </a:r>
            <a:r>
              <a:rPr lang="vi-VN" sz="4000"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6</a:t>
            </a:r>
            <a:r>
              <a:rPr lang="en-US" sz="4000"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p>
        </p:txBody>
      </p:sp>
      <p:graphicFrame>
        <p:nvGraphicFramePr>
          <p:cNvPr id="34" name="Object 33"/>
          <p:cNvGraphicFramePr>
            <a:graphicFrameLocks noChangeAspect="1"/>
          </p:cNvGraphicFramePr>
          <p:nvPr/>
        </p:nvGraphicFramePr>
        <p:xfrm>
          <a:off x="6317359" y="2371725"/>
          <a:ext cx="113841" cy="17780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7359" y="2371725"/>
                        <a:ext cx="113841"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60936" y="5569808"/>
            <a:ext cx="5812565" cy="827017"/>
          </a:xfrm>
          <a:prstGeom prst="rect">
            <a:avLst/>
          </a:prstGeom>
          <a:solidFill>
            <a:srgbClr val="663300">
              <a:alpha val="47000"/>
            </a:srgbClr>
          </a:solidFill>
        </p:spPr>
        <p:txBody>
          <a:bodyPr wrap="square" lIns="91182" tIns="45591" rIns="91182" bIns="45591" rtlCol="0">
            <a:spAutoFit/>
          </a:bodyPr>
          <a:lstStyle/>
          <a:p>
            <a:pPr algn="ctr"/>
            <a:r>
              <a:rPr lang="vi-VN" sz="4776" dirty="0">
                <a:solidFill>
                  <a:srgbClr val="FFFF00"/>
                </a:solidFill>
                <a:latin typeface="UVN Ai Cap" panose="02040603050506020204" pitchFamily="18" charset="0"/>
              </a:rPr>
              <a:t>B</a:t>
            </a:r>
            <a:endParaRPr lang="en-US" sz="4776" dirty="0">
              <a:solidFill>
                <a:srgbClr val="FFFF00"/>
              </a:solidFill>
              <a:latin typeface="UVN Ai Cap" panose="02040603050506020204" pitchFamily="18" charset="0"/>
            </a:endParaRPr>
          </a:p>
        </p:txBody>
      </p:sp>
      <p:sp>
        <p:nvSpPr>
          <p:cNvPr id="36" name="TextBox 35"/>
          <p:cNvSpPr txBox="1"/>
          <p:nvPr/>
        </p:nvSpPr>
        <p:spPr>
          <a:xfrm>
            <a:off x="1403259" y="1378785"/>
            <a:ext cx="9281874" cy="3231393"/>
          </a:xfrm>
          <a:prstGeom prst="rect">
            <a:avLst/>
          </a:prstGeom>
          <a:solidFill>
            <a:schemeClr val="accent1">
              <a:alpha val="47000"/>
            </a:schemeClr>
          </a:solidFill>
        </p:spPr>
        <p:txBody>
          <a:bodyPr wrap="square" lIns="91182" tIns="45591" rIns="91182" bIns="45591" rtlCol="0">
            <a:spAutoFit/>
          </a:bodyPr>
          <a:lstStyle/>
          <a:p>
            <a:pPr algn="just"/>
            <a:r>
              <a:rPr lang="vi-VN" sz="2800" b="1" dirty="0">
                <a:latin typeface="+mj-lt"/>
              </a:rPr>
              <a:t>Quá trình chuyển thể nào xảy ra khi để nguội miếng nến (paraffin) sau khi đã đun nóng?</a:t>
            </a:r>
          </a:p>
          <a:p>
            <a:r>
              <a:rPr lang="vi-VN" sz="2800" dirty="0">
                <a:latin typeface="+mj-lt"/>
              </a:rPr>
              <a:t>A. Nóng chảy.</a:t>
            </a:r>
          </a:p>
          <a:p>
            <a:r>
              <a:rPr lang="vi-VN" sz="2800" dirty="0">
                <a:latin typeface="+mj-lt"/>
              </a:rPr>
              <a:t>B. Đông đặc.</a:t>
            </a:r>
          </a:p>
          <a:p>
            <a:r>
              <a:rPr lang="vi-VN" sz="2800" dirty="0">
                <a:latin typeface="+mj-lt"/>
              </a:rPr>
              <a:t>C. Bay hơi.</a:t>
            </a:r>
          </a:p>
          <a:p>
            <a:r>
              <a:rPr lang="vi-VN" sz="2800" dirty="0">
                <a:latin typeface="+mj-lt"/>
              </a:rPr>
              <a:t>D. Ngưng tụ.</a:t>
            </a:r>
          </a:p>
          <a:p>
            <a:pPr algn="just"/>
            <a:endParaRPr lang="vi-VN" sz="3600" dirty="0">
              <a:latin typeface="Times New Roman" panose="02020603050405020304" pitchFamily="18" charset="0"/>
            </a:endParaRPr>
          </a:p>
        </p:txBody>
      </p:sp>
      <p:sp>
        <p:nvSpPr>
          <p:cNvPr id="2" name="TextBox 1"/>
          <p:cNvSpPr txBox="1"/>
          <p:nvPr/>
        </p:nvSpPr>
        <p:spPr>
          <a:xfrm>
            <a:off x="1218244" y="4563071"/>
            <a:ext cx="3522765" cy="916144"/>
          </a:xfrm>
          <a:prstGeom prst="rect">
            <a:avLst/>
          </a:prstGeom>
          <a:noFill/>
        </p:spPr>
        <p:txBody>
          <a:bodyPr wrap="square" lIns="91182" tIns="45591" rIns="91182" bIns="45591" rtlCol="0">
            <a:spAutoFit/>
          </a:bodyPr>
          <a:lstStyle/>
          <a:p>
            <a:r>
              <a:rPr lang="en-US" sz="5355"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r>
              <a:rPr lang="en-US" sz="5355" i="1" u="sng" dirty="0" err="1">
                <a:solidFill>
                  <a:srgbClr val="E40CDA"/>
                </a:solidFill>
                <a:effectLst>
                  <a:glow rad="63500">
                    <a:schemeClr val="accent3">
                      <a:satMod val="175000"/>
                      <a:alpha val="40000"/>
                    </a:schemeClr>
                  </a:glow>
                </a:effectLst>
                <a:latin typeface="UVN Ai Cap" panose="02040603050506020204" pitchFamily="18" charset="0"/>
              </a:rPr>
              <a:t>án</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12740" y="628660"/>
            <a:ext cx="1291786"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03616" y="503564"/>
            <a:ext cx="1110037" cy="986803"/>
          </a:xfrm>
          <a:prstGeom prst="ellipse">
            <a:avLst/>
          </a:prstGeom>
          <a:ln>
            <a:noFill/>
          </a:ln>
          <a:effectLst>
            <a:softEdge rad="112500"/>
          </a:effectLst>
        </p:spPr>
      </p:pic>
      <p:sp>
        <p:nvSpPr>
          <p:cNvPr id="38" name="Hình chữ nhật 85"/>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79679" y="170281"/>
            <a:ext cx="1357911"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685136" y="620131"/>
            <a:ext cx="1078788"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91182" tIns="45591" rIns="91182" bIns="45591" anchor="ctr"/>
          <a:lstStyle/>
          <a:p>
            <a:pPr algn="ctr">
              <a:defRPr/>
            </a:pPr>
            <a:r>
              <a:rPr lang="en-US" sz="130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199287" y="-184830"/>
            <a:ext cx="1700643"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1225940" y="6019800"/>
            <a:ext cx="607155" cy="609600"/>
          </a:xfrm>
          <a:prstGeom prst="rect">
            <a:avLst/>
          </a:prstGeom>
        </p:spPr>
      </p:pic>
    </p:spTree>
    <p:extLst>
      <p:ext uri="{BB962C8B-B14F-4D97-AF65-F5344CB8AC3E}">
        <p14:creationId xmlns:p14="http://schemas.microsoft.com/office/powerpoint/2010/main" val="328230313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102466" y="197622"/>
            <a:ext cx="12143107" cy="6535150"/>
          </a:xfrm>
          <a:prstGeom prst="rect">
            <a:avLst/>
          </a:prstGeom>
          <a:noFill/>
          <a:ln w="9525">
            <a:noFill/>
          </a:ln>
        </p:spPr>
      </p:pic>
      <p:sp>
        <p:nvSpPr>
          <p:cNvPr id="32" name="TextBox 31"/>
          <p:cNvSpPr txBox="1"/>
          <p:nvPr/>
        </p:nvSpPr>
        <p:spPr>
          <a:xfrm>
            <a:off x="2073596" y="265233"/>
            <a:ext cx="4705454" cy="707626"/>
          </a:xfrm>
          <a:prstGeom prst="rect">
            <a:avLst/>
          </a:prstGeom>
          <a:noFill/>
        </p:spPr>
        <p:txBody>
          <a:bodyPr wrap="square" lIns="91182" tIns="45591" rIns="91182" bIns="45591" rtlCol="0">
            <a:spAutoFit/>
          </a:bodyPr>
          <a:lstStyle/>
          <a:p>
            <a:r>
              <a:rPr lang="en-US" sz="4000"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 HỎI </a:t>
            </a:r>
            <a:r>
              <a:rPr lang="vi-VN" sz="4000"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7</a:t>
            </a:r>
            <a:r>
              <a:rPr lang="en-US" sz="4000"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p>
        </p:txBody>
      </p:sp>
      <p:graphicFrame>
        <p:nvGraphicFramePr>
          <p:cNvPr id="34" name="Object 33"/>
          <p:cNvGraphicFramePr>
            <a:graphicFrameLocks noChangeAspect="1"/>
          </p:cNvGraphicFramePr>
          <p:nvPr/>
        </p:nvGraphicFramePr>
        <p:xfrm>
          <a:off x="6317359" y="2371725"/>
          <a:ext cx="113841" cy="17780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7359" y="2371725"/>
                        <a:ext cx="113841"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60936" y="5569808"/>
            <a:ext cx="5812565" cy="827017"/>
          </a:xfrm>
          <a:prstGeom prst="rect">
            <a:avLst/>
          </a:prstGeom>
          <a:solidFill>
            <a:srgbClr val="663300">
              <a:alpha val="47000"/>
            </a:srgbClr>
          </a:solidFill>
        </p:spPr>
        <p:txBody>
          <a:bodyPr wrap="square" lIns="91182" tIns="45591" rIns="91182" bIns="45591" rtlCol="0">
            <a:spAutoFit/>
          </a:bodyPr>
          <a:lstStyle/>
          <a:p>
            <a:pPr algn="ctr"/>
            <a:r>
              <a:rPr lang="vi-VN" sz="4776" dirty="0">
                <a:solidFill>
                  <a:srgbClr val="FFFF00"/>
                </a:solidFill>
                <a:latin typeface="UVN Ai Cap" panose="02040603050506020204" pitchFamily="18" charset="0"/>
              </a:rPr>
              <a:t>A</a:t>
            </a:r>
            <a:endParaRPr lang="en-US" sz="4776" dirty="0">
              <a:solidFill>
                <a:srgbClr val="FFFF00"/>
              </a:solidFill>
              <a:latin typeface="UVN Ai Cap" panose="02040603050506020204" pitchFamily="18" charset="0"/>
            </a:endParaRPr>
          </a:p>
        </p:txBody>
      </p:sp>
      <p:sp>
        <p:nvSpPr>
          <p:cNvPr id="36" name="TextBox 35"/>
          <p:cNvSpPr txBox="1"/>
          <p:nvPr/>
        </p:nvSpPr>
        <p:spPr>
          <a:xfrm>
            <a:off x="1403259" y="1378785"/>
            <a:ext cx="10008080" cy="2862062"/>
          </a:xfrm>
          <a:prstGeom prst="rect">
            <a:avLst/>
          </a:prstGeom>
          <a:solidFill>
            <a:schemeClr val="accent1">
              <a:alpha val="47000"/>
            </a:schemeClr>
          </a:solidFill>
        </p:spPr>
        <p:txBody>
          <a:bodyPr wrap="square" lIns="91182" tIns="45591" rIns="91182" bIns="45591" rtlCol="0">
            <a:spAutoFit/>
          </a:bodyPr>
          <a:lstStyle/>
          <a:p>
            <a:pPr algn="just"/>
            <a:r>
              <a:rPr lang="vi-VN" sz="3600" dirty="0">
                <a:latin typeface="Times New Roman" panose="02020603050405020304" pitchFamily="18" charset="0"/>
              </a:rPr>
              <a:t>Hiện tượng thể hiện sự nóng chảy là</a:t>
            </a:r>
          </a:p>
          <a:p>
            <a:pPr marL="742950" indent="-742950" algn="just">
              <a:buAutoNum type="alphaUcPeriod"/>
            </a:pPr>
            <a:r>
              <a:rPr lang="vi-VN" sz="3600" dirty="0">
                <a:latin typeface="Times New Roman" panose="02020603050405020304" pitchFamily="18" charset="0"/>
              </a:rPr>
              <a:t>Hơ nóng chai nhựa trên ngọn lửa.</a:t>
            </a:r>
          </a:p>
          <a:p>
            <a:pPr marL="742950" indent="-742950" algn="just">
              <a:buAutoNum type="alphaUcPeriod"/>
            </a:pPr>
            <a:r>
              <a:rPr lang="vi-VN" sz="3600" dirty="0">
                <a:latin typeface="Times New Roman" panose="02020603050405020304" pitchFamily="18" charset="0"/>
              </a:rPr>
              <a:t>Hơi nước tạo thành đám mây.</a:t>
            </a:r>
          </a:p>
          <a:p>
            <a:pPr marL="742950" indent="-742950" algn="just">
              <a:buAutoNum type="alphaUcPeriod"/>
            </a:pPr>
            <a:r>
              <a:rPr lang="vi-VN" sz="3600" dirty="0">
                <a:latin typeface="Times New Roman" panose="02020603050405020304" pitchFamily="18" charset="0"/>
              </a:rPr>
              <a:t>Nung đồ gốm trong lò điện.</a:t>
            </a:r>
          </a:p>
          <a:p>
            <a:pPr marL="742950" indent="-742950" algn="just">
              <a:buAutoNum type="alphaUcPeriod"/>
            </a:pPr>
            <a:r>
              <a:rPr lang="vi-VN" sz="3600" dirty="0">
                <a:latin typeface="Times New Roman" panose="02020603050405020304" pitchFamily="18" charset="0"/>
              </a:rPr>
              <a:t>Quần áo được tẩy trắng khi ngâm trong nước tẩy.</a:t>
            </a:r>
          </a:p>
        </p:txBody>
      </p:sp>
      <p:sp>
        <p:nvSpPr>
          <p:cNvPr id="2" name="TextBox 1"/>
          <p:cNvSpPr txBox="1"/>
          <p:nvPr/>
        </p:nvSpPr>
        <p:spPr>
          <a:xfrm>
            <a:off x="1218244" y="4563071"/>
            <a:ext cx="3522765" cy="916144"/>
          </a:xfrm>
          <a:prstGeom prst="rect">
            <a:avLst/>
          </a:prstGeom>
          <a:noFill/>
        </p:spPr>
        <p:txBody>
          <a:bodyPr wrap="square" lIns="91182" tIns="45591" rIns="91182" bIns="45591" rtlCol="0">
            <a:spAutoFit/>
          </a:bodyPr>
          <a:lstStyle/>
          <a:p>
            <a:r>
              <a:rPr lang="en-US" sz="5355"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r>
              <a:rPr lang="en-US" sz="5355" i="1" u="sng" dirty="0" err="1">
                <a:solidFill>
                  <a:srgbClr val="E40CDA"/>
                </a:solidFill>
                <a:effectLst>
                  <a:glow rad="63500">
                    <a:schemeClr val="accent3">
                      <a:satMod val="175000"/>
                      <a:alpha val="40000"/>
                    </a:schemeClr>
                  </a:glow>
                </a:effectLst>
                <a:latin typeface="UVN Ai Cap" panose="02040603050506020204" pitchFamily="18" charset="0"/>
              </a:rPr>
              <a:t>án</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12740" y="628660"/>
            <a:ext cx="1291786"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03616" y="503564"/>
            <a:ext cx="1110037" cy="986803"/>
          </a:xfrm>
          <a:prstGeom prst="ellipse">
            <a:avLst/>
          </a:prstGeom>
          <a:ln>
            <a:noFill/>
          </a:ln>
          <a:effectLst>
            <a:softEdge rad="112500"/>
          </a:effectLst>
        </p:spPr>
      </p:pic>
      <p:sp>
        <p:nvSpPr>
          <p:cNvPr id="38" name="Hình chữ nhật 85"/>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79679" y="170281"/>
            <a:ext cx="1357911"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685136" y="620131"/>
            <a:ext cx="1078788"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91182" tIns="45591" rIns="91182" bIns="45591" anchor="ctr"/>
          <a:lstStyle/>
          <a:p>
            <a:pPr algn="ctr">
              <a:defRPr/>
            </a:pPr>
            <a:r>
              <a:rPr lang="en-US" sz="130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33392" y="17767"/>
            <a:ext cx="1700643"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1225940" y="6019800"/>
            <a:ext cx="607155" cy="609600"/>
          </a:xfrm>
          <a:prstGeom prst="rect">
            <a:avLst/>
          </a:prstGeom>
        </p:spPr>
      </p:pic>
    </p:spTree>
    <p:extLst>
      <p:ext uri="{BB962C8B-B14F-4D97-AF65-F5344CB8AC3E}">
        <p14:creationId xmlns:p14="http://schemas.microsoft.com/office/powerpoint/2010/main" val="299989143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102466" y="197622"/>
            <a:ext cx="12143107" cy="6535150"/>
          </a:xfrm>
          <a:prstGeom prst="rect">
            <a:avLst/>
          </a:prstGeom>
          <a:noFill/>
          <a:ln w="9525">
            <a:noFill/>
          </a:ln>
        </p:spPr>
      </p:pic>
      <p:sp>
        <p:nvSpPr>
          <p:cNvPr id="32" name="TextBox 31"/>
          <p:cNvSpPr txBox="1"/>
          <p:nvPr/>
        </p:nvSpPr>
        <p:spPr>
          <a:xfrm>
            <a:off x="2073596" y="265233"/>
            <a:ext cx="4705454" cy="707626"/>
          </a:xfrm>
          <a:prstGeom prst="rect">
            <a:avLst/>
          </a:prstGeom>
          <a:noFill/>
        </p:spPr>
        <p:txBody>
          <a:bodyPr wrap="square" lIns="91182" tIns="45591" rIns="91182" bIns="45591" rtlCol="0">
            <a:spAutoFit/>
          </a:bodyPr>
          <a:lstStyle/>
          <a:p>
            <a:r>
              <a:rPr lang="en-US" sz="4000"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 HỎI </a:t>
            </a:r>
            <a:r>
              <a:rPr lang="vi-VN" sz="4000"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8</a:t>
            </a:r>
            <a:r>
              <a:rPr lang="en-US" sz="4000"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p>
        </p:txBody>
      </p:sp>
      <p:graphicFrame>
        <p:nvGraphicFramePr>
          <p:cNvPr id="34" name="Object 33"/>
          <p:cNvGraphicFramePr>
            <a:graphicFrameLocks noChangeAspect="1"/>
          </p:cNvGraphicFramePr>
          <p:nvPr/>
        </p:nvGraphicFramePr>
        <p:xfrm>
          <a:off x="6317359" y="2371725"/>
          <a:ext cx="113841" cy="17780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7359" y="2371725"/>
                        <a:ext cx="113841"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60936" y="5569808"/>
            <a:ext cx="5812565" cy="827017"/>
          </a:xfrm>
          <a:prstGeom prst="rect">
            <a:avLst/>
          </a:prstGeom>
          <a:solidFill>
            <a:srgbClr val="663300">
              <a:alpha val="47000"/>
            </a:srgbClr>
          </a:solidFill>
        </p:spPr>
        <p:txBody>
          <a:bodyPr wrap="square" lIns="91182" tIns="45591" rIns="91182" bIns="45591" rtlCol="0">
            <a:spAutoFit/>
          </a:bodyPr>
          <a:lstStyle/>
          <a:p>
            <a:pPr algn="ctr"/>
            <a:r>
              <a:rPr lang="vi-VN" sz="4776" dirty="0">
                <a:solidFill>
                  <a:srgbClr val="FFFF00"/>
                </a:solidFill>
                <a:latin typeface="UVN Ai Cap" panose="02040603050506020204" pitchFamily="18" charset="0"/>
              </a:rPr>
              <a:t>D</a:t>
            </a:r>
            <a:endParaRPr lang="en-US" sz="4776" dirty="0">
              <a:solidFill>
                <a:srgbClr val="FFFF00"/>
              </a:solidFill>
              <a:latin typeface="UVN Ai Cap" panose="02040603050506020204" pitchFamily="18" charset="0"/>
            </a:endParaRPr>
          </a:p>
        </p:txBody>
      </p:sp>
      <p:sp>
        <p:nvSpPr>
          <p:cNvPr id="36" name="TextBox 35"/>
          <p:cNvSpPr txBox="1"/>
          <p:nvPr/>
        </p:nvSpPr>
        <p:spPr>
          <a:xfrm>
            <a:off x="1615920" y="984318"/>
            <a:ext cx="9281874" cy="3970057"/>
          </a:xfrm>
          <a:prstGeom prst="rect">
            <a:avLst/>
          </a:prstGeom>
          <a:solidFill>
            <a:schemeClr val="accent1">
              <a:alpha val="47000"/>
            </a:schemeClr>
          </a:solidFill>
        </p:spPr>
        <p:txBody>
          <a:bodyPr wrap="square" lIns="91182" tIns="45591" rIns="91182" bIns="45591" rtlCol="0">
            <a:spAutoFit/>
          </a:bodyPr>
          <a:lstStyle/>
          <a:p>
            <a:pPr algn="just"/>
            <a:r>
              <a:rPr lang="vi-VN" sz="3600" b="1" dirty="0">
                <a:latin typeface="Times New Roman" panose="02020603050405020304" pitchFamily="18" charset="0"/>
              </a:rPr>
              <a:t>Sự chuyển thể của giọt nước trong hình là:</a:t>
            </a:r>
          </a:p>
          <a:p>
            <a:pPr algn="just"/>
            <a:endParaRPr lang="vi-VN" sz="3600" dirty="0">
              <a:latin typeface="Times New Roman" panose="02020603050405020304" pitchFamily="18" charset="0"/>
            </a:endParaRPr>
          </a:p>
          <a:p>
            <a:pPr algn="just"/>
            <a:endParaRPr lang="vi-VN" sz="3600" dirty="0">
              <a:latin typeface="Times New Roman" panose="02020603050405020304" pitchFamily="18" charset="0"/>
            </a:endParaRPr>
          </a:p>
          <a:p>
            <a:pPr algn="just"/>
            <a:endParaRPr lang="vi-VN" sz="3600" dirty="0">
              <a:latin typeface="Times New Roman" panose="02020603050405020304" pitchFamily="18" charset="0"/>
            </a:endParaRPr>
          </a:p>
          <a:p>
            <a:pPr marL="742950" indent="-742950" algn="just">
              <a:buAutoNum type="alphaUcPeriod"/>
            </a:pPr>
            <a:r>
              <a:rPr lang="vi-VN" sz="3600" dirty="0">
                <a:latin typeface="Times New Roman" panose="02020603050405020304" pitchFamily="18" charset="0"/>
              </a:rPr>
              <a:t>Sự bay hơi.		C. Sự ngưng tụ.</a:t>
            </a:r>
          </a:p>
          <a:p>
            <a:pPr marL="742950" indent="-742950" algn="just">
              <a:buAutoNum type="alphaUcPeriod"/>
            </a:pPr>
            <a:r>
              <a:rPr lang="vi-VN" sz="3600" dirty="0">
                <a:latin typeface="Times New Roman" panose="02020603050405020304" pitchFamily="18" charset="0"/>
              </a:rPr>
              <a:t>Sự nóng chảy.		D. Sự đông đặc.</a:t>
            </a:r>
          </a:p>
          <a:p>
            <a:pPr marL="742950" indent="-742950" algn="just">
              <a:buAutoNum type="alphaUcPeriod"/>
            </a:pPr>
            <a:endParaRPr lang="vi-VN" sz="3600" dirty="0">
              <a:latin typeface="Times New Roman" panose="02020603050405020304" pitchFamily="18" charset="0"/>
            </a:endParaRPr>
          </a:p>
        </p:txBody>
      </p:sp>
      <p:sp>
        <p:nvSpPr>
          <p:cNvPr id="2" name="TextBox 1"/>
          <p:cNvSpPr txBox="1"/>
          <p:nvPr/>
        </p:nvSpPr>
        <p:spPr>
          <a:xfrm>
            <a:off x="1218244" y="4563071"/>
            <a:ext cx="3522765" cy="916144"/>
          </a:xfrm>
          <a:prstGeom prst="rect">
            <a:avLst/>
          </a:prstGeom>
          <a:noFill/>
        </p:spPr>
        <p:txBody>
          <a:bodyPr wrap="square" lIns="91182" tIns="45591" rIns="91182" bIns="45591" rtlCol="0">
            <a:spAutoFit/>
          </a:bodyPr>
          <a:lstStyle/>
          <a:p>
            <a:r>
              <a:rPr lang="en-US" sz="5355"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r>
              <a:rPr lang="en-US" sz="5355" i="1" u="sng" dirty="0" err="1">
                <a:solidFill>
                  <a:srgbClr val="E40CDA"/>
                </a:solidFill>
                <a:effectLst>
                  <a:glow rad="63500">
                    <a:schemeClr val="accent3">
                      <a:satMod val="175000"/>
                      <a:alpha val="40000"/>
                    </a:schemeClr>
                  </a:glow>
                </a:effectLst>
                <a:latin typeface="UVN Ai Cap" panose="02040603050506020204" pitchFamily="18" charset="0"/>
              </a:rPr>
              <a:t>án</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12740" y="628660"/>
            <a:ext cx="1291786"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03616" y="503564"/>
            <a:ext cx="1110037" cy="986803"/>
          </a:xfrm>
          <a:prstGeom prst="ellipse">
            <a:avLst/>
          </a:prstGeom>
          <a:ln>
            <a:noFill/>
          </a:ln>
          <a:effectLst>
            <a:softEdge rad="112500"/>
          </a:effectLst>
        </p:spPr>
      </p:pic>
      <p:sp>
        <p:nvSpPr>
          <p:cNvPr id="38" name="Hình chữ nhật 85"/>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79679" y="170281"/>
            <a:ext cx="1357911"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685136" y="620131"/>
            <a:ext cx="1078788"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91182" tIns="45591" rIns="91182" bIns="45591" anchor="ctr"/>
          <a:lstStyle/>
          <a:p>
            <a:pPr algn="ctr">
              <a:defRPr/>
            </a:pPr>
            <a:r>
              <a:rPr lang="en-US" sz="130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188284" y="-299742"/>
            <a:ext cx="1700643"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1225940" y="6019800"/>
            <a:ext cx="607155" cy="609600"/>
          </a:xfrm>
          <a:prstGeom prst="rect">
            <a:avLst/>
          </a:prstGeom>
        </p:spPr>
      </p:pic>
      <p:pic>
        <p:nvPicPr>
          <p:cNvPr id="4" name="Picture 3">
            <a:extLst>
              <a:ext uri="{FF2B5EF4-FFF2-40B4-BE49-F238E27FC236}">
                <a16:creationId xmlns:a16="http://schemas.microsoft.com/office/drawing/2014/main" id="{53D5FBAB-120F-E3B8-91E1-28A8B72BA6C4}"/>
              </a:ext>
            </a:extLst>
          </p:cNvPr>
          <p:cNvPicPr>
            <a:picLocks noChangeAspect="1"/>
          </p:cNvPicPr>
          <p:nvPr/>
        </p:nvPicPr>
        <p:blipFill>
          <a:blip r:embed="rId18"/>
          <a:stretch>
            <a:fillRect/>
          </a:stretch>
        </p:blipFill>
        <p:spPr>
          <a:xfrm>
            <a:off x="4841358" y="1606065"/>
            <a:ext cx="1589842" cy="1531320"/>
          </a:xfrm>
          <a:prstGeom prst="rect">
            <a:avLst/>
          </a:prstGeom>
        </p:spPr>
      </p:pic>
    </p:spTree>
    <p:extLst>
      <p:ext uri="{BB962C8B-B14F-4D97-AF65-F5344CB8AC3E}">
        <p14:creationId xmlns:p14="http://schemas.microsoft.com/office/powerpoint/2010/main" val="250592636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102466" y="197622"/>
            <a:ext cx="12143107" cy="6535150"/>
          </a:xfrm>
          <a:prstGeom prst="rect">
            <a:avLst/>
          </a:prstGeom>
          <a:noFill/>
          <a:ln w="9525">
            <a:noFill/>
          </a:ln>
        </p:spPr>
      </p:pic>
      <p:sp>
        <p:nvSpPr>
          <p:cNvPr id="32" name="TextBox 31"/>
          <p:cNvSpPr txBox="1"/>
          <p:nvPr/>
        </p:nvSpPr>
        <p:spPr>
          <a:xfrm>
            <a:off x="2073596" y="265233"/>
            <a:ext cx="4705454" cy="707626"/>
          </a:xfrm>
          <a:prstGeom prst="rect">
            <a:avLst/>
          </a:prstGeom>
          <a:noFill/>
        </p:spPr>
        <p:txBody>
          <a:bodyPr wrap="square" lIns="91182" tIns="45591" rIns="91182" bIns="45591" rtlCol="0">
            <a:spAutoFit/>
          </a:bodyPr>
          <a:lstStyle/>
          <a:p>
            <a:r>
              <a:rPr lang="en-US" sz="4000"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 HỎI </a:t>
            </a:r>
            <a:r>
              <a:rPr lang="vi-VN" sz="4000"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9</a:t>
            </a:r>
            <a:r>
              <a:rPr lang="en-US" sz="4000"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p>
        </p:txBody>
      </p:sp>
      <p:graphicFrame>
        <p:nvGraphicFramePr>
          <p:cNvPr id="34" name="Object 33"/>
          <p:cNvGraphicFramePr>
            <a:graphicFrameLocks noChangeAspect="1"/>
          </p:cNvGraphicFramePr>
          <p:nvPr/>
        </p:nvGraphicFramePr>
        <p:xfrm>
          <a:off x="6317359" y="2371725"/>
          <a:ext cx="113841" cy="17780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7359" y="2371725"/>
                        <a:ext cx="113841"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60936" y="5569808"/>
            <a:ext cx="5812565" cy="827017"/>
          </a:xfrm>
          <a:prstGeom prst="rect">
            <a:avLst/>
          </a:prstGeom>
          <a:solidFill>
            <a:srgbClr val="663300">
              <a:alpha val="47000"/>
            </a:srgbClr>
          </a:solidFill>
        </p:spPr>
        <p:txBody>
          <a:bodyPr wrap="square" lIns="91182" tIns="45591" rIns="91182" bIns="45591" rtlCol="0">
            <a:spAutoFit/>
          </a:bodyPr>
          <a:lstStyle/>
          <a:p>
            <a:pPr algn="ctr"/>
            <a:r>
              <a:rPr lang="vi-VN" sz="4776" dirty="0">
                <a:solidFill>
                  <a:srgbClr val="FFFF00"/>
                </a:solidFill>
                <a:latin typeface="UVN Ai Cap" panose="02040603050506020204" pitchFamily="18" charset="0"/>
              </a:rPr>
              <a:t>D</a:t>
            </a:r>
            <a:endParaRPr lang="en-US" sz="4776" dirty="0">
              <a:solidFill>
                <a:srgbClr val="FFFF00"/>
              </a:solidFill>
              <a:latin typeface="UVN Ai Cap" panose="02040603050506020204" pitchFamily="18" charset="0"/>
            </a:endParaRPr>
          </a:p>
        </p:txBody>
      </p:sp>
      <p:sp>
        <p:nvSpPr>
          <p:cNvPr id="36" name="TextBox 35"/>
          <p:cNvSpPr txBox="1"/>
          <p:nvPr/>
        </p:nvSpPr>
        <p:spPr>
          <a:xfrm>
            <a:off x="1615920" y="984318"/>
            <a:ext cx="9244913" cy="4524055"/>
          </a:xfrm>
          <a:prstGeom prst="rect">
            <a:avLst/>
          </a:prstGeom>
          <a:solidFill>
            <a:schemeClr val="accent1">
              <a:alpha val="47000"/>
            </a:schemeClr>
          </a:solidFill>
        </p:spPr>
        <p:txBody>
          <a:bodyPr wrap="square" lIns="91182" tIns="45591" rIns="91182" bIns="45591" rtlCol="0">
            <a:spAutoFit/>
          </a:bodyPr>
          <a:lstStyle/>
          <a:p>
            <a:pPr algn="ctr"/>
            <a:r>
              <a:rPr lang="vi-VN" sz="3600" dirty="0">
                <a:latin typeface="Times New Roman" panose="02020603050405020304" pitchFamily="18" charset="0"/>
              </a:rPr>
              <a:t>Cho các hình ảnh sau:</a:t>
            </a:r>
          </a:p>
          <a:p>
            <a:pPr algn="just"/>
            <a:endParaRPr lang="vi-VN" sz="3600" dirty="0">
              <a:latin typeface="Times New Roman" panose="02020603050405020304" pitchFamily="18" charset="0"/>
            </a:endParaRPr>
          </a:p>
          <a:p>
            <a:pPr algn="just"/>
            <a:endParaRPr lang="vi-VN" sz="3600" dirty="0">
              <a:latin typeface="Times New Roman" panose="02020603050405020304" pitchFamily="18" charset="0"/>
            </a:endParaRPr>
          </a:p>
          <a:p>
            <a:pPr algn="just"/>
            <a:endParaRPr lang="vi-VN" sz="3600" dirty="0">
              <a:latin typeface="Times New Roman" panose="02020603050405020304" pitchFamily="18" charset="0"/>
            </a:endParaRPr>
          </a:p>
          <a:p>
            <a:pPr algn="just"/>
            <a:endParaRPr lang="vi-VN" sz="3600" dirty="0">
              <a:latin typeface="Times New Roman" panose="02020603050405020304" pitchFamily="18" charset="0"/>
            </a:endParaRPr>
          </a:p>
          <a:p>
            <a:pPr algn="just"/>
            <a:r>
              <a:rPr lang="vi-VN" sz="3200" dirty="0">
                <a:latin typeface="Times New Roman" panose="02020603050405020304" pitchFamily="18" charset="0"/>
              </a:rPr>
              <a:t>Hình ảnh thể hiện sự sôi là:</a:t>
            </a:r>
          </a:p>
          <a:p>
            <a:pPr algn="just"/>
            <a:r>
              <a:rPr lang="vi-VN" sz="3200" dirty="0">
                <a:latin typeface="Times New Roman" panose="02020603050405020304" pitchFamily="18" charset="0"/>
              </a:rPr>
              <a:t>A. Hình 1.   B. Hình 2.   C. Hình 3.     D. Hình 4.</a:t>
            </a:r>
          </a:p>
          <a:p>
            <a:pPr algn="just"/>
            <a:endParaRPr lang="vi-VN" sz="3600" dirty="0">
              <a:latin typeface="Times New Roman" panose="02020603050405020304" pitchFamily="18" charset="0"/>
            </a:endParaRPr>
          </a:p>
        </p:txBody>
      </p:sp>
      <p:sp>
        <p:nvSpPr>
          <p:cNvPr id="2" name="TextBox 1"/>
          <p:cNvSpPr txBox="1"/>
          <p:nvPr/>
        </p:nvSpPr>
        <p:spPr>
          <a:xfrm>
            <a:off x="1218244" y="4563071"/>
            <a:ext cx="3522765" cy="916144"/>
          </a:xfrm>
          <a:prstGeom prst="rect">
            <a:avLst/>
          </a:prstGeom>
          <a:noFill/>
        </p:spPr>
        <p:txBody>
          <a:bodyPr wrap="square" lIns="91182" tIns="45591" rIns="91182" bIns="45591" rtlCol="0">
            <a:spAutoFit/>
          </a:bodyPr>
          <a:lstStyle/>
          <a:p>
            <a:r>
              <a:rPr lang="en-US" sz="5355"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r>
              <a:rPr lang="en-US" sz="5355" i="1" u="sng" dirty="0" err="1">
                <a:solidFill>
                  <a:srgbClr val="E40CDA"/>
                </a:solidFill>
                <a:effectLst>
                  <a:glow rad="63500">
                    <a:schemeClr val="accent3">
                      <a:satMod val="175000"/>
                      <a:alpha val="40000"/>
                    </a:schemeClr>
                  </a:glow>
                </a:effectLst>
                <a:latin typeface="UVN Ai Cap" panose="02040603050506020204" pitchFamily="18" charset="0"/>
              </a:rPr>
              <a:t>án</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12740" y="628660"/>
            <a:ext cx="1291786"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03616" y="503564"/>
            <a:ext cx="1110037" cy="986803"/>
          </a:xfrm>
          <a:prstGeom prst="ellipse">
            <a:avLst/>
          </a:prstGeom>
          <a:ln>
            <a:noFill/>
          </a:ln>
          <a:effectLst>
            <a:softEdge rad="112500"/>
          </a:effectLst>
        </p:spPr>
      </p:pic>
      <p:sp>
        <p:nvSpPr>
          <p:cNvPr id="38" name="Hình chữ nhật 85"/>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79679" y="170281"/>
            <a:ext cx="1357911"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685136" y="620131"/>
            <a:ext cx="1078788"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91182" tIns="45591" rIns="91182" bIns="45591" anchor="ctr"/>
          <a:lstStyle/>
          <a:p>
            <a:pPr algn="ctr">
              <a:defRPr/>
            </a:pPr>
            <a:r>
              <a:rPr lang="en-US" sz="130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33392" y="17767"/>
            <a:ext cx="1700643"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1225940" y="6019800"/>
            <a:ext cx="607155" cy="609600"/>
          </a:xfrm>
          <a:prstGeom prst="rect">
            <a:avLst/>
          </a:prstGeom>
        </p:spPr>
      </p:pic>
      <p:pic>
        <p:nvPicPr>
          <p:cNvPr id="3" name="Picture 2">
            <a:extLst>
              <a:ext uri="{FF2B5EF4-FFF2-40B4-BE49-F238E27FC236}">
                <a16:creationId xmlns:a16="http://schemas.microsoft.com/office/drawing/2014/main" id="{26FE0926-AD68-7A5D-7607-D2E7FD6D1E05}"/>
              </a:ext>
            </a:extLst>
          </p:cNvPr>
          <p:cNvPicPr>
            <a:picLocks noChangeAspect="1"/>
          </p:cNvPicPr>
          <p:nvPr/>
        </p:nvPicPr>
        <p:blipFill>
          <a:blip r:embed="rId18"/>
          <a:stretch>
            <a:fillRect/>
          </a:stretch>
        </p:blipFill>
        <p:spPr>
          <a:xfrm>
            <a:off x="2536276" y="1726042"/>
            <a:ext cx="7389535" cy="2082003"/>
          </a:xfrm>
          <a:prstGeom prst="rect">
            <a:avLst/>
          </a:prstGeom>
        </p:spPr>
      </p:pic>
    </p:spTree>
    <p:extLst>
      <p:ext uri="{BB962C8B-B14F-4D97-AF65-F5344CB8AC3E}">
        <p14:creationId xmlns:p14="http://schemas.microsoft.com/office/powerpoint/2010/main" val="194892325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102466" y="197622"/>
            <a:ext cx="12143107" cy="6535150"/>
          </a:xfrm>
          <a:prstGeom prst="rect">
            <a:avLst/>
          </a:prstGeom>
          <a:noFill/>
          <a:ln w="9525">
            <a:noFill/>
          </a:ln>
        </p:spPr>
      </p:pic>
      <p:sp>
        <p:nvSpPr>
          <p:cNvPr id="32" name="TextBox 31"/>
          <p:cNvSpPr txBox="1"/>
          <p:nvPr/>
        </p:nvSpPr>
        <p:spPr>
          <a:xfrm>
            <a:off x="2138910" y="185925"/>
            <a:ext cx="4705454" cy="707626"/>
          </a:xfrm>
          <a:prstGeom prst="rect">
            <a:avLst/>
          </a:prstGeom>
          <a:noFill/>
        </p:spPr>
        <p:txBody>
          <a:bodyPr wrap="square" lIns="91182" tIns="45591" rIns="91182" bIns="45591" rtlCol="0">
            <a:spAutoFit/>
          </a:bodyPr>
          <a:lstStyle/>
          <a:p>
            <a:r>
              <a:rPr lang="en-US" sz="4000"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 HỎI </a:t>
            </a:r>
            <a:r>
              <a:rPr lang="vi-VN" sz="4000"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10</a:t>
            </a:r>
            <a:r>
              <a:rPr lang="en-US" sz="4000"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p>
        </p:txBody>
      </p:sp>
      <p:graphicFrame>
        <p:nvGraphicFramePr>
          <p:cNvPr id="34" name="Object 33"/>
          <p:cNvGraphicFramePr>
            <a:graphicFrameLocks noChangeAspect="1"/>
          </p:cNvGraphicFramePr>
          <p:nvPr/>
        </p:nvGraphicFramePr>
        <p:xfrm>
          <a:off x="6317359" y="2371725"/>
          <a:ext cx="113841" cy="17780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7359" y="2371725"/>
                        <a:ext cx="113841"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60936" y="5569808"/>
            <a:ext cx="5812565" cy="827017"/>
          </a:xfrm>
          <a:prstGeom prst="rect">
            <a:avLst/>
          </a:prstGeom>
          <a:solidFill>
            <a:srgbClr val="663300">
              <a:alpha val="47000"/>
            </a:srgbClr>
          </a:solidFill>
        </p:spPr>
        <p:txBody>
          <a:bodyPr wrap="square" lIns="91182" tIns="45591" rIns="91182" bIns="45591" rtlCol="0">
            <a:spAutoFit/>
          </a:bodyPr>
          <a:lstStyle/>
          <a:p>
            <a:pPr algn="ctr"/>
            <a:r>
              <a:rPr lang="vi-VN" sz="4776" dirty="0">
                <a:solidFill>
                  <a:srgbClr val="FFFF00"/>
                </a:solidFill>
                <a:latin typeface="UVN Ai Cap" panose="02040603050506020204" pitchFamily="18" charset="0"/>
              </a:rPr>
              <a:t>D</a:t>
            </a:r>
            <a:endParaRPr lang="en-US" sz="4776" dirty="0">
              <a:solidFill>
                <a:srgbClr val="FFFF00"/>
              </a:solidFill>
              <a:latin typeface="UVN Ai Cap" panose="02040603050506020204" pitchFamily="18" charset="0"/>
            </a:endParaRPr>
          </a:p>
        </p:txBody>
      </p:sp>
      <p:sp>
        <p:nvSpPr>
          <p:cNvPr id="36" name="TextBox 35"/>
          <p:cNvSpPr txBox="1"/>
          <p:nvPr/>
        </p:nvSpPr>
        <p:spPr>
          <a:xfrm>
            <a:off x="1551562" y="1505381"/>
            <a:ext cx="9244913" cy="2554285"/>
          </a:xfrm>
          <a:prstGeom prst="rect">
            <a:avLst/>
          </a:prstGeom>
          <a:solidFill>
            <a:schemeClr val="accent1">
              <a:alpha val="47000"/>
            </a:schemeClr>
          </a:solidFill>
        </p:spPr>
        <p:txBody>
          <a:bodyPr wrap="square" lIns="91182" tIns="45591" rIns="91182" bIns="45591" rtlCol="0">
            <a:spAutoFit/>
          </a:bodyPr>
          <a:lstStyle/>
          <a:p>
            <a:r>
              <a:rPr lang="vi-VN" sz="3200" dirty="0">
                <a:latin typeface="Times New Roman" panose="02020603050405020304" pitchFamily="18" charset="0"/>
              </a:rPr>
              <a:t>Hiện tượng tự nhiên do hơi nước đông đặc là</a:t>
            </a:r>
          </a:p>
          <a:p>
            <a:pPr marL="514350" indent="-514350">
              <a:buAutoNum type="alphaUcPeriod"/>
            </a:pPr>
            <a:r>
              <a:rPr lang="vi-VN" sz="3200" dirty="0">
                <a:latin typeface="Times New Roman" panose="02020603050405020304" pitchFamily="18" charset="0"/>
              </a:rPr>
              <a:t>Băng tan.</a:t>
            </a:r>
          </a:p>
          <a:p>
            <a:pPr marL="514350" indent="-514350">
              <a:buAutoNum type="alphaUcPeriod"/>
            </a:pPr>
            <a:r>
              <a:rPr lang="vi-VN" sz="3200" dirty="0">
                <a:latin typeface="Times New Roman" panose="02020603050405020304" pitchFamily="18" charset="0"/>
              </a:rPr>
              <a:t>Sương mù.</a:t>
            </a:r>
          </a:p>
          <a:p>
            <a:pPr marL="514350" indent="-514350">
              <a:buAutoNum type="alphaUcPeriod"/>
            </a:pPr>
            <a:r>
              <a:rPr lang="vi-VN" sz="3200" dirty="0">
                <a:latin typeface="Times New Roman" panose="02020603050405020304" pitchFamily="18" charset="0"/>
              </a:rPr>
              <a:t>Tạo thành mây.</a:t>
            </a:r>
          </a:p>
          <a:p>
            <a:pPr marL="514350" indent="-514350">
              <a:buAutoNum type="alphaUcPeriod"/>
            </a:pPr>
            <a:r>
              <a:rPr lang="vi-VN" sz="3200" dirty="0">
                <a:latin typeface="Times New Roman" panose="02020603050405020304" pitchFamily="18" charset="0"/>
              </a:rPr>
              <a:t>Mưa tuyết.</a:t>
            </a:r>
            <a:endParaRPr lang="vi-VN" sz="3600" dirty="0">
              <a:latin typeface="Times New Roman" panose="02020603050405020304" pitchFamily="18" charset="0"/>
            </a:endParaRPr>
          </a:p>
        </p:txBody>
      </p:sp>
      <p:sp>
        <p:nvSpPr>
          <p:cNvPr id="2" name="TextBox 1"/>
          <p:cNvSpPr txBox="1"/>
          <p:nvPr/>
        </p:nvSpPr>
        <p:spPr>
          <a:xfrm>
            <a:off x="1704925" y="5688026"/>
            <a:ext cx="1579452" cy="584515"/>
          </a:xfrm>
          <a:prstGeom prst="rect">
            <a:avLst/>
          </a:prstGeom>
          <a:noFill/>
        </p:spPr>
        <p:txBody>
          <a:bodyPr wrap="square" lIns="91182" tIns="45591" rIns="91182" bIns="45591" rtlCol="0">
            <a:spAutoFit/>
          </a:bodyPr>
          <a:lstStyle/>
          <a:p>
            <a:r>
              <a:rPr lang="en-US" sz="3200" i="1" u="sng" dirty="0" err="1">
                <a:solidFill>
                  <a:srgbClr val="FFFF00"/>
                </a:solidFill>
                <a:effectLst>
                  <a:glow rad="63500">
                    <a:schemeClr val="accent3">
                      <a:satMod val="175000"/>
                      <a:alpha val="40000"/>
                    </a:schemeClr>
                  </a:glow>
                </a:effectLst>
                <a:latin typeface="Times New Roman" panose="02020603050405020304" pitchFamily="18" charset="0"/>
                <a:cs typeface="Times New Roman" panose="02020603050405020304" pitchFamily="18" charset="0"/>
              </a:rPr>
              <a:t>Đáp</a:t>
            </a:r>
            <a:r>
              <a:rPr lang="en-US" sz="3200" i="1" u="sng" dirty="0">
                <a:solidFill>
                  <a:srgbClr val="FFFF00"/>
                </a:solidFill>
                <a:effectLst>
                  <a:glow rad="63500">
                    <a:schemeClr val="accent3">
                      <a:satMod val="175000"/>
                      <a:alpha val="40000"/>
                    </a:schemeClr>
                  </a:glow>
                </a:effectLst>
                <a:latin typeface="Times New Roman" panose="02020603050405020304" pitchFamily="18" charset="0"/>
                <a:cs typeface="Times New Roman" panose="02020603050405020304" pitchFamily="18" charset="0"/>
              </a:rPr>
              <a:t> </a:t>
            </a:r>
            <a:r>
              <a:rPr lang="en-US" sz="3200" i="1" u="sng" dirty="0" err="1">
                <a:solidFill>
                  <a:srgbClr val="FFFF00"/>
                </a:solidFill>
                <a:effectLst>
                  <a:glow rad="63500">
                    <a:schemeClr val="accent3">
                      <a:satMod val="175000"/>
                      <a:alpha val="40000"/>
                    </a:schemeClr>
                  </a:glow>
                </a:effectLst>
                <a:latin typeface="Times New Roman" panose="02020603050405020304" pitchFamily="18" charset="0"/>
                <a:cs typeface="Times New Roman" panose="02020603050405020304" pitchFamily="18" charset="0"/>
              </a:rPr>
              <a:t>án</a:t>
            </a:r>
            <a:r>
              <a:rPr lang="en-US" sz="3200" i="1" u="sng" dirty="0">
                <a:solidFill>
                  <a:srgbClr val="FFFF00"/>
                </a:solidFill>
                <a:effectLst>
                  <a:glow rad="63500">
                    <a:schemeClr val="accent3">
                      <a:satMod val="175000"/>
                      <a:alpha val="40000"/>
                    </a:schemeClr>
                  </a:glow>
                </a:effectLst>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12740" y="628660"/>
            <a:ext cx="1291786"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03616" y="503564"/>
            <a:ext cx="1110037" cy="986803"/>
          </a:xfrm>
          <a:prstGeom prst="ellipse">
            <a:avLst/>
          </a:prstGeom>
          <a:ln>
            <a:noFill/>
          </a:ln>
          <a:effectLst>
            <a:softEdge rad="112500"/>
          </a:effectLst>
        </p:spPr>
      </p:pic>
      <p:sp>
        <p:nvSpPr>
          <p:cNvPr id="38" name="Hình chữ nhật 85"/>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79679" y="170281"/>
            <a:ext cx="1357911"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79683" y="170281"/>
            <a:ext cx="1357910" cy="1653358"/>
          </a:xfrm>
          <a:prstGeom prst="rect">
            <a:avLst/>
          </a:prstGeom>
          <a:blipFill>
            <a:blip r:embed="rId15"/>
            <a:stretch>
              <a:fillRect/>
            </a:stretch>
          </a:blipFill>
          <a:ln w="25400" cap="flat" cmpd="sng" algn="ctr">
            <a:noFill/>
            <a:prstDash val="solid"/>
          </a:ln>
          <a:effectLst/>
        </p:spPr>
        <p:txBody>
          <a:bodyPr lIns="91182" tIns="45591" rIns="91182" bIns="45591" anchor="b"/>
          <a:lstStyle/>
          <a:p>
            <a:pPr algn="ctr">
              <a:defRPr/>
            </a:pPr>
            <a:r>
              <a:rPr lang="en-US" sz="651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685136" y="620131"/>
            <a:ext cx="1078788"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91182" tIns="45591" rIns="91182" bIns="45591" anchor="ctr"/>
          <a:lstStyle/>
          <a:p>
            <a:pPr algn="ctr">
              <a:defRPr/>
            </a:pPr>
            <a:r>
              <a:rPr lang="en-US" sz="1303"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88538" y="103017"/>
            <a:ext cx="1700643"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1225940" y="6019800"/>
            <a:ext cx="607155" cy="609600"/>
          </a:xfrm>
          <a:prstGeom prst="rect">
            <a:avLst/>
          </a:prstGeom>
        </p:spPr>
      </p:pic>
    </p:spTree>
    <p:extLst>
      <p:ext uri="{BB962C8B-B14F-4D97-AF65-F5344CB8AC3E}">
        <p14:creationId xmlns:p14="http://schemas.microsoft.com/office/powerpoint/2010/main" val="407577647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45058" y="897147"/>
            <a:ext cx="3075475" cy="576053"/>
          </a:xfrm>
          <a:prstGeom prst="rect">
            <a:avLst/>
          </a:prstGeom>
          <a:solidFill>
            <a:srgbClr val="596159"/>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anose="020B0604030504040204" pitchFamily="34" charset="0"/>
                <a:ea typeface="Tahoma" panose="020B0604030504040204" pitchFamily="34" charset="0"/>
                <a:cs typeface="Tahoma" panose="020B0604030504040204" pitchFamily="34" charset="0"/>
              </a:rPr>
              <a:t>III. </a:t>
            </a:r>
            <a:r>
              <a:rPr lang="en-US" sz="3200" b="1" dirty="0" err="1">
                <a:latin typeface="Tahoma" panose="020B0604030504040204" pitchFamily="34" charset="0"/>
                <a:ea typeface="Tahoma" panose="020B0604030504040204" pitchFamily="34" charset="0"/>
                <a:cs typeface="Tahoma" panose="020B0604030504040204" pitchFamily="34" charset="0"/>
              </a:rPr>
              <a:t>Vận</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dụng</a:t>
            </a:r>
            <a:endParaRPr lang="en-US" sz="3200" b="1" dirty="0">
              <a:latin typeface="Tahoma" panose="020B0604030504040204" pitchFamily="34" charset="0"/>
              <a:ea typeface="Tahoma" panose="020B0604030504040204" pitchFamily="34" charset="0"/>
              <a:cs typeface="Tahoma" panose="020B0604030504040204" pitchFamily="34" charset="0"/>
            </a:endParaRPr>
          </a:p>
        </p:txBody>
      </p:sp>
      <p:sp>
        <p:nvSpPr>
          <p:cNvPr id="5" name="TextBox 4"/>
          <p:cNvSpPr txBox="1"/>
          <p:nvPr/>
        </p:nvSpPr>
        <p:spPr>
          <a:xfrm>
            <a:off x="745062" y="1682420"/>
            <a:ext cx="11040535" cy="1516954"/>
          </a:xfrm>
          <a:prstGeom prst="rect">
            <a:avLst/>
          </a:prstGeom>
          <a:noFill/>
        </p:spPr>
        <p:txBody>
          <a:bodyPr wrap="square" rtlCol="0">
            <a:spAutoFit/>
          </a:bodyPr>
          <a:lstStyle/>
          <a:p>
            <a:pPr>
              <a:lnSpc>
                <a:spcPct val="114000"/>
              </a:lnSpc>
            </a:pPr>
            <a:r>
              <a:rPr lang="vi-VN" sz="2800" b="1" dirty="0">
                <a:solidFill>
                  <a:srgbClr val="FF0000"/>
                </a:solidFill>
                <a:latin typeface="Tahoma" panose="020B0604030504040204" pitchFamily="34" charset="0"/>
                <a:ea typeface="Tahoma" panose="020B0604030504040204" pitchFamily="34" charset="0"/>
                <a:cs typeface="Tahoma" panose="020B0604030504040204" pitchFamily="34" charset="0"/>
              </a:rPr>
              <a:t>1</a:t>
            </a:r>
            <a:r>
              <a:rPr lang="en-US" sz="2800" b="1" dirty="0">
                <a:solidFill>
                  <a:srgbClr val="FF0000"/>
                </a:solidFill>
                <a:latin typeface="Tahoma" panose="020B0604030504040204" pitchFamily="34" charset="0"/>
                <a:ea typeface="Tahoma" panose="020B0604030504040204" pitchFamily="34" charset="0"/>
                <a:cs typeface="Tahoma" panose="020B0604030504040204" pitchFamily="34" charset="0"/>
              </a:rPr>
              <a:t>.</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ể</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một</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ục</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nến</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nó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hảy</a:t>
            </a:r>
            <a:r>
              <a:rPr lang="en-US" sz="2800" dirty="0">
                <a:latin typeface="Tahoma" panose="020B0604030504040204" pitchFamily="34" charset="0"/>
                <a:ea typeface="Tahoma" panose="020B0604030504040204" pitchFamily="34" charset="0"/>
                <a:cs typeface="Tahoma" panose="020B0604030504040204" pitchFamily="34" charset="0"/>
              </a:rPr>
              <a:t>, ta </a:t>
            </a:r>
            <a:r>
              <a:rPr lang="en-US" sz="2800" dirty="0" err="1">
                <a:latin typeface="Tahoma" panose="020B0604030504040204" pitchFamily="34" charset="0"/>
                <a:ea typeface="Tahoma" panose="020B0604030504040204" pitchFamily="34" charset="0"/>
                <a:cs typeface="Tahoma" panose="020B0604030504040204" pitchFamily="34" charset="0"/>
              </a:rPr>
              <a:t>cần</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un</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nó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ể</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làm</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nó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hảy</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một</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ục</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nước</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á</a:t>
            </a:r>
            <a:r>
              <a:rPr lang="en-US" sz="2800" dirty="0">
                <a:latin typeface="Tahoma" panose="020B0604030504040204" pitchFamily="34" charset="0"/>
                <a:ea typeface="Tahoma" panose="020B0604030504040204" pitchFamily="34" charset="0"/>
                <a:cs typeface="Tahoma" panose="020B0604030504040204" pitchFamily="34" charset="0"/>
              </a:rPr>
              <a:t>, ta </a:t>
            </a:r>
            <a:r>
              <a:rPr lang="en-US" sz="2800" dirty="0" err="1">
                <a:latin typeface="Tahoma" panose="020B0604030504040204" pitchFamily="34" charset="0"/>
                <a:ea typeface="Tahoma" panose="020B0604030504040204" pitchFamily="34" charset="0"/>
                <a:cs typeface="Tahoma" panose="020B0604030504040204" pitchFamily="34" charset="0"/>
              </a:rPr>
              <a:t>chỉ</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ần</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ể</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ục</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nước</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á</a:t>
            </a:r>
            <a:r>
              <a:rPr lang="en-US" sz="2800" dirty="0">
                <a:latin typeface="Tahoma" panose="020B0604030504040204" pitchFamily="34" charset="0"/>
                <a:ea typeface="Tahoma" panose="020B0604030504040204" pitchFamily="34" charset="0"/>
                <a:cs typeface="Tahoma" panose="020B0604030504040204" pitchFamily="34" charset="0"/>
              </a:rPr>
              <a:t> ở </a:t>
            </a:r>
            <a:r>
              <a:rPr lang="en-US" sz="2800" dirty="0" err="1">
                <a:latin typeface="Tahoma" panose="020B0604030504040204" pitchFamily="34" charset="0"/>
                <a:ea typeface="Tahoma" panose="020B0604030504040204" pitchFamily="34" charset="0"/>
                <a:cs typeface="Tahoma" panose="020B0604030504040204" pitchFamily="34" charset="0"/>
              </a:rPr>
              <a:t>nhiệt</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ộ</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phò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Hãy</a:t>
            </a:r>
            <a:r>
              <a:rPr lang="en-US" sz="2800" dirty="0">
                <a:latin typeface="Tahoma" panose="020B0604030504040204" pitchFamily="34" charset="0"/>
                <a:ea typeface="Tahoma" panose="020B0604030504040204" pitchFamily="34" charset="0"/>
                <a:cs typeface="Tahoma" panose="020B0604030504040204" pitchFamily="34" charset="0"/>
              </a:rPr>
              <a:t> so </a:t>
            </a:r>
            <a:r>
              <a:rPr lang="en-US" sz="2800" dirty="0" err="1">
                <a:latin typeface="Tahoma" panose="020B0604030504040204" pitchFamily="34" charset="0"/>
                <a:ea typeface="Tahoma" panose="020B0604030504040204" pitchFamily="34" charset="0"/>
                <a:cs typeface="Tahoma" panose="020B0604030504040204" pitchFamily="34" charset="0"/>
              </a:rPr>
              <a:t>sánh</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nhiệt</a:t>
            </a:r>
            <a:r>
              <a:rPr lang="en-US" sz="2800" dirty="0">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độ</a:t>
            </a:r>
            <a:r>
              <a:rPr lang="en-US" sz="2800" dirty="0">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nóng</a:t>
            </a:r>
            <a:r>
              <a:rPr lang="en-US" sz="2800" dirty="0">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chảy</a:t>
            </a:r>
            <a:r>
              <a:rPr lang="en-US" sz="2800" dirty="0">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ủa</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nến</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và</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nước</a:t>
            </a:r>
            <a:r>
              <a:rPr lang="en-US" sz="2800" dirty="0">
                <a:latin typeface="Tahoma" panose="020B0604030504040204" pitchFamily="34" charset="0"/>
                <a:ea typeface="Tahoma" panose="020B0604030504040204" pitchFamily="34" charset="0"/>
                <a:cs typeface="Tahoma" panose="020B0604030504040204" pitchFamily="34" charset="0"/>
              </a:rPr>
              <a:t> so </a:t>
            </a:r>
            <a:r>
              <a:rPr lang="en-US" sz="2800" dirty="0" err="1">
                <a:latin typeface="Tahoma" panose="020B0604030504040204" pitchFamily="34" charset="0"/>
                <a:ea typeface="Tahoma" panose="020B0604030504040204" pitchFamily="34" charset="0"/>
                <a:cs typeface="Tahoma" panose="020B0604030504040204" pitchFamily="34" charset="0"/>
              </a:rPr>
              <a:t>với</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nhiệt</a:t>
            </a:r>
            <a:r>
              <a:rPr lang="en-US" sz="2800" dirty="0">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độ</a:t>
            </a:r>
            <a:r>
              <a:rPr lang="en-US" sz="2800" dirty="0">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phòng</a:t>
            </a:r>
            <a:r>
              <a:rPr lang="en-US" sz="2800" dirty="0">
                <a:latin typeface="Tahoma" panose="020B0604030504040204" pitchFamily="34" charset="0"/>
                <a:ea typeface="Tahoma" panose="020B0604030504040204" pitchFamily="34" charset="0"/>
                <a:cs typeface="Tahoma" panose="020B0604030504040204" pitchFamily="34" charset="0"/>
              </a:rPr>
              <a:t>.</a:t>
            </a:r>
          </a:p>
        </p:txBody>
      </p:sp>
      <p:sp>
        <p:nvSpPr>
          <p:cNvPr id="8" name="TextBox 7"/>
          <p:cNvSpPr txBox="1"/>
          <p:nvPr/>
        </p:nvSpPr>
        <p:spPr>
          <a:xfrm>
            <a:off x="745062" y="3534574"/>
            <a:ext cx="11277605" cy="1408078"/>
          </a:xfrm>
          <a:prstGeom prst="rect">
            <a:avLst/>
          </a:prstGeom>
          <a:noFill/>
        </p:spPr>
        <p:txBody>
          <a:bodyPr wrap="square" rtlCol="0">
            <a:spAutoFit/>
          </a:bodyPr>
          <a:lstStyle/>
          <a:p>
            <a:pPr algn="ctr">
              <a:lnSpc>
                <a:spcPct val="114000"/>
              </a:lnSpc>
            </a:pPr>
            <a:r>
              <a:rPr lang="en-US" sz="25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25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nSpc>
                <a:spcPct val="114000"/>
              </a:lnSpc>
            </a:pP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Nến</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có</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nhiệt</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độ</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nóng</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chảy</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cao</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hơn</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nhiệt</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độ</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phòng</a:t>
            </a:r>
            <a:r>
              <a:rPr lang="en-US" sz="2500" dirty="0">
                <a:latin typeface="Tahoma" panose="020B0604030504040204" pitchFamily="34" charset="0"/>
                <a:ea typeface="Tahoma" panose="020B0604030504040204" pitchFamily="34" charset="0"/>
                <a:cs typeface="Tahoma" panose="020B0604030504040204" pitchFamily="34" charset="0"/>
              </a:rPr>
              <a:t>, do </a:t>
            </a:r>
            <a:r>
              <a:rPr lang="en-US" sz="2500" dirty="0" err="1">
                <a:latin typeface="Tahoma" panose="020B0604030504040204" pitchFamily="34" charset="0"/>
                <a:ea typeface="Tahoma" panose="020B0604030504040204" pitchFamily="34" charset="0"/>
                <a:cs typeface="Tahoma" panose="020B0604030504040204" pitchFamily="34" charset="0"/>
              </a:rPr>
              <a:t>đó</a:t>
            </a:r>
            <a:r>
              <a:rPr lang="en-US" sz="2500" dirty="0">
                <a:latin typeface="Tahoma" panose="020B0604030504040204" pitchFamily="34" charset="0"/>
                <a:ea typeface="Tahoma" panose="020B0604030504040204" pitchFamily="34" charset="0"/>
                <a:cs typeface="Tahoma" panose="020B0604030504040204" pitchFamily="34" charset="0"/>
              </a:rPr>
              <a:t> ở </a:t>
            </a:r>
            <a:r>
              <a:rPr lang="en-US" sz="2500" dirty="0" err="1">
                <a:latin typeface="Tahoma" panose="020B0604030504040204" pitchFamily="34" charset="0"/>
                <a:ea typeface="Tahoma" panose="020B0604030504040204" pitchFamily="34" charset="0"/>
                <a:cs typeface="Tahoma" panose="020B0604030504040204" pitchFamily="34" charset="0"/>
              </a:rPr>
              <a:t>nhiệt</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độ</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phòng</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nến</a:t>
            </a:r>
            <a:r>
              <a:rPr lang="en-US" sz="2500" dirty="0">
                <a:latin typeface="Tahoma" panose="020B0604030504040204" pitchFamily="34" charset="0"/>
                <a:ea typeface="Tahoma" panose="020B0604030504040204" pitchFamily="34" charset="0"/>
                <a:cs typeface="Tahoma" panose="020B0604030504040204" pitchFamily="34" charset="0"/>
              </a:rPr>
              <a:t> ở </a:t>
            </a:r>
            <a:r>
              <a:rPr lang="en-US" sz="2500" dirty="0" err="1">
                <a:latin typeface="Tahoma" panose="020B0604030504040204" pitchFamily="34" charset="0"/>
                <a:ea typeface="Tahoma" panose="020B0604030504040204" pitchFamily="34" charset="0"/>
                <a:cs typeface="Tahoma" panose="020B0604030504040204" pitchFamily="34" charset="0"/>
              </a:rPr>
              <a:t>thể</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rắn</a:t>
            </a:r>
            <a:r>
              <a:rPr lang="en-US" sz="2500" dirty="0">
                <a:latin typeface="Tahoma" panose="020B0604030504040204" pitchFamily="34" charset="0"/>
                <a:ea typeface="Tahoma" panose="020B0604030504040204" pitchFamily="34" charset="0"/>
                <a:cs typeface="Tahoma" panose="020B0604030504040204" pitchFamily="34" charset="0"/>
              </a:rPr>
              <a:t>. Ta </a:t>
            </a:r>
            <a:r>
              <a:rPr lang="en-US" sz="2500" dirty="0" err="1">
                <a:latin typeface="Tahoma" panose="020B0604030504040204" pitchFamily="34" charset="0"/>
                <a:ea typeface="Tahoma" panose="020B0604030504040204" pitchFamily="34" charset="0"/>
                <a:cs typeface="Tahoma" panose="020B0604030504040204" pitchFamily="34" charset="0"/>
              </a:rPr>
              <a:t>cần</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đun</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nóng</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thì</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nến</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mới</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chuyển</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từ</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thể</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rắn</a:t>
            </a:r>
            <a:r>
              <a:rPr lang="en-US" sz="2500" dirty="0">
                <a:latin typeface="Tahoma" panose="020B0604030504040204" pitchFamily="34" charset="0"/>
                <a:ea typeface="Tahoma" panose="020B0604030504040204" pitchFamily="34" charset="0"/>
                <a:cs typeface="Tahoma" panose="020B0604030504040204" pitchFamily="34" charset="0"/>
              </a:rPr>
              <a:t> sang </a:t>
            </a:r>
            <a:r>
              <a:rPr lang="en-US" sz="2500" dirty="0" err="1">
                <a:latin typeface="Tahoma" panose="020B0604030504040204" pitchFamily="34" charset="0"/>
                <a:ea typeface="Tahoma" panose="020B0604030504040204" pitchFamily="34" charset="0"/>
                <a:cs typeface="Tahoma" panose="020B0604030504040204" pitchFamily="34" charset="0"/>
              </a:rPr>
              <a:t>thể</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lỏng</a:t>
            </a:r>
            <a:r>
              <a:rPr lang="en-US" sz="2500" dirty="0">
                <a:latin typeface="Tahoma" panose="020B0604030504040204" pitchFamily="34" charset="0"/>
                <a:ea typeface="Tahoma" panose="020B0604030504040204" pitchFamily="34" charset="0"/>
                <a:cs typeface="Tahoma" panose="020B0604030504040204" pitchFamily="34" charset="0"/>
              </a:rPr>
              <a:t>.</a:t>
            </a:r>
          </a:p>
        </p:txBody>
      </p:sp>
      <p:sp>
        <p:nvSpPr>
          <p:cNvPr id="9" name="TextBox 8"/>
          <p:cNvSpPr txBox="1"/>
          <p:nvPr/>
        </p:nvSpPr>
        <p:spPr>
          <a:xfrm>
            <a:off x="745062" y="5277852"/>
            <a:ext cx="11277605" cy="969496"/>
          </a:xfrm>
          <a:prstGeom prst="rect">
            <a:avLst/>
          </a:prstGeom>
          <a:noFill/>
        </p:spPr>
        <p:txBody>
          <a:bodyPr wrap="square" rtlCol="0">
            <a:spAutoFit/>
          </a:bodyPr>
          <a:lstStyle/>
          <a:p>
            <a:pPr>
              <a:lnSpc>
                <a:spcPct val="114000"/>
              </a:lnSpc>
            </a:pP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Nước</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có</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nhiệt</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độ</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nóng</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chảy</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thấp</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hơn</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nhiệt</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độ</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phòng</a:t>
            </a:r>
            <a:r>
              <a:rPr lang="en-US" sz="2500" dirty="0">
                <a:latin typeface="Tahoma" panose="020B0604030504040204" pitchFamily="34" charset="0"/>
                <a:ea typeface="Tahoma" panose="020B0604030504040204" pitchFamily="34" charset="0"/>
                <a:cs typeface="Tahoma" panose="020B0604030504040204" pitchFamily="34" charset="0"/>
              </a:rPr>
              <a:t>, do </a:t>
            </a:r>
            <a:r>
              <a:rPr lang="en-US" sz="2500" dirty="0" err="1">
                <a:latin typeface="Tahoma" panose="020B0604030504040204" pitchFamily="34" charset="0"/>
                <a:ea typeface="Tahoma" panose="020B0604030504040204" pitchFamily="34" charset="0"/>
                <a:cs typeface="Tahoma" panose="020B0604030504040204" pitchFamily="34" charset="0"/>
              </a:rPr>
              <a:t>đó</a:t>
            </a:r>
            <a:r>
              <a:rPr lang="en-US" sz="2500" dirty="0">
                <a:latin typeface="Tahoma" panose="020B0604030504040204" pitchFamily="34" charset="0"/>
                <a:ea typeface="Tahoma" panose="020B0604030504040204" pitchFamily="34" charset="0"/>
                <a:cs typeface="Tahoma" panose="020B0604030504040204" pitchFamily="34" charset="0"/>
              </a:rPr>
              <a:t> ở </a:t>
            </a:r>
            <a:r>
              <a:rPr lang="en-US" sz="2500" dirty="0" err="1">
                <a:latin typeface="Tahoma" panose="020B0604030504040204" pitchFamily="34" charset="0"/>
                <a:ea typeface="Tahoma" panose="020B0604030504040204" pitchFamily="34" charset="0"/>
                <a:cs typeface="Tahoma" panose="020B0604030504040204" pitchFamily="34" charset="0"/>
              </a:rPr>
              <a:t>nhiệt</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độ</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phòng</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nước</a:t>
            </a:r>
            <a:r>
              <a:rPr lang="en-US" sz="2500" dirty="0">
                <a:latin typeface="Tahoma" panose="020B0604030504040204" pitchFamily="34" charset="0"/>
                <a:ea typeface="Tahoma" panose="020B0604030504040204" pitchFamily="34" charset="0"/>
                <a:cs typeface="Tahoma" panose="020B0604030504040204" pitchFamily="34" charset="0"/>
              </a:rPr>
              <a:t> ở </a:t>
            </a:r>
            <a:r>
              <a:rPr lang="en-US" sz="2500" dirty="0" err="1">
                <a:latin typeface="Tahoma" panose="020B0604030504040204" pitchFamily="34" charset="0"/>
                <a:ea typeface="Tahoma" panose="020B0604030504040204" pitchFamily="34" charset="0"/>
                <a:cs typeface="Tahoma" panose="020B0604030504040204" pitchFamily="34" charset="0"/>
              </a:rPr>
              <a:t>thể</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lỏng</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Nước</a:t>
            </a:r>
            <a:r>
              <a:rPr lang="en-US" sz="2500" dirty="0">
                <a:latin typeface="Tahoma" panose="020B0604030504040204" pitchFamily="34" charset="0"/>
                <a:ea typeface="Tahoma" panose="020B0604030504040204" pitchFamily="34" charset="0"/>
                <a:cs typeface="Tahoma" panose="020B0604030504040204" pitchFamily="34" charset="0"/>
              </a:rPr>
              <a:t> ở </a:t>
            </a:r>
            <a:r>
              <a:rPr lang="en-US" sz="2500" dirty="0" err="1">
                <a:latin typeface="Tahoma" panose="020B0604030504040204" pitchFamily="34" charset="0"/>
                <a:ea typeface="Tahoma" panose="020B0604030504040204" pitchFamily="34" charset="0"/>
                <a:cs typeface="Tahoma" panose="020B0604030504040204" pitchFamily="34" charset="0"/>
              </a:rPr>
              <a:t>thể</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rắn</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nước</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đá</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sẽ</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tự</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chuyển</a:t>
            </a:r>
            <a:r>
              <a:rPr lang="en-US" sz="2500" dirty="0">
                <a:latin typeface="Tahoma" panose="020B0604030504040204" pitchFamily="34" charset="0"/>
                <a:ea typeface="Tahoma" panose="020B0604030504040204" pitchFamily="34" charset="0"/>
                <a:cs typeface="Tahoma" panose="020B0604030504040204" pitchFamily="34" charset="0"/>
              </a:rPr>
              <a:t> sang </a:t>
            </a:r>
            <a:r>
              <a:rPr lang="en-US" sz="2500" dirty="0" err="1">
                <a:latin typeface="Tahoma" panose="020B0604030504040204" pitchFamily="34" charset="0"/>
                <a:ea typeface="Tahoma" panose="020B0604030504040204" pitchFamily="34" charset="0"/>
                <a:cs typeface="Tahoma" panose="020B0604030504040204" pitchFamily="34" charset="0"/>
              </a:rPr>
              <a:t>thể</a:t>
            </a:r>
            <a:r>
              <a:rPr lang="en-US" sz="2500" dirty="0">
                <a:latin typeface="Tahoma" panose="020B0604030504040204" pitchFamily="34" charset="0"/>
                <a:ea typeface="Tahoma" panose="020B0604030504040204" pitchFamily="34" charset="0"/>
                <a:cs typeface="Tahoma" panose="020B0604030504040204" pitchFamily="34" charset="0"/>
              </a:rPr>
              <a:t> </a:t>
            </a:r>
            <a:r>
              <a:rPr lang="en-US" sz="2500" dirty="0" err="1">
                <a:latin typeface="Tahoma" panose="020B0604030504040204" pitchFamily="34" charset="0"/>
                <a:ea typeface="Tahoma" panose="020B0604030504040204" pitchFamily="34" charset="0"/>
                <a:cs typeface="Tahoma" panose="020B0604030504040204" pitchFamily="34" charset="0"/>
              </a:rPr>
              <a:t>lỏng</a:t>
            </a:r>
            <a:r>
              <a:rPr lang="en-US" sz="2500" dirty="0">
                <a:latin typeface="Tahoma" panose="020B0604030504040204" pitchFamily="34" charset="0"/>
                <a:ea typeface="Tahoma" panose="020B0604030504040204" pitchFamily="34" charset="0"/>
                <a:cs typeface="Tahoma" panose="020B0604030504040204" pitchFamily="34" charset="0"/>
              </a:rPr>
              <a:t>.</a:t>
            </a:r>
          </a:p>
        </p:txBody>
      </p:sp>
    </p:spTree>
    <p:extLst>
      <p:ext uri="{BB962C8B-B14F-4D97-AF65-F5344CB8AC3E}">
        <p14:creationId xmlns:p14="http://schemas.microsoft.com/office/powerpoint/2010/main" val="3797795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72703" y="689238"/>
            <a:ext cx="915899" cy="648684"/>
          </a:xfrm>
          <a:prstGeom prst="rect">
            <a:avLst/>
          </a:prstGeom>
        </p:spPr>
      </p:pic>
      <p:sp>
        <p:nvSpPr>
          <p:cNvPr id="3" name="Content Placeholder 2"/>
          <p:cNvSpPr>
            <a:spLocks noGrp="1"/>
          </p:cNvSpPr>
          <p:nvPr>
            <p:ph idx="1"/>
          </p:nvPr>
        </p:nvSpPr>
        <p:spPr>
          <a:xfrm>
            <a:off x="838199" y="522515"/>
            <a:ext cx="10816771" cy="5639934"/>
          </a:xfrm>
        </p:spPr>
        <p:txBody>
          <a:bodyPr/>
          <a:lstStyle/>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a:t>
            </a:r>
          </a:p>
        </p:txBody>
      </p:sp>
      <p:sp>
        <p:nvSpPr>
          <p:cNvPr id="6" name="Action Button: Back or Previous 5">
            <a:hlinkClick r:id="rId4" action="ppaction://hlinksldjump" highlightClick="1"/>
          </p:cNvPr>
          <p:cNvSpPr/>
          <p:nvPr/>
        </p:nvSpPr>
        <p:spPr>
          <a:xfrm>
            <a:off x="541382" y="5664056"/>
            <a:ext cx="796834" cy="600892"/>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lowchart: Connector 1"/>
          <p:cNvSpPr/>
          <p:nvPr/>
        </p:nvSpPr>
        <p:spPr>
          <a:xfrm>
            <a:off x="1492791" y="1958592"/>
            <a:ext cx="595811" cy="537029"/>
          </a:xfrm>
          <a:prstGeom prst="flowChartConnector">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A</a:t>
            </a:r>
          </a:p>
        </p:txBody>
      </p:sp>
      <p:sp>
        <p:nvSpPr>
          <p:cNvPr id="5" name="Flowchart: Connector 4"/>
          <p:cNvSpPr/>
          <p:nvPr/>
        </p:nvSpPr>
        <p:spPr>
          <a:xfrm>
            <a:off x="1492792" y="2918997"/>
            <a:ext cx="595811" cy="537029"/>
          </a:xfrm>
          <a:prstGeom prst="flowChartConnector">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2800" dirty="0">
                <a:latin typeface="Times New Roman" panose="02020603050405020304" pitchFamily="18" charset="0"/>
                <a:cs typeface="Times New Roman" panose="02020603050405020304" pitchFamily="18" charset="0"/>
              </a:rPr>
              <a:t>B</a:t>
            </a:r>
          </a:p>
        </p:txBody>
      </p:sp>
      <p:sp>
        <p:nvSpPr>
          <p:cNvPr id="7" name="Flowchart: Connector 6"/>
          <p:cNvSpPr/>
          <p:nvPr/>
        </p:nvSpPr>
        <p:spPr>
          <a:xfrm>
            <a:off x="1492792" y="3879402"/>
            <a:ext cx="595811" cy="537029"/>
          </a:xfrm>
          <a:prstGeom prst="flowChartConnector">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C</a:t>
            </a:r>
          </a:p>
        </p:txBody>
      </p:sp>
      <p:sp>
        <p:nvSpPr>
          <p:cNvPr id="8" name="Flowchart: Connector 7"/>
          <p:cNvSpPr/>
          <p:nvPr/>
        </p:nvSpPr>
        <p:spPr>
          <a:xfrm>
            <a:off x="1492792" y="4839465"/>
            <a:ext cx="595811" cy="537029"/>
          </a:xfrm>
          <a:prstGeom prst="flowChartConnector">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D</a:t>
            </a:r>
          </a:p>
        </p:txBody>
      </p:sp>
      <p:sp>
        <p:nvSpPr>
          <p:cNvPr id="11" name="TextBox 10"/>
          <p:cNvSpPr txBox="1"/>
          <p:nvPr/>
        </p:nvSpPr>
        <p:spPr>
          <a:xfrm>
            <a:off x="2307772" y="1977907"/>
            <a:ext cx="5950857" cy="523220"/>
          </a:xfrm>
          <a:prstGeom prst="rect">
            <a:avLst/>
          </a:prstGeom>
          <a:noFill/>
        </p:spPr>
        <p:txBody>
          <a:bodyPr wrap="square" rtlCol="0">
            <a:spAutoFit/>
          </a:bodyPr>
          <a:lstStyle/>
          <a:p>
            <a:r>
              <a:rPr lang="en-US" sz="2800" dirty="0">
                <a:solidFill>
                  <a:srgbClr val="00B0F0"/>
                </a:solidFill>
                <a:latin typeface="Times New Roman" panose="02020603050405020304" pitchFamily="18" charset="0"/>
                <a:cs typeface="Times New Roman" panose="02020603050405020304" pitchFamily="18" charset="0"/>
              </a:rPr>
              <a:t>Ngọn nến đang cháy</a:t>
            </a:r>
          </a:p>
        </p:txBody>
      </p:sp>
      <p:sp>
        <p:nvSpPr>
          <p:cNvPr id="12" name="TextBox 11"/>
          <p:cNvSpPr txBox="1"/>
          <p:nvPr/>
        </p:nvSpPr>
        <p:spPr>
          <a:xfrm>
            <a:off x="2307772" y="2932806"/>
            <a:ext cx="5181600" cy="523220"/>
          </a:xfrm>
          <a:prstGeom prst="rect">
            <a:avLst/>
          </a:prstGeom>
          <a:noFill/>
        </p:spPr>
        <p:txBody>
          <a:bodyPr wrap="square" rtlCol="0">
            <a:spAutoFit/>
          </a:bodyPr>
          <a:lstStyle/>
          <a:p>
            <a:r>
              <a:rPr lang="en-US" sz="2800" dirty="0">
                <a:solidFill>
                  <a:srgbClr val="00B0F0"/>
                </a:solidFill>
                <a:latin typeface="Times New Roman" panose="02020603050405020304" pitchFamily="18" charset="0"/>
                <a:cs typeface="Times New Roman" panose="02020603050405020304" pitchFamily="18" charset="0"/>
              </a:rPr>
              <a:t>Vào mùa xuân, băng tuyết tan ra</a:t>
            </a:r>
          </a:p>
        </p:txBody>
      </p:sp>
      <p:sp>
        <p:nvSpPr>
          <p:cNvPr id="13" name="TextBox 12"/>
          <p:cNvSpPr txBox="1"/>
          <p:nvPr/>
        </p:nvSpPr>
        <p:spPr>
          <a:xfrm>
            <a:off x="2307772" y="3865633"/>
            <a:ext cx="4542971" cy="523220"/>
          </a:xfrm>
          <a:prstGeom prst="rect">
            <a:avLst/>
          </a:prstGeom>
          <a:noFill/>
        </p:spPr>
        <p:txBody>
          <a:bodyPr wrap="square" rtlCol="0">
            <a:spAutoFit/>
          </a:bodyPr>
          <a:lstStyle/>
          <a:p>
            <a:r>
              <a:rPr lang="en-US" sz="2800" dirty="0">
                <a:solidFill>
                  <a:srgbClr val="00B0F0"/>
                </a:solidFill>
                <a:latin typeface="Times New Roman" panose="02020603050405020304" pitchFamily="18" charset="0"/>
                <a:cs typeface="Times New Roman" panose="02020603050405020304" pitchFamily="18" charset="0"/>
              </a:rPr>
              <a:t>Xi măng đông cứng lại</a:t>
            </a:r>
          </a:p>
        </p:txBody>
      </p:sp>
      <p:sp>
        <p:nvSpPr>
          <p:cNvPr id="14" name="TextBox 13"/>
          <p:cNvSpPr txBox="1"/>
          <p:nvPr/>
        </p:nvSpPr>
        <p:spPr>
          <a:xfrm>
            <a:off x="2307772" y="4853274"/>
            <a:ext cx="5181600" cy="523220"/>
          </a:xfrm>
          <a:prstGeom prst="rect">
            <a:avLst/>
          </a:prstGeom>
          <a:noFill/>
        </p:spPr>
        <p:txBody>
          <a:bodyPr wrap="square" rtlCol="0">
            <a:spAutoFit/>
          </a:bodyPr>
          <a:lstStyle/>
          <a:p>
            <a:r>
              <a:rPr lang="en-US" sz="2800" dirty="0">
                <a:solidFill>
                  <a:srgbClr val="00B0F0"/>
                </a:solidFill>
                <a:latin typeface="Times New Roman" panose="02020603050405020304" pitchFamily="18" charset="0"/>
                <a:cs typeface="Times New Roman" panose="02020603050405020304" pitchFamily="18" charset="0"/>
              </a:rPr>
              <a:t>Hâm nóng thức ăn để mỡ tan ra</a:t>
            </a:r>
          </a:p>
        </p:txBody>
      </p:sp>
      <p:sp>
        <p:nvSpPr>
          <p:cNvPr id="15" name="TextBox 14"/>
          <p:cNvSpPr txBox="1"/>
          <p:nvPr/>
        </p:nvSpPr>
        <p:spPr>
          <a:xfrm>
            <a:off x="1338216" y="822818"/>
            <a:ext cx="9521735" cy="95410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a:t>
            </a:r>
            <a:r>
              <a:rPr lang="en-US" sz="2800" dirty="0">
                <a:solidFill>
                  <a:srgbClr val="00B0F0"/>
                </a:solidFill>
                <a:latin typeface="Times New Roman" panose="02020603050405020304" pitchFamily="18" charset="0"/>
                <a:cs typeface="Times New Roman" panose="02020603050405020304" pitchFamily="18" charset="0"/>
              </a:rPr>
              <a:t>Câu 1: Trong các hiện tượng sau đây, hiện tượng nào không liên quan đến sự nóng chảy?</a:t>
            </a:r>
          </a:p>
        </p:txBody>
      </p:sp>
      <p:grpSp>
        <p:nvGrpSpPr>
          <p:cNvPr id="16" name="Group 15"/>
          <p:cNvGrpSpPr/>
          <p:nvPr/>
        </p:nvGrpSpPr>
        <p:grpSpPr>
          <a:xfrm>
            <a:off x="7359155" y="1556388"/>
            <a:ext cx="4130304" cy="4217255"/>
            <a:chOff x="7359155" y="1556388"/>
            <a:chExt cx="4130304" cy="4217255"/>
          </a:xfrm>
        </p:grpSpPr>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359155" y="3982009"/>
              <a:ext cx="2129969" cy="1791634"/>
            </a:xfrm>
            <a:prstGeom prst="rect">
              <a:avLst/>
            </a:prstGeom>
          </p:spPr>
        </p:pic>
        <p:sp>
          <p:nvSpPr>
            <p:cNvPr id="10" name="Cloud Callout 9"/>
            <p:cNvSpPr/>
            <p:nvPr/>
          </p:nvSpPr>
          <p:spPr>
            <a:xfrm>
              <a:off x="8258629" y="1556388"/>
              <a:ext cx="3230830" cy="2162629"/>
            </a:xfrm>
            <a:prstGeom prst="cloudCallout">
              <a:avLst/>
            </a:prstGeom>
            <a:solidFill>
              <a:schemeClr val="accent1">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rgbClr val="FF0000"/>
                  </a:solidFill>
                  <a:latin typeface="Times New Roman" panose="02020603050405020304" pitchFamily="18" charset="0"/>
                  <a:cs typeface="Times New Roman" panose="02020603050405020304" pitchFamily="18" charset="0"/>
                </a:rPr>
                <a:t>Chúc mừng!!! </a:t>
              </a:r>
              <a:r>
                <a:rPr lang="en-US" sz="36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3600" dirty="0">
                <a:solidFill>
                  <a:srgbClr val="FF0000"/>
                </a:solidFill>
                <a:latin typeface="Times New Roman" panose="02020603050405020304" pitchFamily="18" charset="0"/>
                <a:cs typeface="Times New Roman" panose="02020603050405020304" pitchFamily="18" charset="0"/>
              </a:endParaRPr>
            </a:p>
          </p:txBody>
        </p:sp>
      </p:grpSp>
      <p:grpSp>
        <p:nvGrpSpPr>
          <p:cNvPr id="20" name="Group 19"/>
          <p:cNvGrpSpPr/>
          <p:nvPr/>
        </p:nvGrpSpPr>
        <p:grpSpPr>
          <a:xfrm>
            <a:off x="7723518" y="1478980"/>
            <a:ext cx="3821976" cy="4185076"/>
            <a:chOff x="7147560" y="1453889"/>
            <a:chExt cx="3821976" cy="4185076"/>
          </a:xfrm>
        </p:grpSpPr>
        <p:pic>
          <p:nvPicPr>
            <p:cNvPr id="17" name="Picture 1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7560" y="3806950"/>
              <a:ext cx="1832015" cy="1832015"/>
            </a:xfrm>
            <a:prstGeom prst="rect">
              <a:avLst/>
            </a:prstGeom>
          </p:spPr>
        </p:pic>
        <p:sp>
          <p:nvSpPr>
            <p:cNvPr id="19" name="Cloud Callout 18"/>
            <p:cNvSpPr/>
            <p:nvPr/>
          </p:nvSpPr>
          <p:spPr>
            <a:xfrm>
              <a:off x="7738706" y="1453889"/>
              <a:ext cx="3230830" cy="2162629"/>
            </a:xfrm>
            <a:prstGeom prst="cloudCallout">
              <a:avLst/>
            </a:prstGeom>
            <a:solidFill>
              <a:schemeClr val="accent1">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rgbClr val="FF0000"/>
                  </a:solidFill>
                  <a:latin typeface="Times New Roman" panose="02020603050405020304" pitchFamily="18" charset="0"/>
                  <a:cs typeface="Times New Roman" panose="02020603050405020304" pitchFamily="18" charset="0"/>
                </a:rPr>
                <a:t>Rất   tiếc!!!</a:t>
              </a:r>
              <a:r>
                <a:rPr lang="en-US" sz="36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3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grpSp>
        <p:nvGrpSpPr>
          <p:cNvPr id="22" name="Group 21"/>
          <p:cNvGrpSpPr/>
          <p:nvPr/>
        </p:nvGrpSpPr>
        <p:grpSpPr>
          <a:xfrm>
            <a:off x="7714389" y="1549071"/>
            <a:ext cx="3821976" cy="4185076"/>
            <a:chOff x="7147560" y="1453889"/>
            <a:chExt cx="3821976" cy="4185076"/>
          </a:xfrm>
        </p:grpSpPr>
        <p:pic>
          <p:nvPicPr>
            <p:cNvPr id="23" name="Picture 2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7560" y="3806950"/>
              <a:ext cx="1832015" cy="1832015"/>
            </a:xfrm>
            <a:prstGeom prst="rect">
              <a:avLst/>
            </a:prstGeom>
          </p:spPr>
        </p:pic>
        <p:sp>
          <p:nvSpPr>
            <p:cNvPr id="24" name="Cloud Callout 23"/>
            <p:cNvSpPr/>
            <p:nvPr/>
          </p:nvSpPr>
          <p:spPr>
            <a:xfrm>
              <a:off x="7738706" y="1453889"/>
              <a:ext cx="3230830" cy="2162629"/>
            </a:xfrm>
            <a:prstGeom prst="cloudCallout">
              <a:avLst/>
            </a:prstGeom>
            <a:solidFill>
              <a:schemeClr val="accent1">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rgbClr val="FF0000"/>
                  </a:solidFill>
                  <a:latin typeface="Times New Roman" panose="02020603050405020304" pitchFamily="18" charset="0"/>
                  <a:cs typeface="Times New Roman" panose="02020603050405020304" pitchFamily="18" charset="0"/>
                </a:rPr>
                <a:t>Rất   tiếc!!!</a:t>
              </a:r>
              <a:r>
                <a:rPr lang="en-US" sz="36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3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grpSp>
        <p:nvGrpSpPr>
          <p:cNvPr id="25" name="Group 24"/>
          <p:cNvGrpSpPr/>
          <p:nvPr/>
        </p:nvGrpSpPr>
        <p:grpSpPr>
          <a:xfrm>
            <a:off x="7762263" y="1506424"/>
            <a:ext cx="3821976" cy="4185076"/>
            <a:chOff x="7147560" y="1453889"/>
            <a:chExt cx="3821976" cy="4185076"/>
          </a:xfrm>
        </p:grpSpPr>
        <p:pic>
          <p:nvPicPr>
            <p:cNvPr id="26" name="Picture 2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7560" y="3806950"/>
              <a:ext cx="1832015" cy="1832015"/>
            </a:xfrm>
            <a:prstGeom prst="rect">
              <a:avLst/>
            </a:prstGeom>
          </p:spPr>
        </p:pic>
        <p:sp>
          <p:nvSpPr>
            <p:cNvPr id="27" name="Cloud Callout 26"/>
            <p:cNvSpPr/>
            <p:nvPr/>
          </p:nvSpPr>
          <p:spPr>
            <a:xfrm>
              <a:off x="7738706" y="1453889"/>
              <a:ext cx="3230830" cy="2162629"/>
            </a:xfrm>
            <a:prstGeom prst="cloudCallout">
              <a:avLst/>
            </a:prstGeom>
            <a:solidFill>
              <a:schemeClr val="accent1">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rgbClr val="FF0000"/>
                  </a:solidFill>
                  <a:latin typeface="Times New Roman" panose="02020603050405020304" pitchFamily="18" charset="0"/>
                  <a:cs typeface="Times New Roman" panose="02020603050405020304" pitchFamily="18" charset="0"/>
                </a:rPr>
                <a:t>Rất   tiếc!!!</a:t>
              </a:r>
              <a:r>
                <a:rPr lang="en-US" sz="36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3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04886470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1"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1"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1" nodeType="clickEffect">
                                  <p:stCondLst>
                                    <p:cond delay="0"/>
                                  </p:stCondLst>
                                  <p:iterate type="lt">
                                    <p:tmPct val="0"/>
                                  </p:iterate>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par>
                                <p:cTn id="24" presetID="16" presetClass="entr" presetSubtype="21" fill="hold" grpId="1" nodeType="withEffect">
                                  <p:stCondLst>
                                    <p:cond delay="0"/>
                                  </p:stCondLst>
                                  <p:iterate type="lt">
                                    <p:tmPct val="0"/>
                                  </p:iterate>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1"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arn(inVertical)">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7"/>
                    </p:tgtEl>
                  </p:cond>
                </p:stCondLst>
                <p:endSync evt="end" delay="0">
                  <p:rtn val="all"/>
                </p:endSync>
                <p:childTnLst>
                  <p:par>
                    <p:cTn id="36" fill="hold">
                      <p:stCondLst>
                        <p:cond delay="0"/>
                      </p:stCondLst>
                      <p:childTnLst>
                        <p:par>
                          <p:cTn id="37" fill="hold">
                            <p:stCondLst>
                              <p:cond delay="0"/>
                            </p:stCondLst>
                            <p:childTnLst>
                              <p:par>
                                <p:cTn id="38" presetID="16" presetClass="emph" presetSubtype="0" fill="hold" grpId="0" nodeType="clickEffect">
                                  <p:stCondLst>
                                    <p:cond delay="0"/>
                                  </p:stCondLst>
                                  <p:iterate type="lt">
                                    <p:tmPct val="4000"/>
                                  </p:iterate>
                                  <p:childTnLst>
                                    <p:set>
                                      <p:cBhvr override="childStyle">
                                        <p:cTn id="39" dur="500" fill="hold"/>
                                        <p:tgtEl>
                                          <p:spTgt spid="7"/>
                                        </p:tgtEl>
                                        <p:attrNameLst>
                                          <p:attrName>style.color</p:attrName>
                                        </p:attrNameLst>
                                      </p:cBhvr>
                                      <p:to>
                                        <p:clrVal>
                                          <a:srgbClr val="FF0000"/>
                                        </p:clrVal>
                                      </p:to>
                                    </p:set>
                                    <p:set>
                                      <p:cBhvr>
                                        <p:cTn id="40" dur="500" fill="hold"/>
                                        <p:tgtEl>
                                          <p:spTgt spid="7"/>
                                        </p:tgtEl>
                                        <p:attrNameLst>
                                          <p:attrName>fillcolor</p:attrName>
                                        </p:attrNameLst>
                                      </p:cBhvr>
                                      <p:to>
                                        <p:clrVal>
                                          <a:srgbClr val="FF0000"/>
                                        </p:clrVal>
                                      </p:to>
                                    </p:set>
                                    <p:set>
                                      <p:cBhvr>
                                        <p:cTn id="41" dur="500" fill="hold"/>
                                        <p:tgtEl>
                                          <p:spTgt spid="7"/>
                                        </p:tgtEl>
                                        <p:attrNameLst>
                                          <p:attrName>fill.type</p:attrName>
                                        </p:attrNameLst>
                                      </p:cBhvr>
                                      <p:to>
                                        <p:strVal val="solid"/>
                                      </p:to>
                                    </p:set>
                                  </p:childTnLst>
                                </p:cTn>
                              </p:par>
                              <p:par>
                                <p:cTn id="42" presetID="16" presetClass="emph" presetSubtype="0" fill="hold" grpId="0" nodeType="withEffect">
                                  <p:stCondLst>
                                    <p:cond delay="0"/>
                                  </p:stCondLst>
                                  <p:iterate type="lt">
                                    <p:tmPct val="4000"/>
                                  </p:iterate>
                                  <p:childTnLst>
                                    <p:set>
                                      <p:cBhvr override="childStyle">
                                        <p:cTn id="43" dur="500" fill="hold"/>
                                        <p:tgtEl>
                                          <p:spTgt spid="13"/>
                                        </p:tgtEl>
                                        <p:attrNameLst>
                                          <p:attrName>style.color</p:attrName>
                                        </p:attrNameLst>
                                      </p:cBhvr>
                                      <p:to>
                                        <p:clrVal>
                                          <a:srgbClr val="FF0000"/>
                                        </p:clrVal>
                                      </p:to>
                                    </p:set>
                                    <p:set>
                                      <p:cBhvr>
                                        <p:cTn id="44" dur="500" fill="hold"/>
                                        <p:tgtEl>
                                          <p:spTgt spid="13"/>
                                        </p:tgtEl>
                                        <p:attrNameLst>
                                          <p:attrName>fillcolor</p:attrName>
                                        </p:attrNameLst>
                                      </p:cBhvr>
                                      <p:to>
                                        <p:clrVal>
                                          <a:srgbClr val="FF0000"/>
                                        </p:clrVal>
                                      </p:to>
                                    </p:set>
                                    <p:set>
                                      <p:cBhvr>
                                        <p:cTn id="45" dur="500" fill="hold"/>
                                        <p:tgtEl>
                                          <p:spTgt spid="13"/>
                                        </p:tgtEl>
                                        <p:attrNameLst>
                                          <p:attrName>fill.type</p:attrName>
                                        </p:attrNameLst>
                                      </p:cBhvr>
                                      <p:to>
                                        <p:strVal val="solid"/>
                                      </p:to>
                                    </p:set>
                                  </p:childTnLst>
                                </p:cTn>
                              </p:par>
                              <p:par>
                                <p:cTn id="46" presetID="2" presetClass="entr" presetSubtype="4" fill="hold" nodeType="withEffect">
                                  <p:stCondLst>
                                    <p:cond delay="0"/>
                                  </p:stCondLst>
                                  <p:childTnLst>
                                    <p:set>
                                      <p:cBhvr>
                                        <p:cTn id="47" dur="1" fill="hold">
                                          <p:stCondLst>
                                            <p:cond delay="0"/>
                                          </p:stCondLst>
                                        </p:cTn>
                                        <p:tgtEl>
                                          <p:spTgt spid="16"/>
                                        </p:tgtEl>
                                        <p:attrNameLst>
                                          <p:attrName>style.visibility</p:attrName>
                                        </p:attrNameLst>
                                      </p:cBhvr>
                                      <p:to>
                                        <p:strVal val="visible"/>
                                      </p:to>
                                    </p:set>
                                    <p:anim calcmode="lin" valueType="num">
                                      <p:cBhvr additive="base">
                                        <p:cTn id="48" dur="500" fill="hold"/>
                                        <p:tgtEl>
                                          <p:spTgt spid="16"/>
                                        </p:tgtEl>
                                        <p:attrNameLst>
                                          <p:attrName>ppt_x</p:attrName>
                                        </p:attrNameLst>
                                      </p:cBhvr>
                                      <p:tavLst>
                                        <p:tav tm="0">
                                          <p:val>
                                            <p:strVal val="#ppt_x"/>
                                          </p:val>
                                        </p:tav>
                                        <p:tav tm="100000">
                                          <p:val>
                                            <p:strVal val="#ppt_x"/>
                                          </p:val>
                                        </p:tav>
                                      </p:tavLst>
                                    </p:anim>
                                    <p:anim calcmode="lin" valueType="num">
                                      <p:cBhvr additive="base">
                                        <p:cTn id="4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xit" presetSubtype="4" fill="hold" nodeType="clickEffect">
                                  <p:stCondLst>
                                    <p:cond delay="0"/>
                                  </p:stCondLst>
                                  <p:childTnLst>
                                    <p:animEffect transition="out" filter="wipe(down)">
                                      <p:cBhvr>
                                        <p:cTn id="53" dur="500"/>
                                        <p:tgtEl>
                                          <p:spTgt spid="16"/>
                                        </p:tgtEl>
                                      </p:cBhvr>
                                    </p:animEffect>
                                    <p:set>
                                      <p:cBhvr>
                                        <p:cTn id="54"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55" restart="whenNotActive" fill="hold" evtFilter="cancelBubble" nodeType="interactiveSeq">
                <p:stCondLst>
                  <p:cond evt="onClick" delay="0">
                    <p:tgtEl>
                      <p:spTgt spid="2"/>
                    </p:tgtEl>
                  </p:cond>
                </p:stCondLst>
                <p:endSync evt="end" delay="0">
                  <p:rtn val="all"/>
                </p:endSync>
                <p:childTnLst>
                  <p:par>
                    <p:cTn id="56" fill="hold">
                      <p:stCondLst>
                        <p:cond delay="0"/>
                      </p:stCondLst>
                      <p:childTnLst>
                        <p:par>
                          <p:cTn id="57" fill="hold">
                            <p:stCondLst>
                              <p:cond delay="0"/>
                            </p:stCondLst>
                            <p:childTnLst>
                              <p:par>
                                <p:cTn id="58" presetID="26" presetClass="emph" presetSubtype="0" fill="hold" grpId="0" nodeType="clickEffect">
                                  <p:stCondLst>
                                    <p:cond delay="0"/>
                                  </p:stCondLst>
                                  <p:childTnLst>
                                    <p:animEffect transition="out" filter="fade">
                                      <p:cBhvr>
                                        <p:cTn id="59" dur="500" tmFilter="0, 0; .2, .5; .8, .5; 1, 0"/>
                                        <p:tgtEl>
                                          <p:spTgt spid="2"/>
                                        </p:tgtEl>
                                      </p:cBhvr>
                                    </p:animEffect>
                                    <p:animScale>
                                      <p:cBhvr>
                                        <p:cTn id="60" dur="250" autoRev="1" fill="hold"/>
                                        <p:tgtEl>
                                          <p:spTgt spid="2"/>
                                        </p:tgtEl>
                                      </p:cBhvr>
                                      <p:by x="105000" y="105000"/>
                                    </p:animScale>
                                  </p:childTnLst>
                                </p:cTn>
                              </p:par>
                              <p:par>
                                <p:cTn id="61" presetID="2" presetClass="entr" presetSubtype="4" fill="hold" nodeType="withEffect">
                                  <p:stCondLst>
                                    <p:cond delay="0"/>
                                  </p:stCondLst>
                                  <p:childTnLst>
                                    <p:set>
                                      <p:cBhvr>
                                        <p:cTn id="62" dur="1" fill="hold">
                                          <p:stCondLst>
                                            <p:cond delay="0"/>
                                          </p:stCondLst>
                                        </p:cTn>
                                        <p:tgtEl>
                                          <p:spTgt spid="20"/>
                                        </p:tgtEl>
                                        <p:attrNameLst>
                                          <p:attrName>style.visibility</p:attrName>
                                        </p:attrNameLst>
                                      </p:cBhvr>
                                      <p:to>
                                        <p:strVal val="visible"/>
                                      </p:to>
                                    </p:set>
                                    <p:anim calcmode="lin" valueType="num">
                                      <p:cBhvr additive="base">
                                        <p:cTn id="63" dur="500" fill="hold"/>
                                        <p:tgtEl>
                                          <p:spTgt spid="20"/>
                                        </p:tgtEl>
                                        <p:attrNameLst>
                                          <p:attrName>ppt_x</p:attrName>
                                        </p:attrNameLst>
                                      </p:cBhvr>
                                      <p:tavLst>
                                        <p:tav tm="0">
                                          <p:val>
                                            <p:strVal val="#ppt_x"/>
                                          </p:val>
                                        </p:tav>
                                        <p:tav tm="100000">
                                          <p:val>
                                            <p:strVal val="#ppt_x"/>
                                          </p:val>
                                        </p:tav>
                                      </p:tavLst>
                                    </p:anim>
                                    <p:anim calcmode="lin" valueType="num">
                                      <p:cBhvr additive="base">
                                        <p:cTn id="6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xit" presetSubtype="4" fill="hold" nodeType="clickEffect">
                                  <p:stCondLst>
                                    <p:cond delay="0"/>
                                  </p:stCondLst>
                                  <p:childTnLst>
                                    <p:animEffect transition="out" filter="wipe(down)">
                                      <p:cBhvr>
                                        <p:cTn id="68" dur="500"/>
                                        <p:tgtEl>
                                          <p:spTgt spid="20"/>
                                        </p:tgtEl>
                                      </p:cBhvr>
                                    </p:animEffect>
                                    <p:set>
                                      <p:cBhvr>
                                        <p:cTn id="69"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70" restart="whenNotActive" fill="hold" evtFilter="cancelBubble" nodeType="interactiveSeq">
                <p:stCondLst>
                  <p:cond evt="onClick" delay="0">
                    <p:tgtEl>
                      <p:spTgt spid="5"/>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5"/>
                                        </p:tgtEl>
                                      </p:cBhvr>
                                    </p:animEffect>
                                    <p:animScale>
                                      <p:cBhvr>
                                        <p:cTn id="75" dur="250" autoRev="1" fill="hold"/>
                                        <p:tgtEl>
                                          <p:spTgt spid="5"/>
                                        </p:tgtEl>
                                      </p:cBhvr>
                                      <p:by x="105000" y="105000"/>
                                    </p:animScale>
                                  </p:childTnLst>
                                </p:cTn>
                              </p:par>
                              <p:par>
                                <p:cTn id="76" presetID="2" presetClass="entr" presetSubtype="4" fill="hold" nodeType="withEffect">
                                  <p:stCondLst>
                                    <p:cond delay="0"/>
                                  </p:stCondLst>
                                  <p:childTnLst>
                                    <p:set>
                                      <p:cBhvr>
                                        <p:cTn id="77" dur="1" fill="hold">
                                          <p:stCondLst>
                                            <p:cond delay="0"/>
                                          </p:stCondLst>
                                        </p:cTn>
                                        <p:tgtEl>
                                          <p:spTgt spid="22"/>
                                        </p:tgtEl>
                                        <p:attrNameLst>
                                          <p:attrName>style.visibility</p:attrName>
                                        </p:attrNameLst>
                                      </p:cBhvr>
                                      <p:to>
                                        <p:strVal val="visible"/>
                                      </p:to>
                                    </p:set>
                                    <p:anim calcmode="lin" valueType="num">
                                      <p:cBhvr additive="base">
                                        <p:cTn id="78" dur="500" fill="hold"/>
                                        <p:tgtEl>
                                          <p:spTgt spid="22"/>
                                        </p:tgtEl>
                                        <p:attrNameLst>
                                          <p:attrName>ppt_x</p:attrName>
                                        </p:attrNameLst>
                                      </p:cBhvr>
                                      <p:tavLst>
                                        <p:tav tm="0">
                                          <p:val>
                                            <p:strVal val="#ppt_x"/>
                                          </p:val>
                                        </p:tav>
                                        <p:tav tm="100000">
                                          <p:val>
                                            <p:strVal val="#ppt_x"/>
                                          </p:val>
                                        </p:tav>
                                      </p:tavLst>
                                    </p:anim>
                                    <p:anim calcmode="lin" valueType="num">
                                      <p:cBhvr additive="base">
                                        <p:cTn id="7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xit" presetSubtype="4" fill="hold" nodeType="clickEffect">
                                  <p:stCondLst>
                                    <p:cond delay="0"/>
                                  </p:stCondLst>
                                  <p:childTnLst>
                                    <p:animEffect transition="out" filter="wipe(down)">
                                      <p:cBhvr>
                                        <p:cTn id="83" dur="500"/>
                                        <p:tgtEl>
                                          <p:spTgt spid="22"/>
                                        </p:tgtEl>
                                      </p:cBhvr>
                                    </p:animEffect>
                                    <p:set>
                                      <p:cBhvr>
                                        <p:cTn id="84"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85" restart="whenNotActive" fill="hold" evtFilter="cancelBubble" nodeType="interactiveSeq">
                <p:stCondLst>
                  <p:cond evt="onClick" delay="0">
                    <p:tgtEl>
                      <p:spTgt spid="8"/>
                    </p:tgtEl>
                  </p:cond>
                </p:stCondLst>
                <p:endSync evt="end" delay="0">
                  <p:rtn val="all"/>
                </p:endSync>
                <p:childTnLst>
                  <p:par>
                    <p:cTn id="86" fill="hold">
                      <p:stCondLst>
                        <p:cond delay="0"/>
                      </p:stCondLst>
                      <p:childTnLst>
                        <p:par>
                          <p:cTn id="87" fill="hold">
                            <p:stCondLst>
                              <p:cond delay="0"/>
                            </p:stCondLst>
                            <p:childTnLst>
                              <p:par>
                                <p:cTn id="88" presetID="26" presetClass="emph" presetSubtype="0" fill="hold" grpId="0" nodeType="clickEffect">
                                  <p:stCondLst>
                                    <p:cond delay="0"/>
                                  </p:stCondLst>
                                  <p:childTnLst>
                                    <p:animEffect transition="out" filter="fade">
                                      <p:cBhvr>
                                        <p:cTn id="89" dur="500" tmFilter="0, 0; .2, .5; .8, .5; 1, 0"/>
                                        <p:tgtEl>
                                          <p:spTgt spid="8"/>
                                        </p:tgtEl>
                                      </p:cBhvr>
                                    </p:animEffect>
                                    <p:animScale>
                                      <p:cBhvr>
                                        <p:cTn id="90" dur="250" autoRev="1" fill="hold"/>
                                        <p:tgtEl>
                                          <p:spTgt spid="8"/>
                                        </p:tgtEl>
                                      </p:cBhvr>
                                      <p:by x="105000" y="105000"/>
                                    </p:animScale>
                                  </p:childTnLst>
                                </p:cTn>
                              </p:par>
                              <p:par>
                                <p:cTn id="91" presetID="2" presetClass="entr" presetSubtype="4" fill="hold" nodeType="withEffect">
                                  <p:stCondLst>
                                    <p:cond delay="0"/>
                                  </p:stCondLst>
                                  <p:childTnLst>
                                    <p:set>
                                      <p:cBhvr>
                                        <p:cTn id="92" dur="1" fill="hold">
                                          <p:stCondLst>
                                            <p:cond delay="0"/>
                                          </p:stCondLst>
                                        </p:cTn>
                                        <p:tgtEl>
                                          <p:spTgt spid="25"/>
                                        </p:tgtEl>
                                        <p:attrNameLst>
                                          <p:attrName>style.visibility</p:attrName>
                                        </p:attrNameLst>
                                      </p:cBhvr>
                                      <p:to>
                                        <p:strVal val="visible"/>
                                      </p:to>
                                    </p:set>
                                    <p:anim calcmode="lin" valueType="num">
                                      <p:cBhvr additive="base">
                                        <p:cTn id="93" dur="500" fill="hold"/>
                                        <p:tgtEl>
                                          <p:spTgt spid="25"/>
                                        </p:tgtEl>
                                        <p:attrNameLst>
                                          <p:attrName>ppt_x</p:attrName>
                                        </p:attrNameLst>
                                      </p:cBhvr>
                                      <p:tavLst>
                                        <p:tav tm="0">
                                          <p:val>
                                            <p:strVal val="#ppt_x"/>
                                          </p:val>
                                        </p:tav>
                                        <p:tav tm="100000">
                                          <p:val>
                                            <p:strVal val="#ppt_x"/>
                                          </p:val>
                                        </p:tav>
                                      </p:tavLst>
                                    </p:anim>
                                    <p:anim calcmode="lin" valueType="num">
                                      <p:cBhvr additive="base">
                                        <p:cTn id="9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2" presetClass="exit" presetSubtype="4" fill="hold" nodeType="clickEffect">
                                  <p:stCondLst>
                                    <p:cond delay="0"/>
                                  </p:stCondLst>
                                  <p:childTnLst>
                                    <p:animEffect transition="out" filter="wipe(down)">
                                      <p:cBhvr>
                                        <p:cTn id="98" dur="500"/>
                                        <p:tgtEl>
                                          <p:spTgt spid="25"/>
                                        </p:tgtEl>
                                      </p:cBhvr>
                                    </p:animEffect>
                                    <p:set>
                                      <p:cBhvr>
                                        <p:cTn id="99"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bldLst>
      <p:bldP spid="2" grpId="0" animBg="1"/>
      <p:bldP spid="2" grpId="1" animBg="1"/>
      <p:bldP spid="5" grpId="0" animBg="1"/>
      <p:bldP spid="5" grpId="1" animBg="1"/>
      <p:bldP spid="7" grpId="0" animBg="1"/>
      <p:bldP spid="7" grpId="1" animBg="1"/>
      <p:bldP spid="8" grpId="0" animBg="1"/>
      <p:bldP spid="8" grpId="1" animBg="1"/>
      <p:bldP spid="11" grpId="0"/>
      <p:bldP spid="12" grpId="0"/>
      <p:bldP spid="13" grpId="0"/>
      <p:bldP spid="13" grpId="1"/>
      <p:bldP spid="1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45058" y="897147"/>
            <a:ext cx="3075475" cy="576053"/>
          </a:xfrm>
          <a:prstGeom prst="rect">
            <a:avLst/>
          </a:prstGeom>
          <a:solidFill>
            <a:srgbClr val="596159"/>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anose="020B0604030504040204" pitchFamily="34" charset="0"/>
                <a:ea typeface="Tahoma" panose="020B0604030504040204" pitchFamily="34" charset="0"/>
                <a:cs typeface="Tahoma" panose="020B0604030504040204" pitchFamily="34" charset="0"/>
              </a:rPr>
              <a:t>III. </a:t>
            </a:r>
            <a:r>
              <a:rPr lang="en-US" sz="3200" b="1" dirty="0" err="1">
                <a:latin typeface="Tahoma" panose="020B0604030504040204" pitchFamily="34" charset="0"/>
                <a:ea typeface="Tahoma" panose="020B0604030504040204" pitchFamily="34" charset="0"/>
                <a:cs typeface="Tahoma" panose="020B0604030504040204" pitchFamily="34" charset="0"/>
              </a:rPr>
              <a:t>Vận</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dụng</a:t>
            </a:r>
            <a:endParaRPr lang="en-US" sz="3200" b="1" dirty="0">
              <a:latin typeface="Tahoma" panose="020B0604030504040204" pitchFamily="34" charset="0"/>
              <a:ea typeface="Tahoma" panose="020B0604030504040204" pitchFamily="34" charset="0"/>
              <a:cs typeface="Tahoma" panose="020B0604030504040204" pitchFamily="34" charset="0"/>
            </a:endParaRPr>
          </a:p>
        </p:txBody>
      </p:sp>
      <p:sp>
        <p:nvSpPr>
          <p:cNvPr id="5" name="TextBox 4"/>
          <p:cNvSpPr txBox="1"/>
          <p:nvPr/>
        </p:nvSpPr>
        <p:spPr>
          <a:xfrm>
            <a:off x="745062" y="1682420"/>
            <a:ext cx="11040535" cy="1527341"/>
          </a:xfrm>
          <a:prstGeom prst="rect">
            <a:avLst/>
          </a:prstGeom>
          <a:noFill/>
        </p:spPr>
        <p:txBody>
          <a:bodyPr wrap="square" rtlCol="0">
            <a:spAutoFit/>
          </a:bodyPr>
          <a:lstStyle/>
          <a:p>
            <a:pPr algn="just">
              <a:lnSpc>
                <a:spcPct val="114000"/>
              </a:lnSpc>
            </a:pPr>
            <a:r>
              <a:rPr lang="vi-VN" sz="2800" b="1" dirty="0">
                <a:solidFill>
                  <a:srgbClr val="FF0000"/>
                </a:solidFill>
                <a:latin typeface="Tahoma" panose="020B0604030504040204" pitchFamily="34" charset="0"/>
                <a:ea typeface="Tahoma" panose="020B0604030504040204" pitchFamily="34" charset="0"/>
                <a:cs typeface="Tahoma" panose="020B0604030504040204" pitchFamily="34" charset="0"/>
              </a:rPr>
              <a:t>2</a:t>
            </a:r>
            <a:r>
              <a:rPr lang="en-US" sz="2800" b="1" dirty="0">
                <a:solidFill>
                  <a:srgbClr val="FF0000"/>
                </a:solidFill>
                <a:latin typeface="Tahoma" panose="020B0604030504040204" pitchFamily="34" charset="0"/>
                <a:ea typeface="Tahoma" panose="020B0604030504040204" pitchFamily="34" charset="0"/>
                <a:cs typeface="Tahoma" panose="020B0604030504040204" pitchFamily="34" charset="0"/>
              </a:rPr>
              <a:t>.</a:t>
            </a:r>
            <a:r>
              <a:rPr lang="vi-VN" dirty="0"/>
              <a:t> </a:t>
            </a:r>
            <a:r>
              <a:rPr lang="vi-VN" sz="2800" dirty="0">
                <a:latin typeface="Times New Roman" panose="02020603050405020304" pitchFamily="18" charset="0"/>
                <a:cs typeface="Times New Roman" panose="02020603050405020304" pitchFamily="18" charset="0"/>
              </a:rPr>
              <a:t>Khi làm muối từ nước biển, người dân làm muối dẫn nước biển vào các ruộng muối. Nước biển bay hơi, người ta thu được muối. Theo em, thời tiết như thế nào thì thuận lợi cho nghề làm muối? Giải thích?</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TextBox 7"/>
          <p:cNvSpPr txBox="1"/>
          <p:nvPr/>
        </p:nvSpPr>
        <p:spPr>
          <a:xfrm>
            <a:off x="745062" y="3534574"/>
            <a:ext cx="11277605" cy="487121"/>
          </a:xfrm>
          <a:prstGeom prst="rect">
            <a:avLst/>
          </a:prstGeom>
          <a:noFill/>
        </p:spPr>
        <p:txBody>
          <a:bodyPr wrap="square" rtlCol="0">
            <a:spAutoFit/>
          </a:bodyPr>
          <a:lstStyle/>
          <a:p>
            <a:pPr algn="ctr">
              <a:lnSpc>
                <a:spcPct val="114000"/>
              </a:lnSpc>
            </a:pPr>
            <a:r>
              <a:rPr lang="en-US" sz="25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25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9" name="TextBox 8"/>
          <p:cNvSpPr txBox="1"/>
          <p:nvPr/>
        </p:nvSpPr>
        <p:spPr>
          <a:xfrm>
            <a:off x="745062" y="4021695"/>
            <a:ext cx="11040535" cy="1036117"/>
          </a:xfrm>
          <a:prstGeom prst="rect">
            <a:avLst/>
          </a:prstGeom>
          <a:noFill/>
        </p:spPr>
        <p:txBody>
          <a:bodyPr wrap="square" rtlCol="0">
            <a:spAutoFit/>
          </a:bodyPr>
          <a:lstStyle/>
          <a:p>
            <a:pPr algn="just">
              <a:lnSpc>
                <a:spcPct val="114000"/>
              </a:lnSpc>
            </a:pPr>
            <a:r>
              <a:rPr lang="en-US" sz="2500" dirty="0">
                <a:latin typeface="Tahoma" panose="020B0604030504040204" pitchFamily="34" charset="0"/>
                <a:ea typeface="Tahoma" panose="020B0604030504040204" pitchFamily="34" charset="0"/>
                <a:cs typeface="Tahoma" panose="020B0604030504040204" pitchFamily="34" charset="0"/>
              </a:rPr>
              <a:t>-</a:t>
            </a:r>
            <a:r>
              <a:rPr lang="vi-VN" sz="2800" dirty="0">
                <a:latin typeface="Times New Roman" panose="02020603050405020304" pitchFamily="18" charset="0"/>
                <a:cs typeface="Times New Roman" panose="02020603050405020304" pitchFamily="18" charset="0"/>
              </a:rPr>
              <a:t>Thời tiết nắng nóng thuận lợi cho nghề làm muối. Bởi vì khi thời tiết nóng thì nhiệt độ cao sẽ khiến nước biển bốc hơi nhanh hơn, thu được muối.</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1942946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82795" y="1973261"/>
            <a:ext cx="2236259" cy="2236259"/>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21674" y="1973261"/>
            <a:ext cx="3403537" cy="2236259"/>
          </a:xfrm>
          <a:prstGeom prst="rect">
            <a:avLst/>
          </a:prstGeom>
        </p:spPr>
      </p:pic>
      <p:sp>
        <p:nvSpPr>
          <p:cNvPr id="7" name="Right Arrow 6"/>
          <p:cNvSpPr/>
          <p:nvPr/>
        </p:nvSpPr>
        <p:spPr>
          <a:xfrm>
            <a:off x="5083710" y="2714005"/>
            <a:ext cx="1706557" cy="774262"/>
          </a:xfrm>
          <a:prstGeom prst="rightArrow">
            <a:avLst/>
          </a:prstGeom>
          <a:solidFill>
            <a:srgbClr val="EDA63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77333" y="4753684"/>
            <a:ext cx="10979289" cy="1384995"/>
          </a:xfrm>
          <a:prstGeom prst="rect">
            <a:avLst/>
          </a:prstGeom>
          <a:noFill/>
        </p:spPr>
        <p:txBody>
          <a:bodyPr wrap="square" rtlCol="0">
            <a:spAutoFit/>
          </a:bodyPr>
          <a:lstStyle/>
          <a:p>
            <a:pPr algn="ctr">
              <a:lnSpc>
                <a:spcPct val="150000"/>
              </a:lnSpc>
            </a:pPr>
            <a:r>
              <a:rPr lang="en-US" sz="2800" b="1"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Để</a:t>
            </a:r>
            <a:r>
              <a:rPr lang="en-US" sz="2800" b="1" dirty="0">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nước</a:t>
            </a:r>
            <a:r>
              <a:rPr lang="en-US" sz="2800" b="1" dirty="0">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trong</a:t>
            </a:r>
            <a:r>
              <a:rPr lang="en-US" sz="2800" b="1" dirty="0">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cốc</a:t>
            </a:r>
            <a:r>
              <a:rPr lang="en-US" sz="2800" b="1" dirty="0">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nguội</a:t>
            </a:r>
            <a:r>
              <a:rPr lang="en-US" sz="2800" b="1" dirty="0">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nhanh</a:t>
            </a:r>
            <a:r>
              <a:rPr lang="en-US" sz="2800" b="1" dirty="0">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thì</a:t>
            </a:r>
            <a:r>
              <a:rPr lang="en-US" sz="2800" b="1" dirty="0">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 ta </a:t>
            </a:r>
            <a:r>
              <a:rPr lang="en-US" sz="2800" b="1"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đổ</a:t>
            </a:r>
            <a:r>
              <a:rPr lang="en-US" sz="2800" b="1" dirty="0">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nước</a:t>
            </a:r>
            <a:r>
              <a:rPr lang="en-US" sz="2800" b="1" dirty="0">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ra</a:t>
            </a:r>
            <a:r>
              <a:rPr lang="en-US" sz="2800" b="1" dirty="0">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bát</a:t>
            </a:r>
            <a:r>
              <a:rPr lang="en-US" sz="2800" b="1" dirty="0">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lớn</a:t>
            </a:r>
            <a:r>
              <a:rPr lang="en-US" sz="2800" b="1" dirty="0">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rồi</a:t>
            </a:r>
            <a:r>
              <a:rPr lang="en-US" sz="2800" b="1" dirty="0">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thổi</a:t>
            </a:r>
            <a:r>
              <a:rPr lang="en-US" sz="2800" b="1" dirty="0">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trên</a:t>
            </a:r>
            <a:r>
              <a:rPr lang="en-US" sz="2800" b="1" dirty="0">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mặt</a:t>
            </a:r>
            <a:r>
              <a:rPr lang="en-US" sz="2800" b="1" dirty="0">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 </a:t>
            </a:r>
            <a:r>
              <a:rPr lang="en-US" sz="2800" b="1" dirty="0" err="1">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rPr>
              <a:t>nước</a:t>
            </a:r>
            <a:endParaRPr lang="en-US" sz="2800" b="1" dirty="0">
              <a:solidFill>
                <a:schemeClr val="accent6">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TextBox 1">
            <a:extLst>
              <a:ext uri="{FF2B5EF4-FFF2-40B4-BE49-F238E27FC236}">
                <a16:creationId xmlns:a16="http://schemas.microsoft.com/office/drawing/2014/main" id="{C8B8F5BB-2F21-ACCB-6A66-3A6033A1C648}"/>
              </a:ext>
            </a:extLst>
          </p:cNvPr>
          <p:cNvSpPr txBox="1"/>
          <p:nvPr/>
        </p:nvSpPr>
        <p:spPr>
          <a:xfrm>
            <a:off x="3131941" y="990682"/>
            <a:ext cx="6253635" cy="523220"/>
          </a:xfrm>
          <a:prstGeom prst="rect">
            <a:avLst/>
          </a:prstGeom>
          <a:noFill/>
        </p:spPr>
        <p:txBody>
          <a:bodyPr wrap="none" rtlCol="0">
            <a:spAutoFit/>
          </a:bodyPr>
          <a:lstStyle/>
          <a:p>
            <a:r>
              <a:rPr lang="vi-VN" sz="2800" b="1" dirty="0">
                <a:latin typeface="Times New Roman" panose="02020603050405020304" pitchFamily="18" charset="0"/>
                <a:cs typeface="Times New Roman" panose="02020603050405020304" pitchFamily="18" charset="0"/>
              </a:rPr>
              <a:t>Để cốc nguội nhanh hơn thì cần làm gì?</a:t>
            </a:r>
            <a:endParaRPr 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4588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par>
                          <p:cTn id="16" fill="hold">
                            <p:stCondLst>
                              <p:cond delay="500"/>
                            </p:stCondLst>
                            <p:childTnLst>
                              <p:par>
                                <p:cTn id="17" presetID="2" presetClass="entr" presetSubtype="4"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FCD4279-28F8-6DC6-D75C-B974E4C2BE84}"/>
              </a:ext>
            </a:extLst>
          </p:cNvPr>
          <p:cNvSpPr txBox="1"/>
          <p:nvPr/>
        </p:nvSpPr>
        <p:spPr>
          <a:xfrm>
            <a:off x="737119" y="1698171"/>
            <a:ext cx="11349582" cy="1815882"/>
          </a:xfrm>
          <a:prstGeom prst="rect">
            <a:avLst/>
          </a:prstGeom>
          <a:noFill/>
        </p:spPr>
        <p:txBody>
          <a:bodyPr wrap="none" rtlCol="0">
            <a:spAutoFit/>
          </a:bodyPr>
          <a:lstStyle/>
          <a:p>
            <a:r>
              <a:rPr lang="vi-VN" sz="2800" dirty="0">
                <a:latin typeface="Times New Roman" panose="02020603050405020304" pitchFamily="18" charset="0"/>
                <a:cs typeface="Times New Roman" panose="02020603050405020304" pitchFamily="18" charset="0"/>
              </a:rPr>
              <a:t>- Học bài.</a:t>
            </a:r>
          </a:p>
          <a:p>
            <a:r>
              <a:rPr lang="vi-VN" sz="2800" dirty="0">
                <a:latin typeface="Times New Roman" panose="02020603050405020304" pitchFamily="18" charset="0"/>
                <a:cs typeface="Times New Roman" panose="02020603050405020304" pitchFamily="18" charset="0"/>
              </a:rPr>
              <a:t>- Trả lời các câu hỏi sau:</a:t>
            </a:r>
          </a:p>
          <a:p>
            <a:pPr marL="342900" indent="-342900">
              <a:buAutoNum type="arabicPeriod"/>
            </a:pPr>
            <a:r>
              <a:rPr lang="vi-VN" sz="2800" b="0" i="0" dirty="0">
                <a:effectLst/>
                <a:latin typeface="Times New Roman" panose="02020603050405020304" pitchFamily="18" charset="0"/>
                <a:cs typeface="Times New Roman" panose="02020603050405020304" pitchFamily="18" charset="0"/>
              </a:rPr>
              <a:t>Tại sao cửa kính trong nhà tắm bị đọng nước sau khi ta tắm bằng nước ấm?</a:t>
            </a:r>
          </a:p>
          <a:p>
            <a:pPr marL="342900" indent="-342900">
              <a:buAutoNum type="arabicPeriod"/>
            </a:pPr>
            <a:r>
              <a:rPr lang="vi-VN" sz="2800" b="0" i="0" dirty="0">
                <a:effectLst/>
                <a:latin typeface="Times New Roman" panose="02020603050405020304" pitchFamily="18" charset="0"/>
                <a:cs typeface="Times New Roman" panose="02020603050405020304" pitchFamily="18" charset="0"/>
              </a:rPr>
              <a:t>Tại sao kem lại tan chảy khi đưa ra ngoài tủ lạnh?</a:t>
            </a:r>
            <a:endParaRPr lang="en-US" sz="2800"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3977FD62-5489-A3DC-2A6D-5D88722D863E}"/>
              </a:ext>
            </a:extLst>
          </p:cNvPr>
          <p:cNvSpPr txBox="1"/>
          <p:nvPr/>
        </p:nvSpPr>
        <p:spPr>
          <a:xfrm>
            <a:off x="4366726" y="886409"/>
            <a:ext cx="3905172" cy="523220"/>
          </a:xfrm>
          <a:prstGeom prst="rect">
            <a:avLst/>
          </a:prstGeom>
          <a:noFill/>
        </p:spPr>
        <p:txBody>
          <a:bodyPr wrap="none" rtlCol="0">
            <a:spAutoFit/>
          </a:bodyPr>
          <a:lstStyle/>
          <a:p>
            <a:r>
              <a:rPr lang="vi-VN" sz="2800" b="1" dirty="0">
                <a:latin typeface="Times New Roman" panose="02020603050405020304" pitchFamily="18" charset="0"/>
                <a:cs typeface="Times New Roman" panose="02020603050405020304" pitchFamily="18" charset="0"/>
              </a:rPr>
              <a:t>HƯỚNG DẪN VỀ NHÀ</a:t>
            </a:r>
            <a:endParaRPr 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06529617"/>
      </p:ext>
    </p:extLst>
  </p:cSld>
  <p:clrMapOvr>
    <a:masterClrMapping/>
  </p:clrMapOvr>
  <mc:AlternateContent xmlns:mc="http://schemas.openxmlformats.org/markup-compatibility/2006" xmlns:p14="http://schemas.microsoft.com/office/powerpoint/2010/main">
    <mc:Choice Requires="p14">
      <p:transition spd="slow" p14:dur="2000">
        <p14:honeycomb/>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72703" y="689238"/>
            <a:ext cx="915899" cy="648684"/>
          </a:xfrm>
          <a:prstGeom prst="rect">
            <a:avLst/>
          </a:prstGeom>
        </p:spPr>
      </p:pic>
      <p:sp>
        <p:nvSpPr>
          <p:cNvPr id="3" name="Content Placeholder 2"/>
          <p:cNvSpPr>
            <a:spLocks noGrp="1"/>
          </p:cNvSpPr>
          <p:nvPr>
            <p:ph idx="1"/>
          </p:nvPr>
        </p:nvSpPr>
        <p:spPr>
          <a:xfrm>
            <a:off x="838199" y="522515"/>
            <a:ext cx="10816771" cy="5639934"/>
          </a:xfrm>
        </p:spPr>
        <p:txBody>
          <a:bodyPr/>
          <a:lstStyle/>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a:t>
            </a:r>
          </a:p>
        </p:txBody>
      </p:sp>
      <p:sp>
        <p:nvSpPr>
          <p:cNvPr id="6" name="Action Button: Back or Previous 5">
            <a:hlinkClick r:id="rId4" action="ppaction://hlinksldjump" highlightClick="1"/>
          </p:cNvPr>
          <p:cNvSpPr/>
          <p:nvPr/>
        </p:nvSpPr>
        <p:spPr>
          <a:xfrm>
            <a:off x="541382" y="5664056"/>
            <a:ext cx="796834" cy="600892"/>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Flowchart: Connector 1"/>
          <p:cNvSpPr/>
          <p:nvPr/>
        </p:nvSpPr>
        <p:spPr>
          <a:xfrm>
            <a:off x="1492791" y="1958592"/>
            <a:ext cx="595811" cy="537029"/>
          </a:xfrm>
          <a:prstGeom prst="flowChartConnector">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a:t>
            </a:r>
          </a:p>
        </p:txBody>
      </p:sp>
      <p:sp>
        <p:nvSpPr>
          <p:cNvPr id="5" name="Flowchart: Connector 4"/>
          <p:cNvSpPr/>
          <p:nvPr/>
        </p:nvSpPr>
        <p:spPr>
          <a:xfrm>
            <a:off x="1492792" y="2918997"/>
            <a:ext cx="595811" cy="537029"/>
          </a:xfrm>
          <a:prstGeom prst="flowChartConnector">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B</a:t>
            </a:r>
          </a:p>
        </p:txBody>
      </p:sp>
      <p:sp>
        <p:nvSpPr>
          <p:cNvPr id="7" name="Flowchart: Connector 6"/>
          <p:cNvSpPr/>
          <p:nvPr/>
        </p:nvSpPr>
        <p:spPr>
          <a:xfrm>
            <a:off x="1492792" y="3879402"/>
            <a:ext cx="595811" cy="537029"/>
          </a:xfrm>
          <a:prstGeom prst="flowChartConnector">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a:t>
            </a:r>
          </a:p>
        </p:txBody>
      </p:sp>
      <p:sp>
        <p:nvSpPr>
          <p:cNvPr id="8" name="Flowchart: Connector 7"/>
          <p:cNvSpPr/>
          <p:nvPr/>
        </p:nvSpPr>
        <p:spPr>
          <a:xfrm>
            <a:off x="1492792" y="4839465"/>
            <a:ext cx="595811" cy="537029"/>
          </a:xfrm>
          <a:prstGeom prst="flowChartConnector">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D</a:t>
            </a:r>
          </a:p>
        </p:txBody>
      </p:sp>
      <p:sp>
        <p:nvSpPr>
          <p:cNvPr id="11" name="TextBox 10"/>
          <p:cNvSpPr txBox="1"/>
          <p:nvPr/>
        </p:nvSpPr>
        <p:spPr>
          <a:xfrm>
            <a:off x="2307772" y="1977907"/>
            <a:ext cx="5950857"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n-ea"/>
                <a:cs typeface="Times New Roman" panose="02020603050405020304" pitchFamily="18" charset="0"/>
              </a:rPr>
              <a:t>Nhiệt</a:t>
            </a:r>
            <a:r>
              <a:rPr kumimoji="0" lang="en-US" sz="2800" b="0" i="0" u="none" strike="noStrike" kern="1200" cap="none" spc="0" normalizeH="0" noProof="0" dirty="0">
                <a:ln>
                  <a:noFill/>
                </a:ln>
                <a:solidFill>
                  <a:schemeClr val="accent2">
                    <a:lumMod val="75000"/>
                  </a:schemeClr>
                </a:solidFill>
                <a:effectLst/>
                <a:uLnTx/>
                <a:uFillTx/>
                <a:latin typeface="Times New Roman" panose="02020603050405020304" pitchFamily="18" charset="0"/>
                <a:ea typeface="+mn-ea"/>
                <a:cs typeface="Times New Roman" panose="02020603050405020304" pitchFamily="18" charset="0"/>
              </a:rPr>
              <a:t> kế rượu.</a:t>
            </a:r>
            <a:endParaRPr kumimoji="0" lang="en-US" sz="2800" b="0"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n-ea"/>
              <a:cs typeface="Times New Roman" panose="02020603050405020304" pitchFamily="18" charset="0"/>
            </a:endParaRPr>
          </a:p>
        </p:txBody>
      </p:sp>
      <p:sp>
        <p:nvSpPr>
          <p:cNvPr id="12" name="TextBox 11"/>
          <p:cNvSpPr txBox="1"/>
          <p:nvPr/>
        </p:nvSpPr>
        <p:spPr>
          <a:xfrm>
            <a:off x="2307772" y="2932806"/>
            <a:ext cx="51816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solidFill>
                  <a:schemeClr val="accent2">
                    <a:lumMod val="75000"/>
                  </a:schemeClr>
                </a:solidFill>
                <a:latin typeface="Times New Roman" panose="02020603050405020304" pitchFamily="18" charset="0"/>
                <a:cs typeface="Times New Roman" panose="02020603050405020304" pitchFamily="18" charset="0"/>
              </a:rPr>
              <a:t>Nhiệt kế y tế.</a:t>
            </a:r>
            <a:endParaRPr kumimoji="0" lang="en-US" sz="2800" b="0"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cs typeface="Times New Roman" panose="02020603050405020304" pitchFamily="18" charset="0"/>
            </a:endParaRPr>
          </a:p>
        </p:txBody>
      </p:sp>
      <p:sp>
        <p:nvSpPr>
          <p:cNvPr id="13" name="TextBox 12"/>
          <p:cNvSpPr txBox="1"/>
          <p:nvPr/>
        </p:nvSpPr>
        <p:spPr>
          <a:xfrm>
            <a:off x="2307772" y="3865633"/>
            <a:ext cx="45429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solidFill>
                  <a:schemeClr val="accent2">
                    <a:lumMod val="75000"/>
                  </a:schemeClr>
                </a:solidFill>
                <a:latin typeface="Times New Roman" panose="02020603050405020304" pitchFamily="18" charset="0"/>
                <a:cs typeface="Times New Roman" panose="02020603050405020304" pitchFamily="18" charset="0"/>
              </a:rPr>
              <a:t>Nhiệt kế thủy ngân.</a:t>
            </a:r>
            <a:endParaRPr kumimoji="0" lang="en-US" sz="2800" b="0"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cs typeface="Times New Roman" panose="02020603050405020304" pitchFamily="18" charset="0"/>
            </a:endParaRPr>
          </a:p>
        </p:txBody>
      </p:sp>
      <p:sp>
        <p:nvSpPr>
          <p:cNvPr id="14" name="TextBox 13"/>
          <p:cNvSpPr txBox="1"/>
          <p:nvPr/>
        </p:nvSpPr>
        <p:spPr>
          <a:xfrm>
            <a:off x="2307772" y="4716157"/>
            <a:ext cx="5181600"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solidFill>
                  <a:schemeClr val="accent2">
                    <a:lumMod val="75000"/>
                  </a:schemeClr>
                </a:solidFill>
                <a:latin typeface="Times New Roman" panose="02020603050405020304" pitchFamily="18" charset="0"/>
                <a:cs typeface="Times New Roman" panose="02020603050405020304" pitchFamily="18" charset="0"/>
              </a:rPr>
              <a:t>Cả 3 nhiệt kế trên đều không dùng được.</a:t>
            </a:r>
            <a:endParaRPr kumimoji="0" lang="en-US" sz="2800" b="0"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cs typeface="Times New Roman" panose="02020603050405020304" pitchFamily="18" charset="0"/>
            </a:endParaRPr>
          </a:p>
        </p:txBody>
      </p:sp>
      <p:sp>
        <p:nvSpPr>
          <p:cNvPr id="15" name="TextBox 14"/>
          <p:cNvSpPr txBox="1"/>
          <p:nvPr/>
        </p:nvSpPr>
        <p:spPr>
          <a:xfrm>
            <a:off x="1338216" y="822818"/>
            <a:ext cx="9521735"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n-ea"/>
                <a:cs typeface="Times New Roman" panose="02020603050405020304" pitchFamily="18" charset="0"/>
              </a:rPr>
              <a:t>Câu </a:t>
            </a:r>
            <a:r>
              <a:rPr lang="en-US" sz="2800" dirty="0">
                <a:solidFill>
                  <a:schemeClr val="accent2">
                    <a:lumMod val="75000"/>
                  </a:schemeClr>
                </a:solidFill>
                <a:latin typeface="Times New Roman" panose="02020603050405020304" pitchFamily="18" charset="0"/>
                <a:cs typeface="Times New Roman" panose="02020603050405020304" pitchFamily="18" charset="0"/>
              </a:rPr>
              <a:t>2</a:t>
            </a:r>
            <a:r>
              <a:rPr kumimoji="0" lang="en-US" sz="2800" b="0"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n-ea"/>
                <a:cs typeface="Times New Roman" panose="02020603050405020304" pitchFamily="18" charset="0"/>
              </a:rPr>
              <a:t>: Nhiệt</a:t>
            </a:r>
            <a:r>
              <a:rPr kumimoji="0" lang="en-US" sz="2800" b="0" i="0" u="none" strike="noStrike" kern="1200" cap="none" spc="0" normalizeH="0" noProof="0" dirty="0">
                <a:ln>
                  <a:noFill/>
                </a:ln>
                <a:solidFill>
                  <a:schemeClr val="accent2">
                    <a:lumMod val="75000"/>
                  </a:schemeClr>
                </a:solidFill>
                <a:effectLst/>
                <a:uLnTx/>
                <a:uFillTx/>
                <a:latin typeface="Times New Roman" panose="02020603050405020304" pitchFamily="18" charset="0"/>
                <a:ea typeface="+mn-ea"/>
                <a:cs typeface="Times New Roman" panose="02020603050405020304" pitchFamily="18" charset="0"/>
              </a:rPr>
              <a:t> kế nào dưới đây có thể dùng để đo nhiệt độ của băng phiến đang nóng chảy.</a:t>
            </a:r>
            <a:endParaRPr kumimoji="0" lang="en-US" sz="2800" b="0"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n-ea"/>
              <a:cs typeface="Times New Roman" panose="02020603050405020304" pitchFamily="18" charset="0"/>
            </a:endParaRPr>
          </a:p>
        </p:txBody>
      </p:sp>
      <p:grpSp>
        <p:nvGrpSpPr>
          <p:cNvPr id="16" name="Group 15"/>
          <p:cNvGrpSpPr/>
          <p:nvPr/>
        </p:nvGrpSpPr>
        <p:grpSpPr>
          <a:xfrm>
            <a:off x="7458597" y="1515499"/>
            <a:ext cx="4130304" cy="4217255"/>
            <a:chOff x="7359155" y="1556388"/>
            <a:chExt cx="4130304" cy="4217255"/>
          </a:xfrm>
        </p:grpSpPr>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359155" y="3982009"/>
              <a:ext cx="2129969" cy="1791634"/>
            </a:xfrm>
            <a:prstGeom prst="rect">
              <a:avLst/>
            </a:prstGeom>
          </p:spPr>
        </p:pic>
        <p:sp>
          <p:nvSpPr>
            <p:cNvPr id="10" name="Cloud Callout 9"/>
            <p:cNvSpPr/>
            <p:nvPr/>
          </p:nvSpPr>
          <p:spPr>
            <a:xfrm>
              <a:off x="8258629" y="1556388"/>
              <a:ext cx="3230830" cy="2162629"/>
            </a:xfrm>
            <a:prstGeom prst="cloudCallout">
              <a:avLst/>
            </a:prstGeom>
            <a:solidFill>
              <a:schemeClr val="accent1">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húc mừng!!! </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a:t>
              </a:r>
              <a:endPar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grpSp>
      <p:grpSp>
        <p:nvGrpSpPr>
          <p:cNvPr id="20" name="Group 19"/>
          <p:cNvGrpSpPr/>
          <p:nvPr/>
        </p:nvGrpSpPr>
        <p:grpSpPr>
          <a:xfrm>
            <a:off x="7723518" y="1478980"/>
            <a:ext cx="3821976" cy="4185076"/>
            <a:chOff x="7147560" y="1453889"/>
            <a:chExt cx="3821976" cy="4185076"/>
          </a:xfrm>
        </p:grpSpPr>
        <p:pic>
          <p:nvPicPr>
            <p:cNvPr id="17" name="Picture 1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7560" y="3806950"/>
              <a:ext cx="1832015" cy="1832015"/>
            </a:xfrm>
            <a:prstGeom prst="rect">
              <a:avLst/>
            </a:prstGeom>
          </p:spPr>
        </p:pic>
        <p:sp>
          <p:nvSpPr>
            <p:cNvPr id="19" name="Cloud Callout 18"/>
            <p:cNvSpPr/>
            <p:nvPr/>
          </p:nvSpPr>
          <p:spPr>
            <a:xfrm>
              <a:off x="7738706" y="1453889"/>
              <a:ext cx="3230830" cy="2162629"/>
            </a:xfrm>
            <a:prstGeom prst="cloudCallout">
              <a:avLst/>
            </a:prstGeom>
            <a:solidFill>
              <a:schemeClr val="accent1">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Rất   tiếc!!!</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a:t>
              </a:r>
              <a:endParaRPr kumimoji="0" lang="en-US" sz="36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mn-ea"/>
                <a:cs typeface="Times New Roman" panose="02020603050405020304" pitchFamily="18" charset="0"/>
              </a:endParaRPr>
            </a:p>
          </p:txBody>
        </p:sp>
      </p:grpSp>
      <p:grpSp>
        <p:nvGrpSpPr>
          <p:cNvPr id="22" name="Group 21"/>
          <p:cNvGrpSpPr/>
          <p:nvPr/>
        </p:nvGrpSpPr>
        <p:grpSpPr>
          <a:xfrm>
            <a:off x="7714389" y="1549071"/>
            <a:ext cx="3821976" cy="4185076"/>
            <a:chOff x="7147560" y="1453889"/>
            <a:chExt cx="3821976" cy="4185076"/>
          </a:xfrm>
        </p:grpSpPr>
        <p:pic>
          <p:nvPicPr>
            <p:cNvPr id="23" name="Picture 2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7560" y="3806950"/>
              <a:ext cx="1832015" cy="1832015"/>
            </a:xfrm>
            <a:prstGeom prst="rect">
              <a:avLst/>
            </a:prstGeom>
          </p:spPr>
        </p:pic>
        <p:sp>
          <p:nvSpPr>
            <p:cNvPr id="24" name="Cloud Callout 23"/>
            <p:cNvSpPr/>
            <p:nvPr/>
          </p:nvSpPr>
          <p:spPr>
            <a:xfrm>
              <a:off x="7738706" y="1453889"/>
              <a:ext cx="3230830" cy="2162629"/>
            </a:xfrm>
            <a:prstGeom prst="cloudCallout">
              <a:avLst/>
            </a:prstGeom>
            <a:solidFill>
              <a:schemeClr val="accent1">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Rất   tiếc!!!</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a:t>
              </a:r>
              <a:endParaRPr kumimoji="0" lang="en-US" sz="36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mn-ea"/>
                <a:cs typeface="Times New Roman" panose="02020603050405020304" pitchFamily="18" charset="0"/>
              </a:endParaRPr>
            </a:p>
          </p:txBody>
        </p:sp>
      </p:grpSp>
      <p:grpSp>
        <p:nvGrpSpPr>
          <p:cNvPr id="25" name="Group 24"/>
          <p:cNvGrpSpPr/>
          <p:nvPr/>
        </p:nvGrpSpPr>
        <p:grpSpPr>
          <a:xfrm>
            <a:off x="7762263" y="1506424"/>
            <a:ext cx="3821976" cy="4185076"/>
            <a:chOff x="7147560" y="1453889"/>
            <a:chExt cx="3821976" cy="4185076"/>
          </a:xfrm>
        </p:grpSpPr>
        <p:pic>
          <p:nvPicPr>
            <p:cNvPr id="26" name="Picture 2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7560" y="3806950"/>
              <a:ext cx="1832015" cy="1832015"/>
            </a:xfrm>
            <a:prstGeom prst="rect">
              <a:avLst/>
            </a:prstGeom>
          </p:spPr>
        </p:pic>
        <p:sp>
          <p:nvSpPr>
            <p:cNvPr id="27" name="Cloud Callout 26"/>
            <p:cNvSpPr/>
            <p:nvPr/>
          </p:nvSpPr>
          <p:spPr>
            <a:xfrm>
              <a:off x="7738706" y="1453889"/>
              <a:ext cx="3230830" cy="2162629"/>
            </a:xfrm>
            <a:prstGeom prst="cloudCallout">
              <a:avLst/>
            </a:prstGeom>
            <a:solidFill>
              <a:schemeClr val="accent1">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Rất   tiếc!!!</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a:t>
              </a:r>
              <a:endParaRPr kumimoji="0" lang="en-US" sz="36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mn-ea"/>
                <a:cs typeface="Times New Roman" panose="02020603050405020304" pitchFamily="18" charset="0"/>
              </a:endParaRPr>
            </a:p>
          </p:txBody>
        </p:sp>
      </p:grpSp>
    </p:spTree>
    <p:extLst>
      <p:ext uri="{BB962C8B-B14F-4D97-AF65-F5344CB8AC3E}">
        <p14:creationId xmlns:p14="http://schemas.microsoft.com/office/powerpoint/2010/main" val="333756096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1" nodeType="clickEffect">
                                  <p:stCondLst>
                                    <p:cond delay="0"/>
                                  </p:stCondLst>
                                  <p:iterate type="lt">
                                    <p:tmPct val="0"/>
                                  </p:iterate>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iterate type="lt">
                                    <p:tmPct val="0"/>
                                  </p:iterate>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1"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1" nodeType="clickEffect">
                                  <p:stCondLst>
                                    <p:cond delay="0"/>
                                  </p:stCondLst>
                                  <p:iterate type="lt">
                                    <p:tmPct val="0"/>
                                  </p:iterate>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par>
                                <p:cTn id="24" presetID="16" presetClass="entr" presetSubtype="21" fill="hold" grpId="0" nodeType="withEffect">
                                  <p:stCondLst>
                                    <p:cond delay="0"/>
                                  </p:stCondLst>
                                  <p:iterate type="lt">
                                    <p:tmPct val="0"/>
                                  </p:iterate>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1"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arn(inVertical)">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7"/>
                    </p:tgtEl>
                  </p:cond>
                </p:stCondLst>
                <p:endSync evt="end" delay="0">
                  <p:rtn val="all"/>
                </p:endSync>
                <p:childTnLst>
                  <p:par>
                    <p:cTn id="36" fill="hold">
                      <p:stCondLst>
                        <p:cond delay="0"/>
                      </p:stCondLst>
                      <p:childTnLst>
                        <p:par>
                          <p:cTn id="37" fill="hold">
                            <p:stCondLst>
                              <p:cond delay="0"/>
                            </p:stCondLst>
                            <p:childTnLst>
                              <p:par>
                                <p:cTn id="38" presetID="26" presetClass="emph" presetSubtype="0" fill="hold" grpId="0" nodeType="clickEffect">
                                  <p:stCondLst>
                                    <p:cond delay="0"/>
                                  </p:stCondLst>
                                  <p:iterate type="lt">
                                    <p:tmPct val="0"/>
                                  </p:iterate>
                                  <p:childTnLst>
                                    <p:animEffect transition="out" filter="fade">
                                      <p:cBhvr>
                                        <p:cTn id="39" dur="500" tmFilter="0, 0; .2, .5; .8, .5; 1, 0"/>
                                        <p:tgtEl>
                                          <p:spTgt spid="7"/>
                                        </p:tgtEl>
                                      </p:cBhvr>
                                    </p:animEffect>
                                    <p:animScale>
                                      <p:cBhvr>
                                        <p:cTn id="40" dur="250" autoRev="1" fill="hold"/>
                                        <p:tgtEl>
                                          <p:spTgt spid="7"/>
                                        </p:tgtEl>
                                      </p:cBhvr>
                                      <p:by x="105000" y="105000"/>
                                    </p:animScale>
                                  </p:childTnLst>
                                </p:cTn>
                              </p:par>
                              <p:par>
                                <p:cTn id="41" presetID="2" presetClass="entr" presetSubtype="4"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xit" presetSubtype="4" fill="hold" nodeType="clickEffect">
                                  <p:stCondLst>
                                    <p:cond delay="0"/>
                                  </p:stCondLst>
                                  <p:childTnLst>
                                    <p:animEffect transition="out" filter="wipe(down)">
                                      <p:cBhvr>
                                        <p:cTn id="48" dur="500"/>
                                        <p:tgtEl>
                                          <p:spTgt spid="20"/>
                                        </p:tgtEl>
                                      </p:cBhvr>
                                    </p:animEffect>
                                    <p:set>
                                      <p:cBhvr>
                                        <p:cTn id="49"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50" restart="whenNotActive" fill="hold" evtFilter="cancelBubble" nodeType="interactiveSeq">
                <p:stCondLst>
                  <p:cond evt="onClick" delay="0">
                    <p:tgtEl>
                      <p:spTgt spid="2"/>
                    </p:tgtEl>
                  </p:cond>
                </p:stCondLst>
                <p:endSync evt="end" delay="0">
                  <p:rtn val="all"/>
                </p:endSync>
                <p:childTnLst>
                  <p:par>
                    <p:cTn id="51" fill="hold">
                      <p:stCondLst>
                        <p:cond delay="0"/>
                      </p:stCondLst>
                      <p:childTnLst>
                        <p:par>
                          <p:cTn id="52" fill="hold">
                            <p:stCondLst>
                              <p:cond delay="0"/>
                            </p:stCondLst>
                            <p:childTnLst>
                              <p:par>
                                <p:cTn id="53" presetID="16" presetClass="emph" presetSubtype="0" fill="hold" grpId="0" nodeType="clickEffect">
                                  <p:stCondLst>
                                    <p:cond delay="0"/>
                                  </p:stCondLst>
                                  <p:iterate type="lt">
                                    <p:tmPct val="4000"/>
                                  </p:iterate>
                                  <p:childTnLst>
                                    <p:set>
                                      <p:cBhvr override="childStyle">
                                        <p:cTn id="54" dur="500" fill="hold"/>
                                        <p:tgtEl>
                                          <p:spTgt spid="2"/>
                                        </p:tgtEl>
                                        <p:attrNameLst>
                                          <p:attrName>style.color</p:attrName>
                                        </p:attrNameLst>
                                      </p:cBhvr>
                                      <p:to>
                                        <p:clrVal>
                                          <a:srgbClr val="FF0000"/>
                                        </p:clrVal>
                                      </p:to>
                                    </p:set>
                                    <p:set>
                                      <p:cBhvr>
                                        <p:cTn id="55" dur="500" fill="hold"/>
                                        <p:tgtEl>
                                          <p:spTgt spid="2"/>
                                        </p:tgtEl>
                                        <p:attrNameLst>
                                          <p:attrName>fillcolor</p:attrName>
                                        </p:attrNameLst>
                                      </p:cBhvr>
                                      <p:to>
                                        <p:clrVal>
                                          <a:srgbClr val="FF0000"/>
                                        </p:clrVal>
                                      </p:to>
                                    </p:set>
                                    <p:set>
                                      <p:cBhvr>
                                        <p:cTn id="56" dur="500" fill="hold"/>
                                        <p:tgtEl>
                                          <p:spTgt spid="2"/>
                                        </p:tgtEl>
                                        <p:attrNameLst>
                                          <p:attrName>fill.type</p:attrName>
                                        </p:attrNameLst>
                                      </p:cBhvr>
                                      <p:to>
                                        <p:strVal val="solid"/>
                                      </p:to>
                                    </p:set>
                                  </p:childTnLst>
                                </p:cTn>
                              </p:par>
                              <p:par>
                                <p:cTn id="57" presetID="16" presetClass="emph" presetSubtype="0" fill="hold" grpId="1" nodeType="withEffect">
                                  <p:stCondLst>
                                    <p:cond delay="0"/>
                                  </p:stCondLst>
                                  <p:iterate type="lt">
                                    <p:tmPct val="4000"/>
                                  </p:iterate>
                                  <p:childTnLst>
                                    <p:set>
                                      <p:cBhvr override="childStyle">
                                        <p:cTn id="58" dur="500" fill="hold"/>
                                        <p:tgtEl>
                                          <p:spTgt spid="11"/>
                                        </p:tgtEl>
                                        <p:attrNameLst>
                                          <p:attrName>style.color</p:attrName>
                                        </p:attrNameLst>
                                      </p:cBhvr>
                                      <p:to>
                                        <p:clrVal>
                                          <a:srgbClr val="FF0000"/>
                                        </p:clrVal>
                                      </p:to>
                                    </p:set>
                                    <p:set>
                                      <p:cBhvr>
                                        <p:cTn id="59" dur="500" fill="hold"/>
                                        <p:tgtEl>
                                          <p:spTgt spid="11"/>
                                        </p:tgtEl>
                                        <p:attrNameLst>
                                          <p:attrName>fillcolor</p:attrName>
                                        </p:attrNameLst>
                                      </p:cBhvr>
                                      <p:to>
                                        <p:clrVal>
                                          <a:srgbClr val="FF0000"/>
                                        </p:clrVal>
                                      </p:to>
                                    </p:set>
                                    <p:set>
                                      <p:cBhvr>
                                        <p:cTn id="60" dur="500" fill="hold"/>
                                        <p:tgtEl>
                                          <p:spTgt spid="11"/>
                                        </p:tgtEl>
                                        <p:attrNameLst>
                                          <p:attrName>fill.type</p:attrName>
                                        </p:attrNameLst>
                                      </p:cBhvr>
                                      <p:to>
                                        <p:strVal val="solid"/>
                                      </p:to>
                                    </p:set>
                                  </p:childTnLst>
                                </p:cTn>
                              </p:par>
                              <p:par>
                                <p:cTn id="61" presetID="2" presetClass="entr" presetSubtype="4"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anim calcmode="lin" valueType="num">
                                      <p:cBhvr additive="base">
                                        <p:cTn id="63" dur="500" fill="hold"/>
                                        <p:tgtEl>
                                          <p:spTgt spid="16"/>
                                        </p:tgtEl>
                                        <p:attrNameLst>
                                          <p:attrName>ppt_x</p:attrName>
                                        </p:attrNameLst>
                                      </p:cBhvr>
                                      <p:tavLst>
                                        <p:tav tm="0">
                                          <p:val>
                                            <p:strVal val="#ppt_x"/>
                                          </p:val>
                                        </p:tav>
                                        <p:tav tm="100000">
                                          <p:val>
                                            <p:strVal val="#ppt_x"/>
                                          </p:val>
                                        </p:tav>
                                      </p:tavLst>
                                    </p:anim>
                                    <p:anim calcmode="lin" valueType="num">
                                      <p:cBhvr additive="base">
                                        <p:cTn id="6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xit" presetSubtype="4" fill="hold" nodeType="clickEffect">
                                  <p:stCondLst>
                                    <p:cond delay="0"/>
                                  </p:stCondLst>
                                  <p:childTnLst>
                                    <p:animEffect transition="out" filter="wipe(down)">
                                      <p:cBhvr>
                                        <p:cTn id="68" dur="500"/>
                                        <p:tgtEl>
                                          <p:spTgt spid="16"/>
                                        </p:tgtEl>
                                      </p:cBhvr>
                                    </p:animEffect>
                                    <p:set>
                                      <p:cBhvr>
                                        <p:cTn id="69"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70" restart="whenNotActive" fill="hold" evtFilter="cancelBubble" nodeType="interactiveSeq">
                <p:stCondLst>
                  <p:cond evt="onClick" delay="0">
                    <p:tgtEl>
                      <p:spTgt spid="5"/>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5"/>
                                        </p:tgtEl>
                                      </p:cBhvr>
                                    </p:animEffect>
                                    <p:animScale>
                                      <p:cBhvr>
                                        <p:cTn id="75" dur="250" autoRev="1" fill="hold"/>
                                        <p:tgtEl>
                                          <p:spTgt spid="5"/>
                                        </p:tgtEl>
                                      </p:cBhvr>
                                      <p:by x="105000" y="105000"/>
                                    </p:animScale>
                                  </p:childTnLst>
                                </p:cTn>
                              </p:par>
                              <p:par>
                                <p:cTn id="76" presetID="2" presetClass="entr" presetSubtype="4" fill="hold" nodeType="withEffect">
                                  <p:stCondLst>
                                    <p:cond delay="0"/>
                                  </p:stCondLst>
                                  <p:childTnLst>
                                    <p:set>
                                      <p:cBhvr>
                                        <p:cTn id="77" dur="1" fill="hold">
                                          <p:stCondLst>
                                            <p:cond delay="0"/>
                                          </p:stCondLst>
                                        </p:cTn>
                                        <p:tgtEl>
                                          <p:spTgt spid="22"/>
                                        </p:tgtEl>
                                        <p:attrNameLst>
                                          <p:attrName>style.visibility</p:attrName>
                                        </p:attrNameLst>
                                      </p:cBhvr>
                                      <p:to>
                                        <p:strVal val="visible"/>
                                      </p:to>
                                    </p:set>
                                    <p:anim calcmode="lin" valueType="num">
                                      <p:cBhvr additive="base">
                                        <p:cTn id="78" dur="500" fill="hold"/>
                                        <p:tgtEl>
                                          <p:spTgt spid="22"/>
                                        </p:tgtEl>
                                        <p:attrNameLst>
                                          <p:attrName>ppt_x</p:attrName>
                                        </p:attrNameLst>
                                      </p:cBhvr>
                                      <p:tavLst>
                                        <p:tav tm="0">
                                          <p:val>
                                            <p:strVal val="#ppt_x"/>
                                          </p:val>
                                        </p:tav>
                                        <p:tav tm="100000">
                                          <p:val>
                                            <p:strVal val="#ppt_x"/>
                                          </p:val>
                                        </p:tav>
                                      </p:tavLst>
                                    </p:anim>
                                    <p:anim calcmode="lin" valueType="num">
                                      <p:cBhvr additive="base">
                                        <p:cTn id="7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xit" presetSubtype="4" fill="hold" nodeType="clickEffect">
                                  <p:stCondLst>
                                    <p:cond delay="0"/>
                                  </p:stCondLst>
                                  <p:childTnLst>
                                    <p:animEffect transition="out" filter="wipe(down)">
                                      <p:cBhvr>
                                        <p:cTn id="83" dur="500"/>
                                        <p:tgtEl>
                                          <p:spTgt spid="22"/>
                                        </p:tgtEl>
                                      </p:cBhvr>
                                    </p:animEffect>
                                    <p:set>
                                      <p:cBhvr>
                                        <p:cTn id="84"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85" restart="whenNotActive" fill="hold" evtFilter="cancelBubble" nodeType="interactiveSeq">
                <p:stCondLst>
                  <p:cond evt="onClick" delay="0">
                    <p:tgtEl>
                      <p:spTgt spid="8"/>
                    </p:tgtEl>
                  </p:cond>
                </p:stCondLst>
                <p:endSync evt="end" delay="0">
                  <p:rtn val="all"/>
                </p:endSync>
                <p:childTnLst>
                  <p:par>
                    <p:cTn id="86" fill="hold">
                      <p:stCondLst>
                        <p:cond delay="0"/>
                      </p:stCondLst>
                      <p:childTnLst>
                        <p:par>
                          <p:cTn id="87" fill="hold">
                            <p:stCondLst>
                              <p:cond delay="0"/>
                            </p:stCondLst>
                            <p:childTnLst>
                              <p:par>
                                <p:cTn id="88" presetID="26" presetClass="emph" presetSubtype="0" fill="hold" grpId="0" nodeType="clickEffect">
                                  <p:stCondLst>
                                    <p:cond delay="0"/>
                                  </p:stCondLst>
                                  <p:childTnLst>
                                    <p:animEffect transition="out" filter="fade">
                                      <p:cBhvr>
                                        <p:cTn id="89" dur="500" tmFilter="0, 0; .2, .5; .8, .5; 1, 0"/>
                                        <p:tgtEl>
                                          <p:spTgt spid="8"/>
                                        </p:tgtEl>
                                      </p:cBhvr>
                                    </p:animEffect>
                                    <p:animScale>
                                      <p:cBhvr>
                                        <p:cTn id="90" dur="250" autoRev="1" fill="hold"/>
                                        <p:tgtEl>
                                          <p:spTgt spid="8"/>
                                        </p:tgtEl>
                                      </p:cBhvr>
                                      <p:by x="105000" y="105000"/>
                                    </p:animScale>
                                  </p:childTnLst>
                                </p:cTn>
                              </p:par>
                              <p:par>
                                <p:cTn id="91" presetID="2" presetClass="entr" presetSubtype="4" fill="hold" nodeType="withEffect">
                                  <p:stCondLst>
                                    <p:cond delay="0"/>
                                  </p:stCondLst>
                                  <p:childTnLst>
                                    <p:set>
                                      <p:cBhvr>
                                        <p:cTn id="92" dur="1" fill="hold">
                                          <p:stCondLst>
                                            <p:cond delay="0"/>
                                          </p:stCondLst>
                                        </p:cTn>
                                        <p:tgtEl>
                                          <p:spTgt spid="25"/>
                                        </p:tgtEl>
                                        <p:attrNameLst>
                                          <p:attrName>style.visibility</p:attrName>
                                        </p:attrNameLst>
                                      </p:cBhvr>
                                      <p:to>
                                        <p:strVal val="visible"/>
                                      </p:to>
                                    </p:set>
                                    <p:anim calcmode="lin" valueType="num">
                                      <p:cBhvr additive="base">
                                        <p:cTn id="93" dur="500" fill="hold"/>
                                        <p:tgtEl>
                                          <p:spTgt spid="25"/>
                                        </p:tgtEl>
                                        <p:attrNameLst>
                                          <p:attrName>ppt_x</p:attrName>
                                        </p:attrNameLst>
                                      </p:cBhvr>
                                      <p:tavLst>
                                        <p:tav tm="0">
                                          <p:val>
                                            <p:strVal val="#ppt_x"/>
                                          </p:val>
                                        </p:tav>
                                        <p:tav tm="100000">
                                          <p:val>
                                            <p:strVal val="#ppt_x"/>
                                          </p:val>
                                        </p:tav>
                                      </p:tavLst>
                                    </p:anim>
                                    <p:anim calcmode="lin" valueType="num">
                                      <p:cBhvr additive="base">
                                        <p:cTn id="9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2" presetClass="exit" presetSubtype="4" fill="hold" nodeType="clickEffect">
                                  <p:stCondLst>
                                    <p:cond delay="0"/>
                                  </p:stCondLst>
                                  <p:childTnLst>
                                    <p:animEffect transition="out" filter="wipe(down)">
                                      <p:cBhvr>
                                        <p:cTn id="98" dur="500"/>
                                        <p:tgtEl>
                                          <p:spTgt spid="25"/>
                                        </p:tgtEl>
                                      </p:cBhvr>
                                    </p:animEffect>
                                    <p:set>
                                      <p:cBhvr>
                                        <p:cTn id="99"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bldLst>
      <p:bldP spid="2" grpId="0" animBg="1"/>
      <p:bldP spid="2" grpId="1" animBg="1"/>
      <p:bldP spid="5" grpId="0" animBg="1"/>
      <p:bldP spid="5" grpId="1" animBg="1"/>
      <p:bldP spid="7" grpId="0" animBg="1"/>
      <p:bldP spid="7" grpId="1" animBg="1"/>
      <p:bldP spid="8" grpId="0" animBg="1"/>
      <p:bldP spid="8" grpId="1" animBg="1"/>
      <p:bldP spid="11" grpId="0"/>
      <p:bldP spid="11" grpId="1"/>
      <p:bldP spid="12" grpId="0"/>
      <p:bldP spid="13"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72703" y="689238"/>
            <a:ext cx="915899" cy="648684"/>
          </a:xfrm>
          <a:prstGeom prst="rect">
            <a:avLst/>
          </a:prstGeom>
        </p:spPr>
      </p:pic>
      <p:sp>
        <p:nvSpPr>
          <p:cNvPr id="3" name="Content Placeholder 2"/>
          <p:cNvSpPr>
            <a:spLocks noGrp="1"/>
          </p:cNvSpPr>
          <p:nvPr>
            <p:ph idx="1"/>
          </p:nvPr>
        </p:nvSpPr>
        <p:spPr>
          <a:xfrm>
            <a:off x="838199" y="522515"/>
            <a:ext cx="10816771" cy="5639934"/>
          </a:xfrm>
        </p:spPr>
        <p:txBody>
          <a:bodyPr/>
          <a:lstStyle/>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a:t>
            </a:r>
          </a:p>
        </p:txBody>
      </p:sp>
      <p:sp>
        <p:nvSpPr>
          <p:cNvPr id="6" name="Action Button: Back or Previous 5">
            <a:hlinkClick r:id="rId4" action="ppaction://hlinksldjump" highlightClick="1"/>
          </p:cNvPr>
          <p:cNvSpPr/>
          <p:nvPr/>
        </p:nvSpPr>
        <p:spPr>
          <a:xfrm>
            <a:off x="541382" y="5664056"/>
            <a:ext cx="796834" cy="600892"/>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Flowchart: Connector 1"/>
          <p:cNvSpPr/>
          <p:nvPr/>
        </p:nvSpPr>
        <p:spPr>
          <a:xfrm>
            <a:off x="1492791" y="1958592"/>
            <a:ext cx="595811" cy="537029"/>
          </a:xfrm>
          <a:prstGeom prst="flowChartConnector">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a:t>
            </a:r>
          </a:p>
        </p:txBody>
      </p:sp>
      <p:sp>
        <p:nvSpPr>
          <p:cNvPr id="5" name="Flowchart: Connector 4"/>
          <p:cNvSpPr/>
          <p:nvPr/>
        </p:nvSpPr>
        <p:spPr>
          <a:xfrm>
            <a:off x="1492792" y="2918997"/>
            <a:ext cx="595811" cy="537029"/>
          </a:xfrm>
          <a:prstGeom prst="flowChartConnector">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B</a:t>
            </a:r>
          </a:p>
        </p:txBody>
      </p:sp>
      <p:sp>
        <p:nvSpPr>
          <p:cNvPr id="7" name="Flowchart: Connector 6"/>
          <p:cNvSpPr/>
          <p:nvPr/>
        </p:nvSpPr>
        <p:spPr>
          <a:xfrm>
            <a:off x="1492792" y="3879402"/>
            <a:ext cx="595811" cy="537029"/>
          </a:xfrm>
          <a:prstGeom prst="flowChartConnector">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a:t>
            </a:r>
          </a:p>
        </p:txBody>
      </p:sp>
      <p:sp>
        <p:nvSpPr>
          <p:cNvPr id="8" name="Flowchart: Connector 7"/>
          <p:cNvSpPr/>
          <p:nvPr/>
        </p:nvSpPr>
        <p:spPr>
          <a:xfrm>
            <a:off x="1492792" y="4839465"/>
            <a:ext cx="595811" cy="537029"/>
          </a:xfrm>
          <a:prstGeom prst="flowChartConnector">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D</a:t>
            </a:r>
          </a:p>
        </p:txBody>
      </p:sp>
      <p:sp>
        <p:nvSpPr>
          <p:cNvPr id="11" name="TextBox 10"/>
          <p:cNvSpPr txBox="1"/>
          <p:nvPr/>
        </p:nvSpPr>
        <p:spPr>
          <a:xfrm>
            <a:off x="2307772" y="1977907"/>
            <a:ext cx="5950857"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solidFill>
                  <a:schemeClr val="accent4">
                    <a:lumMod val="75000"/>
                  </a:schemeClr>
                </a:solidFill>
                <a:latin typeface="Times New Roman" panose="02020603050405020304" pitchFamily="18" charset="0"/>
                <a:cs typeface="Times New Roman" panose="02020603050405020304" pitchFamily="18" charset="0"/>
              </a:rPr>
              <a:t>Ngăn cản</a:t>
            </a:r>
            <a:r>
              <a:rPr lang="en-US" sz="2800" dirty="0">
                <a:solidFill>
                  <a:prstClr val="black"/>
                </a:solidFill>
                <a:latin typeface="Times New Roman" panose="02020603050405020304" pitchFamily="18" charset="0"/>
                <a:cs typeface="Times New Roman" panose="02020603050405020304" pitchFamily="18" charset="0"/>
              </a:rPr>
              <a:t>.</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2" name="TextBox 11"/>
          <p:cNvSpPr txBox="1"/>
          <p:nvPr/>
        </p:nvSpPr>
        <p:spPr>
          <a:xfrm>
            <a:off x="2307772" y="2932806"/>
            <a:ext cx="51816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solidFill>
                  <a:schemeClr val="accent4">
                    <a:lumMod val="75000"/>
                  </a:schemeClr>
                </a:solidFill>
                <a:latin typeface="Times New Roman" panose="02020603050405020304" pitchFamily="18" charset="0"/>
                <a:cs typeface="Times New Roman" panose="02020603050405020304" pitchFamily="18" charset="0"/>
              </a:rPr>
              <a:t>Khác nhau nhiều.</a:t>
            </a:r>
            <a:endParaRPr kumimoji="0" lang="en-US" sz="2800" b="0" i="0" u="none" strike="noStrike" kern="1200" cap="none" spc="0" normalizeH="0" baseline="0" noProof="0" dirty="0">
              <a:ln>
                <a:noFill/>
              </a:ln>
              <a:solidFill>
                <a:schemeClr val="accent4">
                  <a:lumMod val="75000"/>
                </a:schemeClr>
              </a:solidFill>
              <a:effectLst/>
              <a:uLnTx/>
              <a:uFillTx/>
              <a:latin typeface="Times New Roman" panose="02020603050405020304" pitchFamily="18" charset="0"/>
              <a:cs typeface="Times New Roman" panose="02020603050405020304" pitchFamily="18" charset="0"/>
            </a:endParaRPr>
          </a:p>
        </p:txBody>
      </p:sp>
      <p:sp>
        <p:nvSpPr>
          <p:cNvPr id="13" name="TextBox 12"/>
          <p:cNvSpPr txBox="1"/>
          <p:nvPr/>
        </p:nvSpPr>
        <p:spPr>
          <a:xfrm>
            <a:off x="2307772" y="3865633"/>
            <a:ext cx="45429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solidFill>
                  <a:schemeClr val="accent4">
                    <a:lumMod val="75000"/>
                  </a:schemeClr>
                </a:solidFill>
                <a:latin typeface="Times New Roman" panose="02020603050405020304" pitchFamily="18" charset="0"/>
                <a:cs typeface="Times New Roman" panose="02020603050405020304" pitchFamily="18" charset="0"/>
              </a:rPr>
              <a:t>Khác nhau ít.</a:t>
            </a:r>
            <a:endParaRPr kumimoji="0" lang="en-US" sz="2800" b="0" i="0" u="none" strike="noStrike" kern="1200" cap="none" spc="0" normalizeH="0" baseline="0" noProof="0" dirty="0">
              <a:ln>
                <a:noFill/>
              </a:ln>
              <a:solidFill>
                <a:schemeClr val="accent4">
                  <a:lumMod val="75000"/>
                </a:schemeClr>
              </a:solidFill>
              <a:effectLst/>
              <a:uLnTx/>
              <a:uFillTx/>
              <a:latin typeface="Times New Roman" panose="02020603050405020304" pitchFamily="18" charset="0"/>
              <a:cs typeface="Times New Roman" panose="02020603050405020304" pitchFamily="18" charset="0"/>
            </a:endParaRPr>
          </a:p>
        </p:txBody>
      </p:sp>
      <p:sp>
        <p:nvSpPr>
          <p:cNvPr id="14" name="TextBox 13"/>
          <p:cNvSpPr txBox="1"/>
          <p:nvPr/>
        </p:nvSpPr>
        <p:spPr>
          <a:xfrm>
            <a:off x="2307772" y="4716157"/>
            <a:ext cx="51816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solidFill>
                  <a:schemeClr val="accent4">
                    <a:lumMod val="75000"/>
                  </a:schemeClr>
                </a:solidFill>
                <a:latin typeface="Times New Roman" panose="02020603050405020304" pitchFamily="18" charset="0"/>
                <a:cs typeface="Times New Roman" panose="02020603050405020304" pitchFamily="18" charset="0"/>
              </a:rPr>
              <a:t>Lực tác dụng.</a:t>
            </a:r>
            <a:endParaRPr kumimoji="0" lang="en-US" sz="2800" b="0" i="0" u="none" strike="noStrike" kern="1200" cap="none" spc="0" normalizeH="0" baseline="0" noProof="0" dirty="0">
              <a:ln>
                <a:noFill/>
              </a:ln>
              <a:solidFill>
                <a:schemeClr val="accent4">
                  <a:lumMod val="75000"/>
                </a:schemeClr>
              </a:solidFill>
              <a:effectLst/>
              <a:uLnTx/>
              <a:uFillTx/>
              <a:latin typeface="Times New Roman" panose="02020603050405020304" pitchFamily="18" charset="0"/>
              <a:cs typeface="Times New Roman" panose="02020603050405020304" pitchFamily="18" charset="0"/>
            </a:endParaRPr>
          </a:p>
        </p:txBody>
      </p:sp>
      <p:sp>
        <p:nvSpPr>
          <p:cNvPr id="15" name="TextBox 14"/>
          <p:cNvSpPr txBox="1"/>
          <p:nvPr/>
        </p:nvSpPr>
        <p:spPr>
          <a:xfrm>
            <a:off x="1338216" y="822818"/>
            <a:ext cx="9521735" cy="954107"/>
          </a:xfrm>
          <a:prstGeom prst="rect">
            <a:avLst/>
          </a:prstGeom>
          <a:noFill/>
        </p:spPr>
        <p:txBody>
          <a:bodyPr wrap="square" rtlCol="0">
            <a:spAutoFit/>
          </a:bodyPr>
          <a:lstStyle/>
          <a:p>
            <a:pPr lvl="0"/>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a:solidFill>
                  <a:schemeClr val="accent4">
                    <a:lumMod val="75000"/>
                  </a:schemeClr>
                </a:solidFill>
                <a:latin typeface="Times New Roman" panose="02020603050405020304" pitchFamily="18" charset="0"/>
                <a:cs typeface="Times New Roman" panose="02020603050405020304" pitchFamily="18" charset="0"/>
              </a:rPr>
              <a:t>Câu 3: Chọn từ thích hợp điền vào chỗ trống: Khi co lại vì nhiệt, nếu bị….thanh thép có thể gây ra lực rất lớn.</a:t>
            </a:r>
            <a:endParaRPr kumimoji="0" lang="en-US" sz="2800" b="0" i="0" u="none" strike="noStrike" kern="1200" cap="none" spc="0" normalizeH="0" baseline="0" noProof="0" dirty="0">
              <a:ln>
                <a:noFill/>
              </a:ln>
              <a:solidFill>
                <a:schemeClr val="accent4">
                  <a:lumMod val="75000"/>
                </a:schemeClr>
              </a:solidFill>
              <a:effectLst/>
              <a:uLnTx/>
              <a:uFillTx/>
              <a:latin typeface="Times New Roman" panose="02020603050405020304" pitchFamily="18" charset="0"/>
              <a:cs typeface="Times New Roman" panose="02020603050405020304" pitchFamily="18" charset="0"/>
            </a:endParaRPr>
          </a:p>
        </p:txBody>
      </p:sp>
      <p:grpSp>
        <p:nvGrpSpPr>
          <p:cNvPr id="16" name="Group 15"/>
          <p:cNvGrpSpPr/>
          <p:nvPr/>
        </p:nvGrpSpPr>
        <p:grpSpPr>
          <a:xfrm>
            <a:off x="7417653" y="1474555"/>
            <a:ext cx="4130304" cy="4217255"/>
            <a:chOff x="7359155" y="1556388"/>
            <a:chExt cx="4130304" cy="4217255"/>
          </a:xfrm>
        </p:grpSpPr>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359155" y="3982009"/>
              <a:ext cx="2129969" cy="1791634"/>
            </a:xfrm>
            <a:prstGeom prst="rect">
              <a:avLst/>
            </a:prstGeom>
          </p:spPr>
        </p:pic>
        <p:sp>
          <p:nvSpPr>
            <p:cNvPr id="10" name="Cloud Callout 9"/>
            <p:cNvSpPr/>
            <p:nvPr/>
          </p:nvSpPr>
          <p:spPr>
            <a:xfrm>
              <a:off x="8258629" y="1556388"/>
              <a:ext cx="3230830" cy="2162629"/>
            </a:xfrm>
            <a:prstGeom prst="cloudCallout">
              <a:avLst/>
            </a:prstGeom>
            <a:solidFill>
              <a:schemeClr val="accent1">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húc mừng!!! </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a:t>
              </a:r>
              <a:endPar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grpSp>
      <p:grpSp>
        <p:nvGrpSpPr>
          <p:cNvPr id="20" name="Group 19"/>
          <p:cNvGrpSpPr/>
          <p:nvPr/>
        </p:nvGrpSpPr>
        <p:grpSpPr>
          <a:xfrm>
            <a:off x="7723518" y="1478980"/>
            <a:ext cx="3821976" cy="4185076"/>
            <a:chOff x="7147560" y="1453889"/>
            <a:chExt cx="3821976" cy="4185076"/>
          </a:xfrm>
        </p:grpSpPr>
        <p:pic>
          <p:nvPicPr>
            <p:cNvPr id="17" name="Picture 1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7560" y="3806950"/>
              <a:ext cx="1832015" cy="1832015"/>
            </a:xfrm>
            <a:prstGeom prst="rect">
              <a:avLst/>
            </a:prstGeom>
          </p:spPr>
        </p:pic>
        <p:sp>
          <p:nvSpPr>
            <p:cNvPr id="19" name="Cloud Callout 18"/>
            <p:cNvSpPr/>
            <p:nvPr/>
          </p:nvSpPr>
          <p:spPr>
            <a:xfrm>
              <a:off x="7738706" y="1453889"/>
              <a:ext cx="3230830" cy="2162629"/>
            </a:xfrm>
            <a:prstGeom prst="cloudCallout">
              <a:avLst/>
            </a:prstGeom>
            <a:solidFill>
              <a:schemeClr val="accent1">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Rất   tiếc!!!</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a:t>
              </a:r>
              <a:endParaRPr kumimoji="0" lang="en-US" sz="36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mn-ea"/>
                <a:cs typeface="Times New Roman" panose="02020603050405020304" pitchFamily="18" charset="0"/>
              </a:endParaRPr>
            </a:p>
          </p:txBody>
        </p:sp>
      </p:grpSp>
      <p:grpSp>
        <p:nvGrpSpPr>
          <p:cNvPr id="22" name="Group 21"/>
          <p:cNvGrpSpPr/>
          <p:nvPr/>
        </p:nvGrpSpPr>
        <p:grpSpPr>
          <a:xfrm>
            <a:off x="7714389" y="1549071"/>
            <a:ext cx="3821976" cy="4185076"/>
            <a:chOff x="7147560" y="1453889"/>
            <a:chExt cx="3821976" cy="4185076"/>
          </a:xfrm>
        </p:grpSpPr>
        <p:pic>
          <p:nvPicPr>
            <p:cNvPr id="23" name="Picture 2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7560" y="3806950"/>
              <a:ext cx="1832015" cy="1832015"/>
            </a:xfrm>
            <a:prstGeom prst="rect">
              <a:avLst/>
            </a:prstGeom>
          </p:spPr>
        </p:pic>
        <p:sp>
          <p:nvSpPr>
            <p:cNvPr id="24" name="Cloud Callout 23"/>
            <p:cNvSpPr/>
            <p:nvPr/>
          </p:nvSpPr>
          <p:spPr>
            <a:xfrm>
              <a:off x="7738706" y="1453889"/>
              <a:ext cx="3230830" cy="2162629"/>
            </a:xfrm>
            <a:prstGeom prst="cloudCallout">
              <a:avLst/>
            </a:prstGeom>
            <a:solidFill>
              <a:schemeClr val="accent1">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Rất   tiếc!!!</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a:t>
              </a:r>
              <a:endParaRPr kumimoji="0" lang="en-US" sz="36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mn-ea"/>
                <a:cs typeface="Times New Roman" panose="02020603050405020304" pitchFamily="18" charset="0"/>
              </a:endParaRPr>
            </a:p>
          </p:txBody>
        </p:sp>
      </p:grpSp>
      <p:grpSp>
        <p:nvGrpSpPr>
          <p:cNvPr id="25" name="Group 24"/>
          <p:cNvGrpSpPr/>
          <p:nvPr/>
        </p:nvGrpSpPr>
        <p:grpSpPr>
          <a:xfrm>
            <a:off x="7721319" y="1520072"/>
            <a:ext cx="3821976" cy="4185076"/>
            <a:chOff x="7147560" y="1453889"/>
            <a:chExt cx="3821976" cy="4185076"/>
          </a:xfrm>
        </p:grpSpPr>
        <p:pic>
          <p:nvPicPr>
            <p:cNvPr id="26" name="Picture 2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7560" y="3806950"/>
              <a:ext cx="1832015" cy="1832015"/>
            </a:xfrm>
            <a:prstGeom prst="rect">
              <a:avLst/>
            </a:prstGeom>
          </p:spPr>
        </p:pic>
        <p:sp>
          <p:nvSpPr>
            <p:cNvPr id="27" name="Cloud Callout 26"/>
            <p:cNvSpPr/>
            <p:nvPr/>
          </p:nvSpPr>
          <p:spPr>
            <a:xfrm>
              <a:off x="7738706" y="1453889"/>
              <a:ext cx="3230830" cy="2162629"/>
            </a:xfrm>
            <a:prstGeom prst="cloudCallout">
              <a:avLst/>
            </a:prstGeom>
            <a:solidFill>
              <a:schemeClr val="accent1">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Rất   tiếc!!!</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a:t>
              </a:r>
              <a:endParaRPr kumimoji="0" lang="en-US" sz="36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mn-ea"/>
                <a:cs typeface="Times New Roman" panose="02020603050405020304" pitchFamily="18" charset="0"/>
              </a:endParaRPr>
            </a:p>
          </p:txBody>
        </p:sp>
      </p:grpSp>
    </p:spTree>
    <p:extLst>
      <p:ext uri="{BB962C8B-B14F-4D97-AF65-F5344CB8AC3E}">
        <p14:creationId xmlns:p14="http://schemas.microsoft.com/office/powerpoint/2010/main" val="166700415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1" nodeType="clickEffect">
                                  <p:stCondLst>
                                    <p:cond delay="0"/>
                                  </p:stCondLst>
                                  <p:iterate type="lt">
                                    <p:tmPct val="0"/>
                                  </p:iterate>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iterate type="lt">
                                    <p:tmPct val="0"/>
                                  </p:iterate>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1"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1" nodeType="clickEffect">
                                  <p:stCondLst>
                                    <p:cond delay="0"/>
                                  </p:stCondLst>
                                  <p:iterate type="lt">
                                    <p:tmPct val="0"/>
                                  </p:iterate>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par>
                                <p:cTn id="24" presetID="16" presetClass="entr" presetSubtype="21" fill="hold" grpId="0" nodeType="withEffect">
                                  <p:stCondLst>
                                    <p:cond delay="0"/>
                                  </p:stCondLst>
                                  <p:iterate type="lt">
                                    <p:tmPct val="0"/>
                                  </p:iterate>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1"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arn(inVertical)">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7"/>
                    </p:tgtEl>
                  </p:cond>
                </p:stCondLst>
                <p:endSync evt="end" delay="0">
                  <p:rtn val="all"/>
                </p:endSync>
                <p:childTnLst>
                  <p:par>
                    <p:cTn id="36" fill="hold">
                      <p:stCondLst>
                        <p:cond delay="0"/>
                      </p:stCondLst>
                      <p:childTnLst>
                        <p:par>
                          <p:cTn id="37" fill="hold">
                            <p:stCondLst>
                              <p:cond delay="0"/>
                            </p:stCondLst>
                            <p:childTnLst>
                              <p:par>
                                <p:cTn id="38" presetID="26" presetClass="emph" presetSubtype="0" fill="hold" grpId="0" nodeType="clickEffect">
                                  <p:stCondLst>
                                    <p:cond delay="0"/>
                                  </p:stCondLst>
                                  <p:iterate type="lt">
                                    <p:tmPct val="0"/>
                                  </p:iterate>
                                  <p:childTnLst>
                                    <p:animEffect transition="out" filter="fade">
                                      <p:cBhvr>
                                        <p:cTn id="39" dur="500" tmFilter="0, 0; .2, .5; .8, .5; 1, 0"/>
                                        <p:tgtEl>
                                          <p:spTgt spid="7"/>
                                        </p:tgtEl>
                                      </p:cBhvr>
                                    </p:animEffect>
                                    <p:animScale>
                                      <p:cBhvr>
                                        <p:cTn id="40" dur="250" autoRev="1" fill="hold"/>
                                        <p:tgtEl>
                                          <p:spTgt spid="7"/>
                                        </p:tgtEl>
                                      </p:cBhvr>
                                      <p:by x="105000" y="105000"/>
                                    </p:animScale>
                                  </p:childTnLst>
                                </p:cTn>
                              </p:par>
                              <p:par>
                                <p:cTn id="41" presetID="2" presetClass="entr" presetSubtype="4"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xit" presetSubtype="4" fill="hold" nodeType="clickEffect">
                                  <p:stCondLst>
                                    <p:cond delay="0"/>
                                  </p:stCondLst>
                                  <p:childTnLst>
                                    <p:animEffect transition="out" filter="wipe(down)">
                                      <p:cBhvr>
                                        <p:cTn id="48" dur="500"/>
                                        <p:tgtEl>
                                          <p:spTgt spid="20"/>
                                        </p:tgtEl>
                                      </p:cBhvr>
                                    </p:animEffect>
                                    <p:set>
                                      <p:cBhvr>
                                        <p:cTn id="49"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50" restart="whenNotActive" fill="hold" evtFilter="cancelBubble" nodeType="interactiveSeq">
                <p:stCondLst>
                  <p:cond evt="onClick" delay="0">
                    <p:tgtEl>
                      <p:spTgt spid="2"/>
                    </p:tgtEl>
                  </p:cond>
                </p:stCondLst>
                <p:endSync evt="end" delay="0">
                  <p:rtn val="all"/>
                </p:endSync>
                <p:childTnLst>
                  <p:par>
                    <p:cTn id="51" fill="hold">
                      <p:stCondLst>
                        <p:cond delay="0"/>
                      </p:stCondLst>
                      <p:childTnLst>
                        <p:par>
                          <p:cTn id="52" fill="hold">
                            <p:stCondLst>
                              <p:cond delay="0"/>
                            </p:stCondLst>
                            <p:childTnLst>
                              <p:par>
                                <p:cTn id="53" presetID="16" presetClass="emph" presetSubtype="0" fill="hold" grpId="0" nodeType="clickEffect">
                                  <p:stCondLst>
                                    <p:cond delay="0"/>
                                  </p:stCondLst>
                                  <p:iterate type="lt">
                                    <p:tmPct val="4000"/>
                                  </p:iterate>
                                  <p:childTnLst>
                                    <p:set>
                                      <p:cBhvr override="childStyle">
                                        <p:cTn id="54" dur="500" fill="hold"/>
                                        <p:tgtEl>
                                          <p:spTgt spid="2"/>
                                        </p:tgtEl>
                                        <p:attrNameLst>
                                          <p:attrName>style.color</p:attrName>
                                        </p:attrNameLst>
                                      </p:cBhvr>
                                      <p:to>
                                        <p:clrVal>
                                          <a:srgbClr val="FF0000"/>
                                        </p:clrVal>
                                      </p:to>
                                    </p:set>
                                    <p:set>
                                      <p:cBhvr>
                                        <p:cTn id="55" dur="500" fill="hold"/>
                                        <p:tgtEl>
                                          <p:spTgt spid="2"/>
                                        </p:tgtEl>
                                        <p:attrNameLst>
                                          <p:attrName>fillcolor</p:attrName>
                                        </p:attrNameLst>
                                      </p:cBhvr>
                                      <p:to>
                                        <p:clrVal>
                                          <a:srgbClr val="FF0000"/>
                                        </p:clrVal>
                                      </p:to>
                                    </p:set>
                                    <p:set>
                                      <p:cBhvr>
                                        <p:cTn id="56" dur="500" fill="hold"/>
                                        <p:tgtEl>
                                          <p:spTgt spid="2"/>
                                        </p:tgtEl>
                                        <p:attrNameLst>
                                          <p:attrName>fill.type</p:attrName>
                                        </p:attrNameLst>
                                      </p:cBhvr>
                                      <p:to>
                                        <p:strVal val="solid"/>
                                      </p:to>
                                    </p:set>
                                  </p:childTnLst>
                                </p:cTn>
                              </p:par>
                              <p:par>
                                <p:cTn id="57" presetID="16" presetClass="emph" presetSubtype="0" fill="hold" grpId="1" nodeType="withEffect">
                                  <p:stCondLst>
                                    <p:cond delay="0"/>
                                  </p:stCondLst>
                                  <p:iterate type="lt">
                                    <p:tmPct val="4000"/>
                                  </p:iterate>
                                  <p:childTnLst>
                                    <p:set>
                                      <p:cBhvr override="childStyle">
                                        <p:cTn id="58" dur="500" fill="hold"/>
                                        <p:tgtEl>
                                          <p:spTgt spid="11"/>
                                        </p:tgtEl>
                                        <p:attrNameLst>
                                          <p:attrName>style.color</p:attrName>
                                        </p:attrNameLst>
                                      </p:cBhvr>
                                      <p:to>
                                        <p:clrVal>
                                          <a:srgbClr val="FF0000"/>
                                        </p:clrVal>
                                      </p:to>
                                    </p:set>
                                    <p:set>
                                      <p:cBhvr>
                                        <p:cTn id="59" dur="500" fill="hold"/>
                                        <p:tgtEl>
                                          <p:spTgt spid="11"/>
                                        </p:tgtEl>
                                        <p:attrNameLst>
                                          <p:attrName>fillcolor</p:attrName>
                                        </p:attrNameLst>
                                      </p:cBhvr>
                                      <p:to>
                                        <p:clrVal>
                                          <a:srgbClr val="FF0000"/>
                                        </p:clrVal>
                                      </p:to>
                                    </p:set>
                                    <p:set>
                                      <p:cBhvr>
                                        <p:cTn id="60" dur="500" fill="hold"/>
                                        <p:tgtEl>
                                          <p:spTgt spid="11"/>
                                        </p:tgtEl>
                                        <p:attrNameLst>
                                          <p:attrName>fill.type</p:attrName>
                                        </p:attrNameLst>
                                      </p:cBhvr>
                                      <p:to>
                                        <p:strVal val="solid"/>
                                      </p:to>
                                    </p:set>
                                  </p:childTnLst>
                                </p:cTn>
                              </p:par>
                              <p:par>
                                <p:cTn id="61" presetID="2" presetClass="entr" presetSubtype="4"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anim calcmode="lin" valueType="num">
                                      <p:cBhvr additive="base">
                                        <p:cTn id="63" dur="500" fill="hold"/>
                                        <p:tgtEl>
                                          <p:spTgt spid="16"/>
                                        </p:tgtEl>
                                        <p:attrNameLst>
                                          <p:attrName>ppt_x</p:attrName>
                                        </p:attrNameLst>
                                      </p:cBhvr>
                                      <p:tavLst>
                                        <p:tav tm="0">
                                          <p:val>
                                            <p:strVal val="#ppt_x"/>
                                          </p:val>
                                        </p:tav>
                                        <p:tav tm="100000">
                                          <p:val>
                                            <p:strVal val="#ppt_x"/>
                                          </p:val>
                                        </p:tav>
                                      </p:tavLst>
                                    </p:anim>
                                    <p:anim calcmode="lin" valueType="num">
                                      <p:cBhvr additive="base">
                                        <p:cTn id="6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xit" presetSubtype="4" fill="hold" nodeType="clickEffect">
                                  <p:stCondLst>
                                    <p:cond delay="0"/>
                                  </p:stCondLst>
                                  <p:childTnLst>
                                    <p:animEffect transition="out" filter="wipe(down)">
                                      <p:cBhvr>
                                        <p:cTn id="68" dur="500"/>
                                        <p:tgtEl>
                                          <p:spTgt spid="16"/>
                                        </p:tgtEl>
                                      </p:cBhvr>
                                    </p:animEffect>
                                    <p:set>
                                      <p:cBhvr>
                                        <p:cTn id="69"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70" restart="whenNotActive" fill="hold" evtFilter="cancelBubble" nodeType="interactiveSeq">
                <p:stCondLst>
                  <p:cond evt="onClick" delay="0">
                    <p:tgtEl>
                      <p:spTgt spid="5"/>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5"/>
                                        </p:tgtEl>
                                      </p:cBhvr>
                                    </p:animEffect>
                                    <p:animScale>
                                      <p:cBhvr>
                                        <p:cTn id="75" dur="250" autoRev="1" fill="hold"/>
                                        <p:tgtEl>
                                          <p:spTgt spid="5"/>
                                        </p:tgtEl>
                                      </p:cBhvr>
                                      <p:by x="105000" y="105000"/>
                                    </p:animScale>
                                  </p:childTnLst>
                                </p:cTn>
                              </p:par>
                              <p:par>
                                <p:cTn id="76" presetID="2" presetClass="entr" presetSubtype="4" fill="hold" nodeType="withEffect">
                                  <p:stCondLst>
                                    <p:cond delay="0"/>
                                  </p:stCondLst>
                                  <p:childTnLst>
                                    <p:set>
                                      <p:cBhvr>
                                        <p:cTn id="77" dur="1" fill="hold">
                                          <p:stCondLst>
                                            <p:cond delay="0"/>
                                          </p:stCondLst>
                                        </p:cTn>
                                        <p:tgtEl>
                                          <p:spTgt spid="22"/>
                                        </p:tgtEl>
                                        <p:attrNameLst>
                                          <p:attrName>style.visibility</p:attrName>
                                        </p:attrNameLst>
                                      </p:cBhvr>
                                      <p:to>
                                        <p:strVal val="visible"/>
                                      </p:to>
                                    </p:set>
                                    <p:anim calcmode="lin" valueType="num">
                                      <p:cBhvr additive="base">
                                        <p:cTn id="78" dur="500" fill="hold"/>
                                        <p:tgtEl>
                                          <p:spTgt spid="22"/>
                                        </p:tgtEl>
                                        <p:attrNameLst>
                                          <p:attrName>ppt_x</p:attrName>
                                        </p:attrNameLst>
                                      </p:cBhvr>
                                      <p:tavLst>
                                        <p:tav tm="0">
                                          <p:val>
                                            <p:strVal val="#ppt_x"/>
                                          </p:val>
                                        </p:tav>
                                        <p:tav tm="100000">
                                          <p:val>
                                            <p:strVal val="#ppt_x"/>
                                          </p:val>
                                        </p:tav>
                                      </p:tavLst>
                                    </p:anim>
                                    <p:anim calcmode="lin" valueType="num">
                                      <p:cBhvr additive="base">
                                        <p:cTn id="7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xit" presetSubtype="4" fill="hold" nodeType="clickEffect">
                                  <p:stCondLst>
                                    <p:cond delay="0"/>
                                  </p:stCondLst>
                                  <p:childTnLst>
                                    <p:animEffect transition="out" filter="wipe(down)">
                                      <p:cBhvr>
                                        <p:cTn id="83" dur="500"/>
                                        <p:tgtEl>
                                          <p:spTgt spid="22"/>
                                        </p:tgtEl>
                                      </p:cBhvr>
                                    </p:animEffect>
                                    <p:set>
                                      <p:cBhvr>
                                        <p:cTn id="84"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85" restart="whenNotActive" fill="hold" evtFilter="cancelBubble" nodeType="interactiveSeq">
                <p:stCondLst>
                  <p:cond evt="onClick" delay="0">
                    <p:tgtEl>
                      <p:spTgt spid="8"/>
                    </p:tgtEl>
                  </p:cond>
                </p:stCondLst>
                <p:endSync evt="end" delay="0">
                  <p:rtn val="all"/>
                </p:endSync>
                <p:childTnLst>
                  <p:par>
                    <p:cTn id="86" fill="hold">
                      <p:stCondLst>
                        <p:cond delay="0"/>
                      </p:stCondLst>
                      <p:childTnLst>
                        <p:par>
                          <p:cTn id="87" fill="hold">
                            <p:stCondLst>
                              <p:cond delay="0"/>
                            </p:stCondLst>
                            <p:childTnLst>
                              <p:par>
                                <p:cTn id="88" presetID="26" presetClass="emph" presetSubtype="0" fill="hold" grpId="0" nodeType="clickEffect">
                                  <p:stCondLst>
                                    <p:cond delay="0"/>
                                  </p:stCondLst>
                                  <p:childTnLst>
                                    <p:animEffect transition="out" filter="fade">
                                      <p:cBhvr>
                                        <p:cTn id="89" dur="500" tmFilter="0, 0; .2, .5; .8, .5; 1, 0"/>
                                        <p:tgtEl>
                                          <p:spTgt spid="8"/>
                                        </p:tgtEl>
                                      </p:cBhvr>
                                    </p:animEffect>
                                    <p:animScale>
                                      <p:cBhvr>
                                        <p:cTn id="90" dur="250" autoRev="1" fill="hold"/>
                                        <p:tgtEl>
                                          <p:spTgt spid="8"/>
                                        </p:tgtEl>
                                      </p:cBhvr>
                                      <p:by x="105000" y="105000"/>
                                    </p:animScale>
                                  </p:childTnLst>
                                </p:cTn>
                              </p:par>
                              <p:par>
                                <p:cTn id="91" presetID="2" presetClass="entr" presetSubtype="4" fill="hold" nodeType="withEffect">
                                  <p:stCondLst>
                                    <p:cond delay="0"/>
                                  </p:stCondLst>
                                  <p:childTnLst>
                                    <p:set>
                                      <p:cBhvr>
                                        <p:cTn id="92" dur="1" fill="hold">
                                          <p:stCondLst>
                                            <p:cond delay="0"/>
                                          </p:stCondLst>
                                        </p:cTn>
                                        <p:tgtEl>
                                          <p:spTgt spid="25"/>
                                        </p:tgtEl>
                                        <p:attrNameLst>
                                          <p:attrName>style.visibility</p:attrName>
                                        </p:attrNameLst>
                                      </p:cBhvr>
                                      <p:to>
                                        <p:strVal val="visible"/>
                                      </p:to>
                                    </p:set>
                                    <p:anim calcmode="lin" valueType="num">
                                      <p:cBhvr additive="base">
                                        <p:cTn id="93" dur="500" fill="hold"/>
                                        <p:tgtEl>
                                          <p:spTgt spid="25"/>
                                        </p:tgtEl>
                                        <p:attrNameLst>
                                          <p:attrName>ppt_x</p:attrName>
                                        </p:attrNameLst>
                                      </p:cBhvr>
                                      <p:tavLst>
                                        <p:tav tm="0">
                                          <p:val>
                                            <p:strVal val="#ppt_x"/>
                                          </p:val>
                                        </p:tav>
                                        <p:tav tm="100000">
                                          <p:val>
                                            <p:strVal val="#ppt_x"/>
                                          </p:val>
                                        </p:tav>
                                      </p:tavLst>
                                    </p:anim>
                                    <p:anim calcmode="lin" valueType="num">
                                      <p:cBhvr additive="base">
                                        <p:cTn id="9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2" presetClass="exit" presetSubtype="4" fill="hold" nodeType="clickEffect">
                                  <p:stCondLst>
                                    <p:cond delay="0"/>
                                  </p:stCondLst>
                                  <p:childTnLst>
                                    <p:animEffect transition="out" filter="wipe(down)">
                                      <p:cBhvr>
                                        <p:cTn id="98" dur="500"/>
                                        <p:tgtEl>
                                          <p:spTgt spid="25"/>
                                        </p:tgtEl>
                                      </p:cBhvr>
                                    </p:animEffect>
                                    <p:set>
                                      <p:cBhvr>
                                        <p:cTn id="99"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bldLst>
      <p:bldP spid="2" grpId="0" animBg="1"/>
      <p:bldP spid="2" grpId="1" animBg="1"/>
      <p:bldP spid="5" grpId="0" animBg="1"/>
      <p:bldP spid="5" grpId="1" animBg="1"/>
      <p:bldP spid="7" grpId="0" animBg="1"/>
      <p:bldP spid="7" grpId="1" animBg="1"/>
      <p:bldP spid="8" grpId="0" animBg="1"/>
      <p:bldP spid="8" grpId="1" animBg="1"/>
      <p:bldP spid="11" grpId="0"/>
      <p:bldP spid="11" grpId="1"/>
      <p:bldP spid="12" grpId="0"/>
      <p:bldP spid="13"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72703" y="689238"/>
            <a:ext cx="915899" cy="648684"/>
          </a:xfrm>
          <a:prstGeom prst="rect">
            <a:avLst/>
          </a:prstGeom>
        </p:spPr>
      </p:pic>
      <p:sp>
        <p:nvSpPr>
          <p:cNvPr id="3" name="Content Placeholder 2"/>
          <p:cNvSpPr>
            <a:spLocks noGrp="1"/>
          </p:cNvSpPr>
          <p:nvPr>
            <p:ph idx="1"/>
          </p:nvPr>
        </p:nvSpPr>
        <p:spPr>
          <a:xfrm>
            <a:off x="838199" y="522515"/>
            <a:ext cx="10816771" cy="5639934"/>
          </a:xfrm>
        </p:spPr>
        <p:txBody>
          <a:bodyPr/>
          <a:lstStyle/>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a:t>
            </a:r>
          </a:p>
        </p:txBody>
      </p:sp>
      <p:sp>
        <p:nvSpPr>
          <p:cNvPr id="6" name="Action Button: Back or Previous 5">
            <a:hlinkClick r:id="rId4" action="ppaction://hlinksldjump" highlightClick="1"/>
          </p:cNvPr>
          <p:cNvSpPr/>
          <p:nvPr/>
        </p:nvSpPr>
        <p:spPr>
          <a:xfrm>
            <a:off x="541382" y="5664056"/>
            <a:ext cx="796834" cy="600892"/>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Flowchart: Connector 1"/>
          <p:cNvSpPr/>
          <p:nvPr/>
        </p:nvSpPr>
        <p:spPr>
          <a:xfrm>
            <a:off x="1492791" y="1958592"/>
            <a:ext cx="595811" cy="537029"/>
          </a:xfrm>
          <a:prstGeom prst="flowChartConnector">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a:t>
            </a:r>
          </a:p>
        </p:txBody>
      </p:sp>
      <p:sp>
        <p:nvSpPr>
          <p:cNvPr id="5" name="Flowchart: Connector 4"/>
          <p:cNvSpPr/>
          <p:nvPr/>
        </p:nvSpPr>
        <p:spPr>
          <a:xfrm>
            <a:off x="1492792" y="2918997"/>
            <a:ext cx="595811" cy="537029"/>
          </a:xfrm>
          <a:prstGeom prst="flowChartConnector">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B</a:t>
            </a:r>
          </a:p>
        </p:txBody>
      </p:sp>
      <p:sp>
        <p:nvSpPr>
          <p:cNvPr id="7" name="Flowchart: Connector 6"/>
          <p:cNvSpPr/>
          <p:nvPr/>
        </p:nvSpPr>
        <p:spPr>
          <a:xfrm>
            <a:off x="1492792" y="3879402"/>
            <a:ext cx="595811" cy="537029"/>
          </a:xfrm>
          <a:prstGeom prst="flowChartConnector">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a:t>
            </a:r>
          </a:p>
        </p:txBody>
      </p:sp>
      <p:sp>
        <p:nvSpPr>
          <p:cNvPr id="8" name="Flowchart: Connector 7"/>
          <p:cNvSpPr/>
          <p:nvPr/>
        </p:nvSpPr>
        <p:spPr>
          <a:xfrm>
            <a:off x="1492792" y="4839465"/>
            <a:ext cx="595811" cy="537029"/>
          </a:xfrm>
          <a:prstGeom prst="flowChartConnector">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D</a:t>
            </a:r>
          </a:p>
        </p:txBody>
      </p:sp>
      <p:sp>
        <p:nvSpPr>
          <p:cNvPr id="11" name="TextBox 10"/>
          <p:cNvSpPr txBox="1"/>
          <p:nvPr/>
        </p:nvSpPr>
        <p:spPr>
          <a:xfrm>
            <a:off x="2307772" y="1977907"/>
            <a:ext cx="5950857"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solidFill>
                  <a:srgbClr val="00B050"/>
                </a:solidFill>
                <a:latin typeface="Times New Roman" panose="02020603050405020304" pitchFamily="18" charset="0"/>
                <a:cs typeface="Times New Roman" panose="02020603050405020304" pitchFamily="18" charset="0"/>
              </a:rPr>
              <a:t>Khối lượng của vật giảm.</a:t>
            </a:r>
            <a:endParaRPr kumimoji="0" lang="en-US" sz="2800" b="0" i="0" u="none" strike="noStrike" kern="1200" cap="none" spc="0" normalizeH="0" baseline="0" noProof="0" dirty="0">
              <a:ln>
                <a:noFill/>
              </a:ln>
              <a:solidFill>
                <a:srgbClr val="00B050"/>
              </a:solidFill>
              <a:effectLst/>
              <a:uLnTx/>
              <a:uFillTx/>
              <a:latin typeface="Times New Roman" panose="02020603050405020304" pitchFamily="18" charset="0"/>
              <a:cs typeface="Times New Roman" panose="02020603050405020304" pitchFamily="18" charset="0"/>
            </a:endParaRPr>
          </a:p>
        </p:txBody>
      </p:sp>
      <p:sp>
        <p:nvSpPr>
          <p:cNvPr id="12" name="TextBox 11"/>
          <p:cNvSpPr txBox="1"/>
          <p:nvPr/>
        </p:nvSpPr>
        <p:spPr>
          <a:xfrm>
            <a:off x="2307772" y="2932806"/>
            <a:ext cx="51816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solidFill>
                  <a:srgbClr val="00B050"/>
                </a:solidFill>
                <a:latin typeface="Times New Roman" panose="02020603050405020304" pitchFamily="18" charset="0"/>
                <a:cs typeface="Times New Roman" panose="02020603050405020304" pitchFamily="18" charset="0"/>
              </a:rPr>
              <a:t>Khối lượng của vật tăng.</a:t>
            </a:r>
            <a:endParaRPr kumimoji="0" lang="en-US" sz="2800" b="0" i="0" u="none" strike="noStrike" kern="1200" cap="none" spc="0" normalizeH="0" baseline="0" noProof="0" dirty="0">
              <a:ln>
                <a:noFill/>
              </a:ln>
              <a:solidFill>
                <a:srgbClr val="00B050"/>
              </a:solidFill>
              <a:effectLst/>
              <a:uLnTx/>
              <a:uFillTx/>
              <a:latin typeface="Times New Roman" panose="02020603050405020304" pitchFamily="18" charset="0"/>
              <a:cs typeface="Times New Roman" panose="02020603050405020304" pitchFamily="18" charset="0"/>
            </a:endParaRPr>
          </a:p>
        </p:txBody>
      </p:sp>
      <p:sp>
        <p:nvSpPr>
          <p:cNvPr id="13" name="TextBox 12"/>
          <p:cNvSpPr txBox="1"/>
          <p:nvPr/>
        </p:nvSpPr>
        <p:spPr>
          <a:xfrm>
            <a:off x="2307772" y="3865634"/>
            <a:ext cx="4789714"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Khối</a:t>
            </a:r>
            <a:r>
              <a:rPr kumimoji="0" lang="en-US" sz="2800" b="0" i="0" u="none" strike="noStrike" kern="1200" cap="none" spc="0" normalizeH="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lượng riêng của vật tăng</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4" name="TextBox 13"/>
          <p:cNvSpPr txBox="1"/>
          <p:nvPr/>
        </p:nvSpPr>
        <p:spPr>
          <a:xfrm>
            <a:off x="2307772" y="4853274"/>
            <a:ext cx="51816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solidFill>
                  <a:srgbClr val="00B050"/>
                </a:solidFill>
                <a:latin typeface="Times New Roman" panose="02020603050405020304" pitchFamily="18" charset="0"/>
                <a:cs typeface="Times New Roman" panose="02020603050405020304" pitchFamily="18" charset="0"/>
              </a:rPr>
              <a:t>Khối lượng riêng của vật giảm.</a:t>
            </a:r>
            <a:endParaRPr kumimoji="0" lang="en-US" sz="2800" b="0" i="0" u="none" strike="noStrike" kern="1200" cap="none" spc="0" normalizeH="0" baseline="0" noProof="0" dirty="0">
              <a:ln>
                <a:noFill/>
              </a:ln>
              <a:solidFill>
                <a:srgbClr val="00B050"/>
              </a:solidFill>
              <a:effectLst/>
              <a:uLnTx/>
              <a:uFillTx/>
              <a:latin typeface="Times New Roman" panose="02020603050405020304" pitchFamily="18" charset="0"/>
              <a:cs typeface="Times New Roman" panose="02020603050405020304" pitchFamily="18" charset="0"/>
            </a:endParaRPr>
          </a:p>
        </p:txBody>
      </p:sp>
      <p:sp>
        <p:nvSpPr>
          <p:cNvPr id="15" name="TextBox 14"/>
          <p:cNvSpPr txBox="1"/>
          <p:nvPr/>
        </p:nvSpPr>
        <p:spPr>
          <a:xfrm>
            <a:off x="1338216" y="822818"/>
            <a:ext cx="952173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Câu 4: Khi</a:t>
            </a:r>
            <a:r>
              <a:rPr kumimoji="0" lang="en-US" sz="2800" b="0" i="0" u="none" strike="noStrike" kern="1200" cap="none" spc="0" normalizeH="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đun nóng một vật rắn, điều nào sau đây là đúng?</a:t>
            </a:r>
            <a:endParaRPr kumimoji="0" lang="en-US" sz="2800" b="0"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endParaRPr>
          </a:p>
        </p:txBody>
      </p:sp>
      <p:grpSp>
        <p:nvGrpSpPr>
          <p:cNvPr id="16" name="Group 15"/>
          <p:cNvGrpSpPr/>
          <p:nvPr/>
        </p:nvGrpSpPr>
        <p:grpSpPr>
          <a:xfrm>
            <a:off x="7485893" y="1488203"/>
            <a:ext cx="4130304" cy="4217255"/>
            <a:chOff x="7359155" y="1556388"/>
            <a:chExt cx="4130304" cy="4217255"/>
          </a:xfrm>
        </p:grpSpPr>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359155" y="3982009"/>
              <a:ext cx="2129969" cy="1791634"/>
            </a:xfrm>
            <a:prstGeom prst="rect">
              <a:avLst/>
            </a:prstGeom>
          </p:spPr>
        </p:pic>
        <p:sp>
          <p:nvSpPr>
            <p:cNvPr id="10" name="Cloud Callout 9"/>
            <p:cNvSpPr/>
            <p:nvPr/>
          </p:nvSpPr>
          <p:spPr>
            <a:xfrm>
              <a:off x="8258629" y="1556388"/>
              <a:ext cx="3230830" cy="2162629"/>
            </a:xfrm>
            <a:prstGeom prst="cloudCallout">
              <a:avLst/>
            </a:prstGeom>
            <a:solidFill>
              <a:schemeClr val="accent1">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húc mừng!!! </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a:t>
              </a:r>
              <a:endPar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grpSp>
      <p:grpSp>
        <p:nvGrpSpPr>
          <p:cNvPr id="20" name="Group 19"/>
          <p:cNvGrpSpPr/>
          <p:nvPr/>
        </p:nvGrpSpPr>
        <p:grpSpPr>
          <a:xfrm>
            <a:off x="7723518" y="1478980"/>
            <a:ext cx="3821976" cy="4185076"/>
            <a:chOff x="7147560" y="1453889"/>
            <a:chExt cx="3821976" cy="4185076"/>
          </a:xfrm>
        </p:grpSpPr>
        <p:pic>
          <p:nvPicPr>
            <p:cNvPr id="17" name="Picture 1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7560" y="3806950"/>
              <a:ext cx="1832015" cy="1832015"/>
            </a:xfrm>
            <a:prstGeom prst="rect">
              <a:avLst/>
            </a:prstGeom>
          </p:spPr>
        </p:pic>
        <p:sp>
          <p:nvSpPr>
            <p:cNvPr id="19" name="Cloud Callout 18"/>
            <p:cNvSpPr/>
            <p:nvPr/>
          </p:nvSpPr>
          <p:spPr>
            <a:xfrm>
              <a:off x="7738706" y="1453889"/>
              <a:ext cx="3230830" cy="2162629"/>
            </a:xfrm>
            <a:prstGeom prst="cloudCallout">
              <a:avLst/>
            </a:prstGeom>
            <a:solidFill>
              <a:schemeClr val="accent1">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Rất   tiếc!!!</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a:t>
              </a:r>
              <a:endParaRPr kumimoji="0" lang="en-US" sz="36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mn-ea"/>
                <a:cs typeface="Times New Roman" panose="02020603050405020304" pitchFamily="18" charset="0"/>
              </a:endParaRPr>
            </a:p>
          </p:txBody>
        </p:sp>
      </p:grpSp>
      <p:grpSp>
        <p:nvGrpSpPr>
          <p:cNvPr id="22" name="Group 21"/>
          <p:cNvGrpSpPr/>
          <p:nvPr/>
        </p:nvGrpSpPr>
        <p:grpSpPr>
          <a:xfrm>
            <a:off x="7714389" y="1549071"/>
            <a:ext cx="3821976" cy="4185076"/>
            <a:chOff x="7147560" y="1453889"/>
            <a:chExt cx="3821976" cy="4185076"/>
          </a:xfrm>
        </p:grpSpPr>
        <p:pic>
          <p:nvPicPr>
            <p:cNvPr id="23" name="Picture 2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7560" y="3806950"/>
              <a:ext cx="1832015" cy="1832015"/>
            </a:xfrm>
            <a:prstGeom prst="rect">
              <a:avLst/>
            </a:prstGeom>
          </p:spPr>
        </p:pic>
        <p:sp>
          <p:nvSpPr>
            <p:cNvPr id="24" name="Cloud Callout 23"/>
            <p:cNvSpPr/>
            <p:nvPr/>
          </p:nvSpPr>
          <p:spPr>
            <a:xfrm>
              <a:off x="7738706" y="1453889"/>
              <a:ext cx="3230830" cy="2162629"/>
            </a:xfrm>
            <a:prstGeom prst="cloudCallout">
              <a:avLst/>
            </a:prstGeom>
            <a:solidFill>
              <a:schemeClr val="accent1">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Rất   tiếc!!!</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a:t>
              </a:r>
              <a:endParaRPr kumimoji="0" lang="en-US" sz="36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mn-ea"/>
                <a:cs typeface="Times New Roman" panose="02020603050405020304" pitchFamily="18" charset="0"/>
              </a:endParaRPr>
            </a:p>
          </p:txBody>
        </p:sp>
      </p:grpSp>
      <p:grpSp>
        <p:nvGrpSpPr>
          <p:cNvPr id="25" name="Group 24"/>
          <p:cNvGrpSpPr/>
          <p:nvPr/>
        </p:nvGrpSpPr>
        <p:grpSpPr>
          <a:xfrm>
            <a:off x="7762263" y="1506424"/>
            <a:ext cx="3821976" cy="4185076"/>
            <a:chOff x="7147560" y="1453889"/>
            <a:chExt cx="3821976" cy="4185076"/>
          </a:xfrm>
        </p:grpSpPr>
        <p:pic>
          <p:nvPicPr>
            <p:cNvPr id="26" name="Picture 2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7560" y="3806950"/>
              <a:ext cx="1832015" cy="1832015"/>
            </a:xfrm>
            <a:prstGeom prst="rect">
              <a:avLst/>
            </a:prstGeom>
          </p:spPr>
        </p:pic>
        <p:sp>
          <p:nvSpPr>
            <p:cNvPr id="27" name="Cloud Callout 26"/>
            <p:cNvSpPr/>
            <p:nvPr/>
          </p:nvSpPr>
          <p:spPr>
            <a:xfrm>
              <a:off x="7738706" y="1453889"/>
              <a:ext cx="3230830" cy="2162629"/>
            </a:xfrm>
            <a:prstGeom prst="cloudCallout">
              <a:avLst/>
            </a:prstGeom>
            <a:solidFill>
              <a:schemeClr val="accent1">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Rất   tiếc!!!</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a:t>
              </a:r>
              <a:endParaRPr kumimoji="0" lang="en-US" sz="3600" b="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mn-ea"/>
                <a:cs typeface="Times New Roman" panose="02020603050405020304" pitchFamily="18" charset="0"/>
              </a:endParaRPr>
            </a:p>
          </p:txBody>
        </p:sp>
      </p:grpSp>
    </p:spTree>
    <p:extLst>
      <p:ext uri="{BB962C8B-B14F-4D97-AF65-F5344CB8AC3E}">
        <p14:creationId xmlns:p14="http://schemas.microsoft.com/office/powerpoint/2010/main" val="1395417828"/>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1" nodeType="clickEffect">
                                  <p:stCondLst>
                                    <p:cond delay="0"/>
                                  </p:stCondLst>
                                  <p:iterate type="lt">
                                    <p:tmPct val="0"/>
                                  </p:iterate>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iterate type="lt">
                                    <p:tmPct val="0"/>
                                  </p:iterate>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1"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1" nodeType="clickEffect">
                                  <p:stCondLst>
                                    <p:cond delay="0"/>
                                  </p:stCondLst>
                                  <p:iterate type="lt">
                                    <p:tmPct val="0"/>
                                  </p:iterate>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par>
                                <p:cTn id="24" presetID="16" presetClass="entr" presetSubtype="21" fill="hold" grpId="0" nodeType="withEffect">
                                  <p:stCondLst>
                                    <p:cond delay="0"/>
                                  </p:stCondLst>
                                  <p:iterate type="lt">
                                    <p:tmPct val="0"/>
                                  </p:iterate>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1" nodeType="clickEffect">
                                  <p:stCondLst>
                                    <p:cond delay="0"/>
                                  </p:stCondLst>
                                  <p:iterate type="lt">
                                    <p:tmPct val="0"/>
                                  </p:iterate>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par>
                                <p:cTn id="32" presetID="16" presetClass="entr" presetSubtype="21" fill="hold" grpId="0" nodeType="withEffect">
                                  <p:stCondLst>
                                    <p:cond delay="0"/>
                                  </p:stCondLst>
                                  <p:iterate type="lt">
                                    <p:tmPct val="0"/>
                                  </p:iterate>
                                  <p:childTnLst>
                                    <p:set>
                                      <p:cBhvr>
                                        <p:cTn id="33" dur="1" fill="hold">
                                          <p:stCondLst>
                                            <p:cond delay="0"/>
                                          </p:stCondLst>
                                        </p:cTn>
                                        <p:tgtEl>
                                          <p:spTgt spid="14"/>
                                        </p:tgtEl>
                                        <p:attrNameLst>
                                          <p:attrName>style.visibility</p:attrName>
                                        </p:attrNameLst>
                                      </p:cBhvr>
                                      <p:to>
                                        <p:strVal val="visible"/>
                                      </p:to>
                                    </p:set>
                                    <p:animEffect transition="in" filter="barn(inVertical)">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7"/>
                    </p:tgtEl>
                  </p:cond>
                </p:stCondLst>
                <p:endSync evt="end" delay="0">
                  <p:rtn val="all"/>
                </p:endSync>
                <p:childTnLst>
                  <p:par>
                    <p:cTn id="36" fill="hold">
                      <p:stCondLst>
                        <p:cond delay="0"/>
                      </p:stCondLst>
                      <p:childTnLst>
                        <p:par>
                          <p:cTn id="37" fill="hold">
                            <p:stCondLst>
                              <p:cond delay="0"/>
                            </p:stCondLst>
                            <p:childTnLst>
                              <p:par>
                                <p:cTn id="38" presetID="26" presetClass="emph" presetSubtype="0" fill="hold" grpId="0" nodeType="clickEffect">
                                  <p:stCondLst>
                                    <p:cond delay="0"/>
                                  </p:stCondLst>
                                  <p:iterate type="lt">
                                    <p:tmPct val="0"/>
                                  </p:iterate>
                                  <p:childTnLst>
                                    <p:animEffect transition="out" filter="fade">
                                      <p:cBhvr>
                                        <p:cTn id="39" dur="500" tmFilter="0, 0; .2, .5; .8, .5; 1, 0"/>
                                        <p:tgtEl>
                                          <p:spTgt spid="7"/>
                                        </p:tgtEl>
                                      </p:cBhvr>
                                    </p:animEffect>
                                    <p:animScale>
                                      <p:cBhvr>
                                        <p:cTn id="40" dur="250" autoRev="1" fill="hold"/>
                                        <p:tgtEl>
                                          <p:spTgt spid="7"/>
                                        </p:tgtEl>
                                      </p:cBhvr>
                                      <p:by x="105000" y="105000"/>
                                    </p:animScale>
                                  </p:childTnLst>
                                </p:cTn>
                              </p:par>
                              <p:par>
                                <p:cTn id="41" presetID="2" presetClass="entr" presetSubtype="4"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xit" presetSubtype="4" fill="hold" nodeType="clickEffect">
                                  <p:stCondLst>
                                    <p:cond delay="0"/>
                                  </p:stCondLst>
                                  <p:childTnLst>
                                    <p:animEffect transition="out" filter="wipe(down)">
                                      <p:cBhvr>
                                        <p:cTn id="48" dur="500"/>
                                        <p:tgtEl>
                                          <p:spTgt spid="20"/>
                                        </p:tgtEl>
                                      </p:cBhvr>
                                    </p:animEffect>
                                    <p:set>
                                      <p:cBhvr>
                                        <p:cTn id="49"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50" restart="whenNotActive" fill="hold" evtFilter="cancelBubble" nodeType="interactiveSeq">
                <p:stCondLst>
                  <p:cond evt="onClick" delay="0">
                    <p:tgtEl>
                      <p:spTgt spid="2"/>
                    </p:tgtEl>
                  </p:cond>
                </p:stCondLst>
                <p:endSync evt="end" delay="0">
                  <p:rtn val="all"/>
                </p:endSync>
                <p:childTnLst>
                  <p:par>
                    <p:cTn id="51" fill="hold">
                      <p:stCondLst>
                        <p:cond delay="0"/>
                      </p:stCondLst>
                      <p:childTnLst>
                        <p:par>
                          <p:cTn id="52" fill="hold">
                            <p:stCondLst>
                              <p:cond delay="0"/>
                            </p:stCondLst>
                            <p:childTnLst>
                              <p:par>
                                <p:cTn id="53" presetID="26" presetClass="emph" presetSubtype="0" fill="hold" grpId="0" nodeType="clickEffect">
                                  <p:stCondLst>
                                    <p:cond delay="0"/>
                                  </p:stCondLst>
                                  <p:iterate type="lt">
                                    <p:tmPct val="0"/>
                                  </p:iterate>
                                  <p:childTnLst>
                                    <p:animEffect transition="out" filter="fade">
                                      <p:cBhvr>
                                        <p:cTn id="54" dur="500" tmFilter="0, 0; .2, .5; .8, .5; 1, 0"/>
                                        <p:tgtEl>
                                          <p:spTgt spid="2"/>
                                        </p:tgtEl>
                                      </p:cBhvr>
                                    </p:animEffect>
                                    <p:animScale>
                                      <p:cBhvr>
                                        <p:cTn id="55" dur="250" autoRev="1" fill="hold"/>
                                        <p:tgtEl>
                                          <p:spTgt spid="2"/>
                                        </p:tgtEl>
                                      </p:cBhvr>
                                      <p:by x="105000" y="105000"/>
                                    </p:animScale>
                                  </p:childTnLst>
                                </p:cTn>
                              </p:par>
                              <p:par>
                                <p:cTn id="56" presetID="2" presetClass="entr" presetSubtype="4" fill="hold" nodeType="withEffect">
                                  <p:stCondLst>
                                    <p:cond delay="0"/>
                                  </p:stCondLst>
                                  <p:childTnLst>
                                    <p:set>
                                      <p:cBhvr>
                                        <p:cTn id="57" dur="1" fill="hold">
                                          <p:stCondLst>
                                            <p:cond delay="0"/>
                                          </p:stCondLst>
                                        </p:cTn>
                                        <p:tgtEl>
                                          <p:spTgt spid="25"/>
                                        </p:tgtEl>
                                        <p:attrNameLst>
                                          <p:attrName>style.visibility</p:attrName>
                                        </p:attrNameLst>
                                      </p:cBhvr>
                                      <p:to>
                                        <p:strVal val="visible"/>
                                      </p:to>
                                    </p:set>
                                    <p:anim calcmode="lin" valueType="num">
                                      <p:cBhvr additive="base">
                                        <p:cTn id="58" dur="500" fill="hold"/>
                                        <p:tgtEl>
                                          <p:spTgt spid="25"/>
                                        </p:tgtEl>
                                        <p:attrNameLst>
                                          <p:attrName>ppt_x</p:attrName>
                                        </p:attrNameLst>
                                      </p:cBhvr>
                                      <p:tavLst>
                                        <p:tav tm="0">
                                          <p:val>
                                            <p:strVal val="#ppt_x"/>
                                          </p:val>
                                        </p:tav>
                                        <p:tav tm="100000">
                                          <p:val>
                                            <p:strVal val="#ppt_x"/>
                                          </p:val>
                                        </p:tav>
                                      </p:tavLst>
                                    </p:anim>
                                    <p:anim calcmode="lin" valueType="num">
                                      <p:cBhvr additive="base">
                                        <p:cTn id="5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xit" presetSubtype="4" fill="hold" nodeType="clickEffect">
                                  <p:stCondLst>
                                    <p:cond delay="0"/>
                                  </p:stCondLst>
                                  <p:childTnLst>
                                    <p:animEffect transition="out" filter="wipe(down)">
                                      <p:cBhvr>
                                        <p:cTn id="63" dur="500"/>
                                        <p:tgtEl>
                                          <p:spTgt spid="25"/>
                                        </p:tgtEl>
                                      </p:cBhvr>
                                    </p:animEffect>
                                    <p:set>
                                      <p:cBhvr>
                                        <p:cTn id="64"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65" restart="whenNotActive" fill="hold" evtFilter="cancelBubble" nodeType="interactiveSeq">
                <p:stCondLst>
                  <p:cond evt="onClick" delay="0">
                    <p:tgtEl>
                      <p:spTgt spid="5"/>
                    </p:tgtEl>
                  </p:cond>
                </p:stCondLst>
                <p:endSync evt="end" delay="0">
                  <p:rtn val="all"/>
                </p:endSync>
                <p:childTnLst>
                  <p:par>
                    <p:cTn id="66" fill="hold">
                      <p:stCondLst>
                        <p:cond delay="0"/>
                      </p:stCondLst>
                      <p:childTnLst>
                        <p:par>
                          <p:cTn id="67" fill="hold">
                            <p:stCondLst>
                              <p:cond delay="0"/>
                            </p:stCondLst>
                            <p:childTnLst>
                              <p:par>
                                <p:cTn id="68" presetID="26" presetClass="emph" presetSubtype="0" fill="hold" grpId="0" nodeType="clickEffect">
                                  <p:stCondLst>
                                    <p:cond delay="0"/>
                                  </p:stCondLst>
                                  <p:childTnLst>
                                    <p:animEffect transition="out" filter="fade">
                                      <p:cBhvr>
                                        <p:cTn id="69" dur="500" tmFilter="0, 0; .2, .5; .8, .5; 1, 0"/>
                                        <p:tgtEl>
                                          <p:spTgt spid="5"/>
                                        </p:tgtEl>
                                      </p:cBhvr>
                                    </p:animEffect>
                                    <p:animScale>
                                      <p:cBhvr>
                                        <p:cTn id="70" dur="250" autoRev="1" fill="hold"/>
                                        <p:tgtEl>
                                          <p:spTgt spid="5"/>
                                        </p:tgtEl>
                                      </p:cBhvr>
                                      <p:by x="105000" y="105000"/>
                                    </p:animScale>
                                  </p:childTnLst>
                                </p:cTn>
                              </p:par>
                              <p:par>
                                <p:cTn id="71" presetID="2" presetClass="entr" presetSubtype="4" fill="hold" nodeType="withEffect">
                                  <p:stCondLst>
                                    <p:cond delay="0"/>
                                  </p:stCondLst>
                                  <p:childTnLst>
                                    <p:set>
                                      <p:cBhvr>
                                        <p:cTn id="72" dur="1" fill="hold">
                                          <p:stCondLst>
                                            <p:cond delay="0"/>
                                          </p:stCondLst>
                                        </p:cTn>
                                        <p:tgtEl>
                                          <p:spTgt spid="22"/>
                                        </p:tgtEl>
                                        <p:attrNameLst>
                                          <p:attrName>style.visibility</p:attrName>
                                        </p:attrNameLst>
                                      </p:cBhvr>
                                      <p:to>
                                        <p:strVal val="visible"/>
                                      </p:to>
                                    </p:set>
                                    <p:anim calcmode="lin" valueType="num">
                                      <p:cBhvr additive="base">
                                        <p:cTn id="73" dur="500" fill="hold"/>
                                        <p:tgtEl>
                                          <p:spTgt spid="22"/>
                                        </p:tgtEl>
                                        <p:attrNameLst>
                                          <p:attrName>ppt_x</p:attrName>
                                        </p:attrNameLst>
                                      </p:cBhvr>
                                      <p:tavLst>
                                        <p:tav tm="0">
                                          <p:val>
                                            <p:strVal val="#ppt_x"/>
                                          </p:val>
                                        </p:tav>
                                        <p:tav tm="100000">
                                          <p:val>
                                            <p:strVal val="#ppt_x"/>
                                          </p:val>
                                        </p:tav>
                                      </p:tavLst>
                                    </p:anim>
                                    <p:anim calcmode="lin" valueType="num">
                                      <p:cBhvr additive="base">
                                        <p:cTn id="7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2" presetClass="exit" presetSubtype="4" fill="hold" nodeType="clickEffect">
                                  <p:stCondLst>
                                    <p:cond delay="0"/>
                                  </p:stCondLst>
                                  <p:childTnLst>
                                    <p:animEffect transition="out" filter="wipe(down)">
                                      <p:cBhvr>
                                        <p:cTn id="78" dur="500"/>
                                        <p:tgtEl>
                                          <p:spTgt spid="22"/>
                                        </p:tgtEl>
                                      </p:cBhvr>
                                    </p:animEffect>
                                    <p:set>
                                      <p:cBhvr>
                                        <p:cTn id="79"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80" restart="whenNotActive" fill="hold" evtFilter="cancelBubble" nodeType="interactiveSeq">
                <p:stCondLst>
                  <p:cond evt="onClick" delay="0">
                    <p:tgtEl>
                      <p:spTgt spid="8"/>
                    </p:tgtEl>
                  </p:cond>
                </p:stCondLst>
                <p:endSync evt="end" delay="0">
                  <p:rtn val="all"/>
                </p:endSync>
                <p:childTnLst>
                  <p:par>
                    <p:cTn id="81" fill="hold">
                      <p:stCondLst>
                        <p:cond delay="0"/>
                      </p:stCondLst>
                      <p:childTnLst>
                        <p:par>
                          <p:cTn id="82" fill="hold">
                            <p:stCondLst>
                              <p:cond delay="0"/>
                            </p:stCondLst>
                            <p:childTnLst>
                              <p:par>
                                <p:cTn id="83" presetID="16" presetClass="emph" presetSubtype="0" fill="hold" grpId="0" nodeType="clickEffect">
                                  <p:stCondLst>
                                    <p:cond delay="0"/>
                                  </p:stCondLst>
                                  <p:iterate type="lt">
                                    <p:tmPct val="4000"/>
                                  </p:iterate>
                                  <p:childTnLst>
                                    <p:set>
                                      <p:cBhvr override="childStyle">
                                        <p:cTn id="84" dur="500" fill="hold"/>
                                        <p:tgtEl>
                                          <p:spTgt spid="8"/>
                                        </p:tgtEl>
                                        <p:attrNameLst>
                                          <p:attrName>style.color</p:attrName>
                                        </p:attrNameLst>
                                      </p:cBhvr>
                                      <p:to>
                                        <p:clrVal>
                                          <a:srgbClr val="FF0000"/>
                                        </p:clrVal>
                                      </p:to>
                                    </p:set>
                                    <p:set>
                                      <p:cBhvr>
                                        <p:cTn id="85" dur="500" fill="hold"/>
                                        <p:tgtEl>
                                          <p:spTgt spid="8"/>
                                        </p:tgtEl>
                                        <p:attrNameLst>
                                          <p:attrName>fillcolor</p:attrName>
                                        </p:attrNameLst>
                                      </p:cBhvr>
                                      <p:to>
                                        <p:clrVal>
                                          <a:srgbClr val="FF0000"/>
                                        </p:clrVal>
                                      </p:to>
                                    </p:set>
                                    <p:set>
                                      <p:cBhvr>
                                        <p:cTn id="86" dur="500" fill="hold"/>
                                        <p:tgtEl>
                                          <p:spTgt spid="8"/>
                                        </p:tgtEl>
                                        <p:attrNameLst>
                                          <p:attrName>fill.type</p:attrName>
                                        </p:attrNameLst>
                                      </p:cBhvr>
                                      <p:to>
                                        <p:strVal val="solid"/>
                                      </p:to>
                                    </p:set>
                                  </p:childTnLst>
                                </p:cTn>
                              </p:par>
                              <p:par>
                                <p:cTn id="87" presetID="16" presetClass="emph" presetSubtype="0" fill="hold" grpId="1" nodeType="withEffect">
                                  <p:stCondLst>
                                    <p:cond delay="0"/>
                                  </p:stCondLst>
                                  <p:iterate type="lt">
                                    <p:tmPct val="4000"/>
                                  </p:iterate>
                                  <p:childTnLst>
                                    <p:set>
                                      <p:cBhvr override="childStyle">
                                        <p:cTn id="88" dur="500" fill="hold"/>
                                        <p:tgtEl>
                                          <p:spTgt spid="14"/>
                                        </p:tgtEl>
                                        <p:attrNameLst>
                                          <p:attrName>style.color</p:attrName>
                                        </p:attrNameLst>
                                      </p:cBhvr>
                                      <p:to>
                                        <p:clrVal>
                                          <a:srgbClr val="FF0000"/>
                                        </p:clrVal>
                                      </p:to>
                                    </p:set>
                                    <p:set>
                                      <p:cBhvr>
                                        <p:cTn id="89" dur="500" fill="hold"/>
                                        <p:tgtEl>
                                          <p:spTgt spid="14"/>
                                        </p:tgtEl>
                                        <p:attrNameLst>
                                          <p:attrName>fillcolor</p:attrName>
                                        </p:attrNameLst>
                                      </p:cBhvr>
                                      <p:to>
                                        <p:clrVal>
                                          <a:srgbClr val="FF0000"/>
                                        </p:clrVal>
                                      </p:to>
                                    </p:set>
                                    <p:set>
                                      <p:cBhvr>
                                        <p:cTn id="90" dur="500" fill="hold"/>
                                        <p:tgtEl>
                                          <p:spTgt spid="14"/>
                                        </p:tgtEl>
                                        <p:attrNameLst>
                                          <p:attrName>fill.type</p:attrName>
                                        </p:attrNameLst>
                                      </p:cBhvr>
                                      <p:to>
                                        <p:strVal val="solid"/>
                                      </p:to>
                                    </p:set>
                                  </p:childTnLst>
                                </p:cTn>
                              </p:par>
                              <p:par>
                                <p:cTn id="91" presetID="2" presetClass="entr" presetSubtype="4" fill="hold" nodeType="withEffect">
                                  <p:stCondLst>
                                    <p:cond delay="0"/>
                                  </p:stCondLst>
                                  <p:childTnLst>
                                    <p:set>
                                      <p:cBhvr>
                                        <p:cTn id="92" dur="1" fill="hold">
                                          <p:stCondLst>
                                            <p:cond delay="0"/>
                                          </p:stCondLst>
                                        </p:cTn>
                                        <p:tgtEl>
                                          <p:spTgt spid="16"/>
                                        </p:tgtEl>
                                        <p:attrNameLst>
                                          <p:attrName>style.visibility</p:attrName>
                                        </p:attrNameLst>
                                      </p:cBhvr>
                                      <p:to>
                                        <p:strVal val="visible"/>
                                      </p:to>
                                    </p:set>
                                    <p:anim calcmode="lin" valueType="num">
                                      <p:cBhvr additive="base">
                                        <p:cTn id="93" dur="500" fill="hold"/>
                                        <p:tgtEl>
                                          <p:spTgt spid="16"/>
                                        </p:tgtEl>
                                        <p:attrNameLst>
                                          <p:attrName>ppt_x</p:attrName>
                                        </p:attrNameLst>
                                      </p:cBhvr>
                                      <p:tavLst>
                                        <p:tav tm="0">
                                          <p:val>
                                            <p:strVal val="#ppt_x"/>
                                          </p:val>
                                        </p:tav>
                                        <p:tav tm="100000">
                                          <p:val>
                                            <p:strVal val="#ppt_x"/>
                                          </p:val>
                                        </p:tav>
                                      </p:tavLst>
                                    </p:anim>
                                    <p:anim calcmode="lin" valueType="num">
                                      <p:cBhvr additive="base">
                                        <p:cTn id="9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2" presetClass="exit" presetSubtype="4" fill="hold" nodeType="clickEffect">
                                  <p:stCondLst>
                                    <p:cond delay="0"/>
                                  </p:stCondLst>
                                  <p:childTnLst>
                                    <p:animEffect transition="out" filter="wipe(down)">
                                      <p:cBhvr>
                                        <p:cTn id="98" dur="500"/>
                                        <p:tgtEl>
                                          <p:spTgt spid="16"/>
                                        </p:tgtEl>
                                      </p:cBhvr>
                                    </p:animEffect>
                                    <p:set>
                                      <p:cBhvr>
                                        <p:cTn id="99"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bldLst>
      <p:bldP spid="2" grpId="0" animBg="1"/>
      <p:bldP spid="2" grpId="1" animBg="1"/>
      <p:bldP spid="5" grpId="0" animBg="1"/>
      <p:bldP spid="5" grpId="1" animBg="1"/>
      <p:bldP spid="7" grpId="0" animBg="1"/>
      <p:bldP spid="7" grpId="1" animBg="1"/>
      <p:bldP spid="8" grpId="0" animBg="1"/>
      <p:bldP spid="8" grpId="1" animBg="1"/>
      <p:bldP spid="11" grpId="0"/>
      <p:bldP spid="12" grpId="0"/>
      <p:bldP spid="13" grpId="0"/>
      <p:bldP spid="14" grpId="0"/>
      <p:bldP spid="14"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2"/>
          <p:cNvSpPr txBox="1">
            <a:spLocks/>
          </p:cNvSpPr>
          <p:nvPr/>
        </p:nvSpPr>
        <p:spPr>
          <a:xfrm>
            <a:off x="86360" y="6538912"/>
            <a:ext cx="1468120" cy="336867"/>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KHTN 6</a:t>
            </a:r>
          </a:p>
        </p:txBody>
      </p:sp>
      <p:grpSp>
        <p:nvGrpSpPr>
          <p:cNvPr id="6" name="组合 23"/>
          <p:cNvGrpSpPr/>
          <p:nvPr/>
        </p:nvGrpSpPr>
        <p:grpSpPr>
          <a:xfrm>
            <a:off x="488352" y="3113034"/>
            <a:ext cx="11337688" cy="453896"/>
            <a:chOff x="366264" y="2693948"/>
            <a:chExt cx="8503266" cy="340422"/>
          </a:xfrm>
          <a:solidFill>
            <a:schemeClr val="bg1">
              <a:lumMod val="85000"/>
            </a:schemeClr>
          </a:solidFill>
        </p:grpSpPr>
        <p:sp>
          <p:nvSpPr>
            <p:cNvPr id="7" name="矩形 24"/>
            <p:cNvSpPr/>
            <p:nvPr/>
          </p:nvSpPr>
          <p:spPr>
            <a:xfrm>
              <a:off x="8536311" y="2798477"/>
              <a:ext cx="39157" cy="131361"/>
            </a:xfrm>
            <a:prstGeom prst="rect">
              <a:avLst/>
            </a:prstGeom>
            <a:gradFill>
              <a:gsLst>
                <a:gs pos="33000">
                  <a:srgbClr val="F9F9F9"/>
                </a:gs>
                <a:gs pos="100000">
                  <a:srgbClr val="D7D7D7"/>
                </a:gs>
              </a:gsLst>
              <a:lin ang="5400000" scaled="0"/>
            </a:gradFill>
            <a:ln w="3175" cap="flat" cmpd="sng" algn="ctr">
              <a:solidFill>
                <a:srgbClr val="D7D7D7"/>
              </a:solidFill>
              <a:prstDash val="solid"/>
            </a:ln>
            <a:effectLst>
              <a:outerShdw blurRad="50800" dist="38100" sx="97000" sy="97000" algn="ctr" rotWithShape="0">
                <a:srgbClr val="000000">
                  <a:alpha val="40000"/>
                </a:srgbClr>
              </a:outerShdw>
            </a:effectLst>
          </p:spPr>
          <p:txBody>
            <a:bodyPr anchor="ctr"/>
            <a:lstStyle/>
            <a:p>
              <a:pPr algn="ctr" defTabSz="1219170">
                <a:lnSpc>
                  <a:spcPct val="120000"/>
                </a:lnSpc>
              </a:pPr>
              <a:endParaRPr lang="zh-CN" altLang="en-US" sz="2400" b="1" kern="0">
                <a:solidFill>
                  <a:prstClr val="black">
                    <a:lumMod val="50000"/>
                    <a:lumOff val="50000"/>
                  </a:prstClr>
                </a:solidFill>
                <a:latin typeface="Calibri"/>
                <a:sym typeface="+mn-lt"/>
              </a:endParaRPr>
            </a:p>
          </p:txBody>
        </p:sp>
        <p:grpSp>
          <p:nvGrpSpPr>
            <p:cNvPr id="8" name="组合 25"/>
            <p:cNvGrpSpPr/>
            <p:nvPr/>
          </p:nvGrpSpPr>
          <p:grpSpPr>
            <a:xfrm>
              <a:off x="366264" y="2693948"/>
              <a:ext cx="8503266" cy="340422"/>
              <a:chOff x="623889" y="3209929"/>
              <a:chExt cx="10944224" cy="438144"/>
            </a:xfrm>
            <a:grpFill/>
          </p:grpSpPr>
          <p:sp>
            <p:nvSpPr>
              <p:cNvPr id="9" name="矩形 26"/>
              <p:cNvSpPr/>
              <p:nvPr/>
            </p:nvSpPr>
            <p:spPr>
              <a:xfrm>
                <a:off x="623889" y="3344465"/>
                <a:ext cx="50397" cy="169069"/>
              </a:xfrm>
              <a:prstGeom prst="rect">
                <a:avLst/>
              </a:prstGeom>
              <a:gradFill>
                <a:gsLst>
                  <a:gs pos="33000">
                    <a:srgbClr val="F9F9F9"/>
                  </a:gs>
                  <a:gs pos="100000">
                    <a:srgbClr val="D7D7D7"/>
                  </a:gs>
                </a:gsLst>
                <a:lin ang="5400000" scaled="0"/>
              </a:gradFill>
              <a:ln w="3175" cap="flat" cmpd="sng" algn="ctr">
                <a:solidFill>
                  <a:srgbClr val="D7D7D7"/>
                </a:solidFill>
                <a:prstDash val="solid"/>
              </a:ln>
              <a:effectLst>
                <a:outerShdw blurRad="50800" dist="38100" sx="97000" sy="97000" algn="ctr" rotWithShape="0">
                  <a:srgbClr val="000000">
                    <a:alpha val="40000"/>
                  </a:srgbClr>
                </a:outerShdw>
              </a:effectLst>
            </p:spPr>
            <p:txBody>
              <a:bodyPr anchor="ctr"/>
              <a:lstStyle/>
              <a:p>
                <a:pPr algn="ctr" defTabSz="1219170">
                  <a:lnSpc>
                    <a:spcPct val="120000"/>
                  </a:lnSpc>
                </a:pPr>
                <a:endParaRPr lang="zh-CN" altLang="en-US" sz="2400" b="1" kern="0">
                  <a:solidFill>
                    <a:prstClr val="black">
                      <a:lumMod val="50000"/>
                      <a:lumOff val="50000"/>
                    </a:prstClr>
                  </a:solidFill>
                  <a:latin typeface="Calibri"/>
                  <a:sym typeface="+mn-lt"/>
                </a:endParaRPr>
              </a:p>
            </p:txBody>
          </p:sp>
          <p:sp>
            <p:nvSpPr>
              <p:cNvPr id="10" name="矩形 27"/>
              <p:cNvSpPr/>
              <p:nvPr/>
            </p:nvSpPr>
            <p:spPr>
              <a:xfrm>
                <a:off x="717047" y="3344465"/>
                <a:ext cx="107093" cy="169069"/>
              </a:xfrm>
              <a:prstGeom prst="rect">
                <a:avLst/>
              </a:prstGeom>
              <a:gradFill>
                <a:gsLst>
                  <a:gs pos="33000">
                    <a:srgbClr val="F9F9F9"/>
                  </a:gs>
                  <a:gs pos="100000">
                    <a:srgbClr val="D7D7D7"/>
                  </a:gs>
                </a:gsLst>
                <a:lin ang="5400000" scaled="0"/>
              </a:gradFill>
              <a:ln w="3175" cap="flat" cmpd="sng" algn="ctr">
                <a:solidFill>
                  <a:srgbClr val="D7D7D7"/>
                </a:solidFill>
                <a:prstDash val="solid"/>
              </a:ln>
              <a:effectLst>
                <a:outerShdw blurRad="50800" dist="38100" sx="97000" sy="97000" algn="ctr" rotWithShape="0">
                  <a:srgbClr val="000000">
                    <a:alpha val="40000"/>
                  </a:srgbClr>
                </a:outerShdw>
              </a:effectLst>
            </p:spPr>
            <p:txBody>
              <a:bodyPr anchor="ctr"/>
              <a:lstStyle/>
              <a:p>
                <a:pPr algn="ctr" defTabSz="1219170">
                  <a:lnSpc>
                    <a:spcPct val="120000"/>
                  </a:lnSpc>
                </a:pPr>
                <a:endParaRPr lang="zh-CN" altLang="en-US" sz="2400" b="1" kern="0">
                  <a:solidFill>
                    <a:prstClr val="black">
                      <a:lumMod val="50000"/>
                      <a:lumOff val="50000"/>
                    </a:prstClr>
                  </a:solidFill>
                  <a:latin typeface="Calibri"/>
                  <a:sym typeface="+mn-lt"/>
                </a:endParaRPr>
              </a:p>
            </p:txBody>
          </p:sp>
          <p:sp>
            <p:nvSpPr>
              <p:cNvPr id="11" name="矩形 28"/>
              <p:cNvSpPr/>
              <p:nvPr/>
            </p:nvSpPr>
            <p:spPr>
              <a:xfrm>
                <a:off x="866901" y="3344465"/>
                <a:ext cx="198437" cy="169069"/>
              </a:xfrm>
              <a:prstGeom prst="rect">
                <a:avLst/>
              </a:prstGeom>
              <a:gradFill>
                <a:gsLst>
                  <a:gs pos="33000">
                    <a:srgbClr val="F9F9F9"/>
                  </a:gs>
                  <a:gs pos="100000">
                    <a:srgbClr val="D7D7D7"/>
                  </a:gs>
                </a:gsLst>
                <a:lin ang="5400000" scaled="0"/>
              </a:gradFill>
              <a:ln w="3175" cap="flat" cmpd="sng" algn="ctr">
                <a:solidFill>
                  <a:srgbClr val="D7D7D7"/>
                </a:solidFill>
                <a:prstDash val="solid"/>
              </a:ln>
              <a:effectLst>
                <a:outerShdw blurRad="50800" dist="38100" sx="97000" sy="97000" algn="ctr" rotWithShape="0">
                  <a:srgbClr val="000000">
                    <a:alpha val="40000"/>
                  </a:srgbClr>
                </a:outerShdw>
              </a:effectLst>
            </p:spPr>
            <p:txBody>
              <a:bodyPr anchor="ctr"/>
              <a:lstStyle/>
              <a:p>
                <a:pPr algn="ctr" defTabSz="1219170">
                  <a:lnSpc>
                    <a:spcPct val="120000"/>
                  </a:lnSpc>
                </a:pPr>
                <a:endParaRPr lang="zh-CN" altLang="en-US" sz="2400" b="1" kern="0">
                  <a:solidFill>
                    <a:prstClr val="black">
                      <a:lumMod val="50000"/>
                      <a:lumOff val="50000"/>
                    </a:prstClr>
                  </a:solidFill>
                  <a:latin typeface="Calibri"/>
                  <a:sym typeface="+mn-lt"/>
                </a:endParaRPr>
              </a:p>
            </p:txBody>
          </p:sp>
          <p:sp>
            <p:nvSpPr>
              <p:cNvPr id="12" name="矩形 29"/>
              <p:cNvSpPr/>
              <p:nvPr/>
            </p:nvSpPr>
            <p:spPr>
              <a:xfrm>
                <a:off x="1108099" y="3344465"/>
                <a:ext cx="9613876" cy="169069"/>
              </a:xfrm>
              <a:prstGeom prst="rect">
                <a:avLst/>
              </a:prstGeom>
              <a:gradFill>
                <a:gsLst>
                  <a:gs pos="33000">
                    <a:srgbClr val="F9F9F9"/>
                  </a:gs>
                  <a:gs pos="100000">
                    <a:srgbClr val="D7D7D7"/>
                  </a:gs>
                </a:gsLst>
                <a:lin ang="5400000" scaled="0"/>
              </a:gradFill>
              <a:ln w="3175" cap="flat" cmpd="sng" algn="ctr">
                <a:solidFill>
                  <a:srgbClr val="D7D7D7"/>
                </a:solidFill>
                <a:prstDash val="solid"/>
              </a:ln>
              <a:effectLst>
                <a:outerShdw blurRad="50800" dist="50800" dir="8100000" algn="tr" rotWithShape="0">
                  <a:prstClr val="black">
                    <a:alpha val="40000"/>
                  </a:prstClr>
                </a:outerShdw>
              </a:effectLst>
            </p:spPr>
            <p:txBody>
              <a:bodyPr anchor="ctr"/>
              <a:lstStyle/>
              <a:p>
                <a:pPr algn="ctr" defTabSz="1219170">
                  <a:lnSpc>
                    <a:spcPct val="120000"/>
                  </a:lnSpc>
                </a:pPr>
                <a:endParaRPr lang="zh-CN" altLang="en-US" sz="2400" b="1" kern="0">
                  <a:solidFill>
                    <a:prstClr val="black">
                      <a:lumMod val="50000"/>
                      <a:lumOff val="50000"/>
                    </a:prstClr>
                  </a:solidFill>
                  <a:latin typeface="Calibri"/>
                  <a:sym typeface="+mn-lt"/>
                </a:endParaRPr>
              </a:p>
            </p:txBody>
          </p:sp>
          <p:sp>
            <p:nvSpPr>
              <p:cNvPr id="13" name="矩形 30"/>
              <p:cNvSpPr/>
              <p:nvPr/>
            </p:nvSpPr>
            <p:spPr>
              <a:xfrm>
                <a:off x="10994902" y="3344465"/>
                <a:ext cx="107093" cy="169069"/>
              </a:xfrm>
              <a:prstGeom prst="rect">
                <a:avLst/>
              </a:prstGeom>
              <a:gradFill>
                <a:gsLst>
                  <a:gs pos="33000">
                    <a:srgbClr val="F9F9F9"/>
                  </a:gs>
                  <a:gs pos="100000">
                    <a:srgbClr val="D7D7D7"/>
                  </a:gs>
                </a:gsLst>
                <a:lin ang="5400000" scaled="0"/>
              </a:gradFill>
              <a:ln w="3175" cap="flat" cmpd="sng" algn="ctr">
                <a:solidFill>
                  <a:srgbClr val="D7D7D7"/>
                </a:solidFill>
                <a:prstDash val="solid"/>
              </a:ln>
              <a:effectLst>
                <a:outerShdw blurRad="50800" dist="38100" sx="97000" sy="97000" algn="ctr" rotWithShape="0">
                  <a:srgbClr val="000000">
                    <a:alpha val="40000"/>
                  </a:srgbClr>
                </a:outerShdw>
              </a:effectLst>
            </p:spPr>
            <p:txBody>
              <a:bodyPr anchor="ctr"/>
              <a:lstStyle/>
              <a:p>
                <a:pPr algn="ctr" defTabSz="1219170">
                  <a:lnSpc>
                    <a:spcPct val="120000"/>
                  </a:lnSpc>
                </a:pPr>
                <a:endParaRPr lang="zh-CN" altLang="en-US" sz="2400" b="1" kern="0">
                  <a:solidFill>
                    <a:prstClr val="black">
                      <a:lumMod val="50000"/>
                      <a:lumOff val="50000"/>
                    </a:prstClr>
                  </a:solidFill>
                  <a:latin typeface="Calibri"/>
                  <a:sym typeface="+mn-lt"/>
                </a:endParaRPr>
              </a:p>
            </p:txBody>
          </p:sp>
          <p:sp>
            <p:nvSpPr>
              <p:cNvPr id="14" name="矩形 31"/>
              <p:cNvSpPr/>
              <p:nvPr/>
            </p:nvSpPr>
            <p:spPr>
              <a:xfrm>
                <a:off x="10759220" y="3344465"/>
                <a:ext cx="198437" cy="169069"/>
              </a:xfrm>
              <a:prstGeom prst="rect">
                <a:avLst/>
              </a:prstGeom>
              <a:gradFill>
                <a:gsLst>
                  <a:gs pos="33000">
                    <a:srgbClr val="F9F9F9"/>
                  </a:gs>
                  <a:gs pos="100000">
                    <a:srgbClr val="D7D7D7"/>
                  </a:gs>
                </a:gsLst>
                <a:lin ang="5400000" scaled="0"/>
              </a:gradFill>
              <a:ln w="3175" cap="flat" cmpd="sng" algn="ctr">
                <a:solidFill>
                  <a:srgbClr val="D7D7D7"/>
                </a:solidFill>
                <a:prstDash val="solid"/>
              </a:ln>
              <a:effectLst>
                <a:outerShdw blurRad="50800" dist="38100" sx="97000" sy="97000" algn="ctr" rotWithShape="0">
                  <a:srgbClr val="000000">
                    <a:alpha val="40000"/>
                  </a:srgbClr>
                </a:outerShdw>
              </a:effectLst>
            </p:spPr>
            <p:txBody>
              <a:bodyPr anchor="ctr"/>
              <a:lstStyle/>
              <a:p>
                <a:pPr algn="ctr" defTabSz="1219170">
                  <a:lnSpc>
                    <a:spcPct val="120000"/>
                  </a:lnSpc>
                </a:pPr>
                <a:endParaRPr lang="zh-CN" altLang="en-US" sz="2400" b="1" kern="0">
                  <a:solidFill>
                    <a:prstClr val="black">
                      <a:lumMod val="50000"/>
                      <a:lumOff val="50000"/>
                    </a:prstClr>
                  </a:solidFill>
                  <a:latin typeface="Calibri"/>
                  <a:sym typeface="+mn-lt"/>
                </a:endParaRPr>
              </a:p>
            </p:txBody>
          </p:sp>
          <p:sp>
            <p:nvSpPr>
              <p:cNvPr id="15" name="等腰三角形 32"/>
              <p:cNvSpPr/>
              <p:nvPr/>
            </p:nvSpPr>
            <p:spPr>
              <a:xfrm rot="5400000">
                <a:off x="11159803" y="3239763"/>
                <a:ext cx="438144" cy="378476"/>
              </a:xfrm>
              <a:prstGeom prst="triangle">
                <a:avLst/>
              </a:prstGeom>
              <a:gradFill>
                <a:gsLst>
                  <a:gs pos="33000">
                    <a:srgbClr val="F9F9F9"/>
                  </a:gs>
                  <a:gs pos="100000">
                    <a:srgbClr val="D7D7D7"/>
                  </a:gs>
                </a:gsLst>
                <a:lin ang="5400000" scaled="0"/>
              </a:gradFill>
              <a:ln w="3175" cap="flat" cmpd="sng" algn="ctr">
                <a:solidFill>
                  <a:srgbClr val="D7D7D7"/>
                </a:solidFill>
                <a:prstDash val="solid"/>
              </a:ln>
              <a:effectLst>
                <a:outerShdw blurRad="50800" dist="38100" sx="97000" sy="97000" algn="ctr" rotWithShape="0">
                  <a:srgbClr val="000000">
                    <a:alpha val="40000"/>
                  </a:srgbClr>
                </a:outerShdw>
              </a:effectLst>
            </p:spPr>
            <p:txBody>
              <a:bodyPr anchor="ctr"/>
              <a:lstStyle/>
              <a:p>
                <a:pPr algn="ctr" defTabSz="1219170">
                  <a:lnSpc>
                    <a:spcPct val="120000"/>
                  </a:lnSpc>
                </a:pPr>
                <a:endParaRPr lang="zh-CN" altLang="en-US" sz="2400" b="1" kern="0">
                  <a:solidFill>
                    <a:prstClr val="black">
                      <a:lumMod val="50000"/>
                      <a:lumOff val="50000"/>
                    </a:prstClr>
                  </a:solidFill>
                  <a:latin typeface="Calibri"/>
                  <a:sym typeface="+mn-lt"/>
                </a:endParaRPr>
              </a:p>
            </p:txBody>
          </p:sp>
        </p:grpSp>
      </p:grpSp>
      <p:sp>
        <p:nvSpPr>
          <p:cNvPr id="16" name="MH_Text_1"/>
          <p:cNvSpPr txBox="1">
            <a:spLocks noChangeArrowheads="1"/>
          </p:cNvSpPr>
          <p:nvPr>
            <p:custDataLst>
              <p:tags r:id="rId1"/>
            </p:custDataLst>
          </p:nvPr>
        </p:nvSpPr>
        <p:spPr bwMode="auto">
          <a:xfrm>
            <a:off x="989970" y="4422540"/>
            <a:ext cx="4615570" cy="129363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135809" tIns="67903" rIns="135809" bIns="67903">
            <a:noAutofit/>
          </a:bodyPr>
          <a:lstStyle>
            <a:defPPr>
              <a:defRPr lang="en-US"/>
            </a:defPPr>
            <a:lvl1pPr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a:lstStyle>
          <a:p>
            <a:pPr algn="ctr" defTabSz="1219170" fontAlgn="auto">
              <a:spcBef>
                <a:spcPts val="0"/>
              </a:spcBef>
              <a:spcAft>
                <a:spcPts val="0"/>
              </a:spcAft>
            </a:pPr>
            <a:r>
              <a:rPr lang="en-US" altLang="zh-CN" sz="4000" dirty="0" err="1">
                <a:solidFill>
                  <a:srgbClr val="002060"/>
                </a:solidFill>
                <a:latin typeface="Acumin Pro Condensed" panose="020B0806020202020204" pitchFamily="34" charset="0"/>
                <a:sym typeface="+mn-lt"/>
              </a:rPr>
              <a:t>Các</a:t>
            </a:r>
            <a:r>
              <a:rPr lang="en-US" altLang="zh-CN" sz="4000" dirty="0">
                <a:solidFill>
                  <a:srgbClr val="002060"/>
                </a:solidFill>
                <a:latin typeface="Acumin Pro Condensed" panose="020B0806020202020204" pitchFamily="34" charset="0"/>
                <a:sym typeface="+mn-lt"/>
              </a:rPr>
              <a:t> </a:t>
            </a:r>
            <a:r>
              <a:rPr lang="en-US" altLang="zh-CN" sz="4000" dirty="0" err="1">
                <a:solidFill>
                  <a:srgbClr val="002060"/>
                </a:solidFill>
                <a:latin typeface="Acumin Pro Condensed" panose="020B0806020202020204" pitchFamily="34" charset="0"/>
                <a:sym typeface="+mn-lt"/>
              </a:rPr>
              <a:t>thể</a:t>
            </a:r>
            <a:r>
              <a:rPr lang="en-US" altLang="zh-CN" sz="4000" dirty="0">
                <a:solidFill>
                  <a:srgbClr val="002060"/>
                </a:solidFill>
                <a:latin typeface="Acumin Pro Condensed" panose="020B0806020202020204" pitchFamily="34" charset="0"/>
                <a:sym typeface="+mn-lt"/>
              </a:rPr>
              <a:t> </a:t>
            </a:r>
            <a:r>
              <a:rPr lang="en-US" altLang="zh-CN" sz="4000" dirty="0" err="1">
                <a:solidFill>
                  <a:srgbClr val="002060"/>
                </a:solidFill>
                <a:latin typeface="Acumin Pro Condensed" panose="020B0806020202020204" pitchFamily="34" charset="0"/>
                <a:sym typeface="+mn-lt"/>
              </a:rPr>
              <a:t>của</a:t>
            </a:r>
            <a:r>
              <a:rPr lang="en-US" altLang="zh-CN" sz="4000" dirty="0">
                <a:solidFill>
                  <a:srgbClr val="002060"/>
                </a:solidFill>
                <a:latin typeface="Acumin Pro Condensed" panose="020B0806020202020204" pitchFamily="34" charset="0"/>
                <a:sym typeface="+mn-lt"/>
              </a:rPr>
              <a:t> </a:t>
            </a:r>
            <a:r>
              <a:rPr lang="en-US" altLang="zh-CN" sz="4000" dirty="0" err="1">
                <a:solidFill>
                  <a:srgbClr val="002060"/>
                </a:solidFill>
                <a:latin typeface="Acumin Pro Condensed" panose="020B0806020202020204" pitchFamily="34" charset="0"/>
                <a:sym typeface="+mn-lt"/>
              </a:rPr>
              <a:t>chất</a:t>
            </a:r>
            <a:endParaRPr lang="en-US" altLang="zh-CN" sz="4000" dirty="0">
              <a:solidFill>
                <a:srgbClr val="002060"/>
              </a:solidFill>
              <a:latin typeface="Acumin Pro Condensed" panose="020B0806020202020204" pitchFamily="34" charset="0"/>
              <a:sym typeface="+mn-lt"/>
            </a:endParaRPr>
          </a:p>
        </p:txBody>
      </p:sp>
      <p:grpSp>
        <p:nvGrpSpPr>
          <p:cNvPr id="17" name="组合 20"/>
          <p:cNvGrpSpPr/>
          <p:nvPr/>
        </p:nvGrpSpPr>
        <p:grpSpPr>
          <a:xfrm>
            <a:off x="2348606" y="2499982"/>
            <a:ext cx="1680000" cy="1680000"/>
            <a:chOff x="1403649" y="1535626"/>
            <a:chExt cx="1260000" cy="1260000"/>
          </a:xfrm>
        </p:grpSpPr>
        <p:sp>
          <p:nvSpPr>
            <p:cNvPr id="18" name="MH_Other_8"/>
            <p:cNvSpPr/>
            <p:nvPr>
              <p:custDataLst>
                <p:tags r:id="rId7"/>
              </p:custDataLst>
            </p:nvPr>
          </p:nvSpPr>
          <p:spPr>
            <a:xfrm>
              <a:off x="1403649" y="1535626"/>
              <a:ext cx="1260000" cy="1260000"/>
            </a:xfrm>
            <a:prstGeom prst="ellipse">
              <a:avLst/>
            </a:prstGeom>
            <a:gradFill flip="none" rotWithShape="1">
              <a:gsLst>
                <a:gs pos="100000">
                  <a:schemeClr val="bg1"/>
                </a:gs>
                <a:gs pos="0">
                  <a:srgbClr val="E0E0E0"/>
                </a:gs>
              </a:gsLst>
              <a:lin ang="8100000" scaled="0"/>
              <a:tileRect/>
            </a:gradFill>
            <a:ln w="34925">
              <a:gradFill>
                <a:gsLst>
                  <a:gs pos="100000">
                    <a:schemeClr val="bg1">
                      <a:lumMod val="85000"/>
                    </a:schemeClr>
                  </a:gs>
                  <a:gs pos="0">
                    <a:schemeClr val="bg1"/>
                  </a:gs>
                </a:gsLst>
                <a:lin ang="8100000" scaled="0"/>
              </a:grad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a:endParaRPr lang="zh-CN" altLang="en-US" sz="2400">
                <a:solidFill>
                  <a:prstClr val="white"/>
                </a:solidFill>
                <a:latin typeface="Calibri"/>
                <a:sym typeface="+mn-lt"/>
              </a:endParaRPr>
            </a:p>
          </p:txBody>
        </p:sp>
        <p:sp>
          <p:nvSpPr>
            <p:cNvPr id="19" name="MH_Other_9"/>
            <p:cNvSpPr/>
            <p:nvPr>
              <p:custDataLst>
                <p:tags r:id="rId8"/>
              </p:custDataLst>
            </p:nvPr>
          </p:nvSpPr>
          <p:spPr>
            <a:xfrm>
              <a:off x="1589817" y="1711246"/>
              <a:ext cx="907200" cy="908758"/>
            </a:xfrm>
            <a:prstGeom prst="ellipse">
              <a:avLst/>
            </a:prstGeom>
            <a:solidFill>
              <a:schemeClr val="accent6">
                <a:lumMod val="75000"/>
              </a:schemeClr>
            </a:solidFill>
            <a:ln>
              <a:noFill/>
            </a:ln>
            <a:effectLst>
              <a:innerShdw blurRad="63500" dist="50800" dir="18900000">
                <a:prstClr val="black">
                  <a:alpha val="30000"/>
                </a:prstClr>
              </a:inn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1219170">
                <a:defRPr/>
              </a:pPr>
              <a:endParaRPr lang="zh-CN" altLang="en-US" sz="3600">
                <a:solidFill>
                  <a:prstClr val="white"/>
                </a:solidFill>
                <a:latin typeface="Calibri"/>
                <a:sym typeface="+mn-lt"/>
              </a:endParaRPr>
            </a:p>
          </p:txBody>
        </p:sp>
        <p:sp>
          <p:nvSpPr>
            <p:cNvPr id="20" name="TextBox 19"/>
            <p:cNvSpPr txBox="1"/>
            <p:nvPr/>
          </p:nvSpPr>
          <p:spPr>
            <a:xfrm>
              <a:off x="1978889" y="1832945"/>
              <a:ext cx="138548" cy="377075"/>
            </a:xfrm>
            <a:prstGeom prst="rect">
              <a:avLst/>
            </a:prstGeom>
            <a:noFill/>
          </p:spPr>
          <p:txBody>
            <a:bodyPr wrap="none" rtlCol="0">
              <a:spAutoFit/>
            </a:bodyPr>
            <a:lstStyle/>
            <a:p>
              <a:pPr algn="ctr" defTabSz="1219170"/>
              <a:endParaRPr lang="zh-CN" altLang="en-US" sz="2667" dirty="0">
                <a:solidFill>
                  <a:prstClr val="white"/>
                </a:solidFill>
                <a:latin typeface="Calibri"/>
                <a:sym typeface="+mn-lt"/>
              </a:endParaRPr>
            </a:p>
          </p:txBody>
        </p:sp>
      </p:grpSp>
      <p:grpSp>
        <p:nvGrpSpPr>
          <p:cNvPr id="21" name="组合 75"/>
          <p:cNvGrpSpPr/>
          <p:nvPr/>
        </p:nvGrpSpPr>
        <p:grpSpPr>
          <a:xfrm>
            <a:off x="7746839" y="2450286"/>
            <a:ext cx="1680000" cy="1680000"/>
            <a:chOff x="3804700" y="1535626"/>
            <a:chExt cx="1260000" cy="1260000"/>
          </a:xfrm>
        </p:grpSpPr>
        <p:sp>
          <p:nvSpPr>
            <p:cNvPr id="22" name="MH_Other_4"/>
            <p:cNvSpPr/>
            <p:nvPr>
              <p:custDataLst>
                <p:tags r:id="rId5"/>
              </p:custDataLst>
            </p:nvPr>
          </p:nvSpPr>
          <p:spPr>
            <a:xfrm>
              <a:off x="3804700" y="1535626"/>
              <a:ext cx="1260000" cy="1260000"/>
            </a:xfrm>
            <a:prstGeom prst="ellipse">
              <a:avLst/>
            </a:prstGeom>
            <a:gradFill flip="none" rotWithShape="1">
              <a:gsLst>
                <a:gs pos="100000">
                  <a:schemeClr val="bg1"/>
                </a:gs>
                <a:gs pos="0">
                  <a:srgbClr val="E0E0E0"/>
                </a:gs>
              </a:gsLst>
              <a:lin ang="8100000" scaled="0"/>
              <a:tileRect/>
            </a:gradFill>
            <a:ln w="34925">
              <a:gradFill>
                <a:gsLst>
                  <a:gs pos="100000">
                    <a:schemeClr val="bg1">
                      <a:lumMod val="85000"/>
                    </a:schemeClr>
                  </a:gs>
                  <a:gs pos="0">
                    <a:schemeClr val="bg1"/>
                  </a:gs>
                </a:gsLst>
                <a:lin ang="8100000" scaled="0"/>
              </a:grad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a:endParaRPr lang="zh-CN" altLang="en-US" sz="2400">
                <a:solidFill>
                  <a:prstClr val="white"/>
                </a:solidFill>
                <a:latin typeface="Calibri"/>
                <a:sym typeface="+mn-lt"/>
              </a:endParaRPr>
            </a:p>
          </p:txBody>
        </p:sp>
        <p:sp>
          <p:nvSpPr>
            <p:cNvPr id="23" name="MH_Other_5"/>
            <p:cNvSpPr/>
            <p:nvPr>
              <p:custDataLst>
                <p:tags r:id="rId6"/>
              </p:custDataLst>
            </p:nvPr>
          </p:nvSpPr>
          <p:spPr>
            <a:xfrm>
              <a:off x="3991867" y="1711246"/>
              <a:ext cx="907200" cy="908758"/>
            </a:xfrm>
            <a:prstGeom prst="ellipse">
              <a:avLst/>
            </a:prstGeom>
            <a:solidFill>
              <a:schemeClr val="accent6">
                <a:lumMod val="50000"/>
              </a:schemeClr>
            </a:solidFill>
            <a:ln>
              <a:noFill/>
            </a:ln>
            <a:effectLst>
              <a:innerShdw blurRad="63500" dist="50800" dir="18900000">
                <a:prstClr val="black">
                  <a:alpha val="30000"/>
                </a:prstClr>
              </a:inn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1219170">
                <a:defRPr/>
              </a:pPr>
              <a:endParaRPr lang="zh-CN" altLang="en-US" sz="3600">
                <a:solidFill>
                  <a:prstClr val="white"/>
                </a:solidFill>
                <a:latin typeface="Calibri"/>
                <a:sym typeface="+mn-lt"/>
              </a:endParaRPr>
            </a:p>
          </p:txBody>
        </p:sp>
        <p:sp>
          <p:nvSpPr>
            <p:cNvPr id="24" name="TextBox 23"/>
            <p:cNvSpPr txBox="1"/>
            <p:nvPr/>
          </p:nvSpPr>
          <p:spPr>
            <a:xfrm>
              <a:off x="4376193" y="1832945"/>
              <a:ext cx="138548" cy="377075"/>
            </a:xfrm>
            <a:prstGeom prst="rect">
              <a:avLst/>
            </a:prstGeom>
            <a:noFill/>
          </p:spPr>
          <p:txBody>
            <a:bodyPr wrap="none" rtlCol="0">
              <a:spAutoFit/>
            </a:bodyPr>
            <a:lstStyle/>
            <a:p>
              <a:pPr algn="ctr" defTabSz="1219170"/>
              <a:endParaRPr lang="zh-CN" altLang="en-US" sz="2667" dirty="0">
                <a:solidFill>
                  <a:prstClr val="white"/>
                </a:solidFill>
                <a:latin typeface="Calibri"/>
                <a:sym typeface="+mn-lt"/>
              </a:endParaRPr>
            </a:p>
          </p:txBody>
        </p:sp>
      </p:grpSp>
      <p:grpSp>
        <p:nvGrpSpPr>
          <p:cNvPr id="25" name="组合 76"/>
          <p:cNvGrpSpPr/>
          <p:nvPr/>
        </p:nvGrpSpPr>
        <p:grpSpPr>
          <a:xfrm>
            <a:off x="582595" y="875369"/>
            <a:ext cx="1299513" cy="1202636"/>
            <a:chOff x="6133743" y="1535626"/>
            <a:chExt cx="1260000" cy="1260000"/>
          </a:xfrm>
        </p:grpSpPr>
        <p:sp>
          <p:nvSpPr>
            <p:cNvPr id="26" name="MH_Other_10"/>
            <p:cNvSpPr/>
            <p:nvPr>
              <p:custDataLst>
                <p:tags r:id="rId3"/>
              </p:custDataLst>
            </p:nvPr>
          </p:nvSpPr>
          <p:spPr>
            <a:xfrm flipH="1">
              <a:off x="6133743" y="1535626"/>
              <a:ext cx="1260000" cy="1260000"/>
            </a:xfrm>
            <a:prstGeom prst="ellipse">
              <a:avLst/>
            </a:prstGeom>
            <a:gradFill flip="none" rotWithShape="1">
              <a:gsLst>
                <a:gs pos="100000">
                  <a:schemeClr val="bg1"/>
                </a:gs>
                <a:gs pos="0">
                  <a:srgbClr val="E0E0E0"/>
                </a:gs>
              </a:gsLst>
              <a:lin ang="8100000" scaled="0"/>
              <a:tileRect/>
            </a:gradFill>
            <a:ln w="34925">
              <a:gradFill>
                <a:gsLst>
                  <a:gs pos="100000">
                    <a:schemeClr val="bg1">
                      <a:lumMod val="85000"/>
                    </a:schemeClr>
                  </a:gs>
                  <a:gs pos="0">
                    <a:schemeClr val="bg1"/>
                  </a:gs>
                </a:gsLst>
                <a:lin ang="8100000" scaled="0"/>
              </a:grad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a:endParaRPr lang="zh-CN" altLang="en-US" sz="2400">
                <a:solidFill>
                  <a:prstClr val="white"/>
                </a:solidFill>
                <a:latin typeface="Calibri"/>
                <a:sym typeface="+mn-lt"/>
              </a:endParaRPr>
            </a:p>
          </p:txBody>
        </p:sp>
        <p:sp>
          <p:nvSpPr>
            <p:cNvPr id="27" name="MH_Other_11"/>
            <p:cNvSpPr/>
            <p:nvPr>
              <p:custDataLst>
                <p:tags r:id="rId4"/>
              </p:custDataLst>
            </p:nvPr>
          </p:nvSpPr>
          <p:spPr>
            <a:xfrm>
              <a:off x="6320909" y="1711955"/>
              <a:ext cx="907200" cy="907341"/>
            </a:xfrm>
            <a:prstGeom prst="ellipse">
              <a:avLst/>
            </a:prstGeom>
            <a:ln/>
          </p:spPr>
          <p:style>
            <a:lnRef idx="3">
              <a:schemeClr val="lt1"/>
            </a:lnRef>
            <a:fillRef idx="1">
              <a:schemeClr val="accent6"/>
            </a:fillRef>
            <a:effectRef idx="1">
              <a:schemeClr val="accent6"/>
            </a:effectRef>
            <a:fontRef idx="minor">
              <a:schemeClr val="lt1"/>
            </a:fontRef>
          </p:style>
          <p:txBody>
            <a:bodyPr lIns="0" tIns="0" rIns="0" bIns="0" anchor="ctr"/>
            <a:lstStyle/>
            <a:p>
              <a:pPr algn="ctr" defTabSz="1219170">
                <a:defRPr/>
              </a:pPr>
              <a:endParaRPr lang="zh-CN" altLang="en-US" sz="3600">
                <a:solidFill>
                  <a:prstClr val="white"/>
                </a:solidFill>
                <a:latin typeface="Calibri"/>
                <a:sym typeface="+mn-lt"/>
              </a:endParaRPr>
            </a:p>
          </p:txBody>
        </p:sp>
        <p:sp>
          <p:nvSpPr>
            <p:cNvPr id="28" name="TextBox 27"/>
            <p:cNvSpPr txBox="1"/>
            <p:nvPr/>
          </p:nvSpPr>
          <p:spPr>
            <a:xfrm>
              <a:off x="6694469" y="1832945"/>
              <a:ext cx="138548" cy="377075"/>
            </a:xfrm>
            <a:prstGeom prst="rect">
              <a:avLst/>
            </a:prstGeom>
            <a:noFill/>
          </p:spPr>
          <p:txBody>
            <a:bodyPr wrap="none" rtlCol="0">
              <a:spAutoFit/>
            </a:bodyPr>
            <a:lstStyle/>
            <a:p>
              <a:pPr algn="ctr" defTabSz="1219170"/>
              <a:endParaRPr lang="zh-CN" altLang="en-US" sz="2667" dirty="0">
                <a:solidFill>
                  <a:prstClr val="white"/>
                </a:solidFill>
                <a:latin typeface="Calibri"/>
                <a:sym typeface="+mn-lt"/>
              </a:endParaRPr>
            </a:p>
          </p:txBody>
        </p:sp>
      </p:grpSp>
      <p:sp>
        <p:nvSpPr>
          <p:cNvPr id="29" name="椭圆 57"/>
          <p:cNvSpPr>
            <a:spLocks noChangeAspect="1"/>
          </p:cNvSpPr>
          <p:nvPr/>
        </p:nvSpPr>
        <p:spPr>
          <a:xfrm>
            <a:off x="9052395" y="2187979"/>
            <a:ext cx="624000" cy="624000"/>
          </a:xfrm>
          <a:prstGeom prst="ellipse">
            <a:avLst/>
          </a:prstGeom>
          <a:gradFill flip="none" rotWithShape="1">
            <a:gsLst>
              <a:gs pos="100000">
                <a:schemeClr val="bg1"/>
              </a:gs>
              <a:gs pos="0">
                <a:srgbClr val="E0E0E0"/>
              </a:gs>
            </a:gsLst>
            <a:lin ang="8100000" scaled="0"/>
            <a:tileRect/>
          </a:gradFill>
          <a:ln w="15875">
            <a:gradFill>
              <a:gsLst>
                <a:gs pos="100000">
                  <a:schemeClr val="bg1">
                    <a:lumMod val="85000"/>
                  </a:schemeClr>
                </a:gs>
                <a:gs pos="0">
                  <a:schemeClr val="bg1"/>
                </a:gs>
              </a:gsLst>
              <a:lin ang="8100000" scaled="0"/>
            </a:grad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67903" rIns="0" bIns="67903" anchor="ctr"/>
          <a:lstStyle/>
          <a:p>
            <a:pPr algn="ctr" defTabSz="1219170"/>
            <a:r>
              <a:rPr lang="en-US" altLang="zh-CN" sz="2400" dirty="0">
                <a:solidFill>
                  <a:srgbClr val="118C3B"/>
                </a:solidFill>
                <a:latin typeface="Calibri"/>
                <a:sym typeface="+mn-lt"/>
              </a:rPr>
              <a:t>02</a:t>
            </a:r>
            <a:endParaRPr lang="zh-CN" altLang="en-US" sz="2400" dirty="0">
              <a:solidFill>
                <a:srgbClr val="118C3B"/>
              </a:solidFill>
              <a:latin typeface="Calibri"/>
              <a:sym typeface="+mn-lt"/>
            </a:endParaRPr>
          </a:p>
        </p:txBody>
      </p:sp>
      <p:sp>
        <p:nvSpPr>
          <p:cNvPr id="30" name="椭圆 60"/>
          <p:cNvSpPr>
            <a:spLocks noChangeAspect="1"/>
          </p:cNvSpPr>
          <p:nvPr/>
        </p:nvSpPr>
        <p:spPr>
          <a:xfrm>
            <a:off x="3538857" y="2190038"/>
            <a:ext cx="624000" cy="624000"/>
          </a:xfrm>
          <a:prstGeom prst="ellipse">
            <a:avLst/>
          </a:prstGeom>
          <a:gradFill flip="none" rotWithShape="1">
            <a:gsLst>
              <a:gs pos="100000">
                <a:schemeClr val="bg1"/>
              </a:gs>
              <a:gs pos="0">
                <a:srgbClr val="E0E0E0"/>
              </a:gs>
            </a:gsLst>
            <a:lin ang="8100000" scaled="0"/>
            <a:tileRect/>
          </a:gradFill>
          <a:ln w="15875">
            <a:gradFill>
              <a:gsLst>
                <a:gs pos="100000">
                  <a:schemeClr val="bg1">
                    <a:lumMod val="85000"/>
                  </a:schemeClr>
                </a:gs>
                <a:gs pos="0">
                  <a:schemeClr val="bg1"/>
                </a:gs>
              </a:gsLst>
              <a:lin ang="8100000" scaled="0"/>
            </a:grad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67903" rIns="0" bIns="67903" anchor="ctr"/>
          <a:lstStyle/>
          <a:p>
            <a:pPr algn="ctr" defTabSz="1219170"/>
            <a:r>
              <a:rPr lang="en-US" altLang="zh-CN" sz="2400" dirty="0">
                <a:solidFill>
                  <a:srgbClr val="92D050"/>
                </a:solidFill>
                <a:latin typeface="Calibri"/>
                <a:sym typeface="+mn-lt"/>
              </a:rPr>
              <a:t>01</a:t>
            </a:r>
            <a:endParaRPr lang="zh-CN" altLang="en-US" sz="2400" dirty="0">
              <a:solidFill>
                <a:srgbClr val="92D050"/>
              </a:solidFill>
              <a:latin typeface="Calibri"/>
              <a:sym typeface="+mn-lt"/>
            </a:endParaRPr>
          </a:p>
        </p:txBody>
      </p:sp>
      <p:sp>
        <p:nvSpPr>
          <p:cNvPr id="31" name="MH_Text_1"/>
          <p:cNvSpPr txBox="1">
            <a:spLocks noChangeArrowheads="1"/>
          </p:cNvSpPr>
          <p:nvPr>
            <p:custDataLst>
              <p:tags r:id="rId2"/>
            </p:custDataLst>
          </p:nvPr>
        </p:nvSpPr>
        <p:spPr bwMode="auto">
          <a:xfrm>
            <a:off x="6660498" y="4334492"/>
            <a:ext cx="3881394" cy="129363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135809" tIns="67903" rIns="135809" bIns="67903">
            <a:noAutofit/>
          </a:bodyPr>
          <a:lstStyle>
            <a:defPPr>
              <a:defRPr lang="en-US"/>
            </a:defPPr>
            <a:lvl1pPr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a:lstStyle>
          <a:p>
            <a:pPr algn="ctr" defTabSz="1219170" fontAlgn="auto">
              <a:spcBef>
                <a:spcPts val="0"/>
              </a:spcBef>
              <a:spcAft>
                <a:spcPts val="0"/>
              </a:spcAft>
            </a:pPr>
            <a:r>
              <a:rPr lang="en-US" altLang="zh-CN" sz="4000" dirty="0" err="1">
                <a:solidFill>
                  <a:srgbClr val="002060"/>
                </a:solidFill>
                <a:latin typeface="Acumin Pro Condensed" panose="020B0806020202020204" pitchFamily="34" charset="0"/>
                <a:sym typeface="+mn-lt"/>
              </a:rPr>
              <a:t>Sự</a:t>
            </a:r>
            <a:r>
              <a:rPr lang="en-US" altLang="zh-CN" sz="4000" dirty="0">
                <a:solidFill>
                  <a:srgbClr val="002060"/>
                </a:solidFill>
                <a:latin typeface="Acumin Pro Condensed" panose="020B0806020202020204" pitchFamily="34" charset="0"/>
                <a:sym typeface="+mn-lt"/>
              </a:rPr>
              <a:t> </a:t>
            </a:r>
            <a:r>
              <a:rPr lang="en-US" altLang="zh-CN" sz="4000" dirty="0" err="1">
                <a:solidFill>
                  <a:srgbClr val="002060"/>
                </a:solidFill>
                <a:latin typeface="Acumin Pro Condensed" panose="020B0806020202020204" pitchFamily="34" charset="0"/>
                <a:sym typeface="+mn-lt"/>
              </a:rPr>
              <a:t>chuyển</a:t>
            </a:r>
            <a:r>
              <a:rPr lang="en-US" altLang="zh-CN" sz="4000" dirty="0">
                <a:solidFill>
                  <a:srgbClr val="002060"/>
                </a:solidFill>
                <a:latin typeface="Acumin Pro Condensed" panose="020B0806020202020204" pitchFamily="34" charset="0"/>
                <a:sym typeface="+mn-lt"/>
              </a:rPr>
              <a:t> </a:t>
            </a:r>
            <a:r>
              <a:rPr lang="en-US" altLang="zh-CN" sz="4000" dirty="0" err="1">
                <a:solidFill>
                  <a:srgbClr val="002060"/>
                </a:solidFill>
                <a:latin typeface="Acumin Pro Condensed" panose="020B0806020202020204" pitchFamily="34" charset="0"/>
                <a:sym typeface="+mn-lt"/>
              </a:rPr>
              <a:t>thể</a:t>
            </a:r>
            <a:r>
              <a:rPr lang="en-US" altLang="zh-CN" sz="4000" dirty="0">
                <a:solidFill>
                  <a:srgbClr val="002060"/>
                </a:solidFill>
                <a:latin typeface="Acumin Pro Condensed" panose="020B0806020202020204" pitchFamily="34" charset="0"/>
                <a:sym typeface="+mn-lt"/>
              </a:rPr>
              <a:t> </a:t>
            </a:r>
            <a:r>
              <a:rPr lang="en-US" altLang="zh-CN" sz="4000" dirty="0" err="1">
                <a:solidFill>
                  <a:srgbClr val="002060"/>
                </a:solidFill>
                <a:latin typeface="Acumin Pro Condensed" panose="020B0806020202020204" pitchFamily="34" charset="0"/>
                <a:sym typeface="+mn-lt"/>
              </a:rPr>
              <a:t>của</a:t>
            </a:r>
            <a:r>
              <a:rPr lang="en-US" altLang="zh-CN" sz="4000" dirty="0">
                <a:solidFill>
                  <a:srgbClr val="002060"/>
                </a:solidFill>
                <a:latin typeface="Acumin Pro Condensed" panose="020B0806020202020204" pitchFamily="34" charset="0"/>
                <a:sym typeface="+mn-lt"/>
              </a:rPr>
              <a:t> </a:t>
            </a:r>
            <a:r>
              <a:rPr lang="en-US" altLang="zh-CN" sz="4000" dirty="0" err="1">
                <a:solidFill>
                  <a:srgbClr val="002060"/>
                </a:solidFill>
                <a:latin typeface="Acumin Pro Condensed" panose="020B0806020202020204" pitchFamily="34" charset="0"/>
                <a:sym typeface="+mn-lt"/>
              </a:rPr>
              <a:t>chất</a:t>
            </a:r>
            <a:endParaRPr lang="en-US" altLang="zh-CN" sz="4000" dirty="0">
              <a:solidFill>
                <a:srgbClr val="002060"/>
              </a:solidFill>
              <a:latin typeface="Acumin Pro Condensed" panose="020B0806020202020204" pitchFamily="34" charset="0"/>
              <a:sym typeface="+mn-lt"/>
            </a:endParaRPr>
          </a:p>
        </p:txBody>
      </p:sp>
      <p:sp>
        <p:nvSpPr>
          <p:cNvPr id="32" name="TextBox 31"/>
          <p:cNvSpPr txBox="1"/>
          <p:nvPr/>
        </p:nvSpPr>
        <p:spPr>
          <a:xfrm>
            <a:off x="1904313" y="1195052"/>
            <a:ext cx="5089153" cy="646331"/>
          </a:xfrm>
          <a:prstGeom prst="rect">
            <a:avLst/>
          </a:prstGeom>
          <a:noFill/>
        </p:spPr>
        <p:txBody>
          <a:bodyPr wrap="square" rtlCol="0">
            <a:spAutoFit/>
          </a:bodyPr>
          <a:lstStyle/>
          <a:p>
            <a:pPr defTabSz="1219170"/>
            <a:r>
              <a:rPr lang="en-US" sz="3600" b="1" dirty="0">
                <a:solidFill>
                  <a:srgbClr val="118C3B"/>
                </a:solidFill>
                <a:latin typeface="Times New Roman" panose="02020603050405020304" pitchFamily="18" charset="0"/>
                <a:cs typeface="Times New Roman" panose="02020603050405020304" pitchFamily="18" charset="0"/>
              </a:rPr>
              <a:t>NỘI DUNG BÀI HỌC</a:t>
            </a:r>
          </a:p>
        </p:txBody>
      </p:sp>
    </p:spTree>
    <p:extLst>
      <p:ext uri="{BB962C8B-B14F-4D97-AF65-F5344CB8AC3E}">
        <p14:creationId xmlns:p14="http://schemas.microsoft.com/office/powerpoint/2010/main" val="4065801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par>
                                <p:cTn id="11" presetID="10"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par>
                                <p:cTn id="21" presetID="10"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fade">
                                      <p:cBhvr>
                                        <p:cTn id="2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9" grpId="0" animBg="1"/>
      <p:bldP spid="30" grpId="0" animBg="1"/>
      <p:bldP spid="3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45058" y="897147"/>
            <a:ext cx="5730622" cy="576057"/>
          </a:xfrm>
          <a:prstGeom prst="rect">
            <a:avLst/>
          </a:prstGeom>
          <a:solidFill>
            <a:srgbClr val="596159"/>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anose="020B0604030504040204" pitchFamily="34" charset="0"/>
                <a:ea typeface="Tahoma" panose="020B0604030504040204" pitchFamily="34" charset="0"/>
                <a:cs typeface="Tahoma" panose="020B0604030504040204" pitchFamily="34" charset="0"/>
              </a:rPr>
              <a:t>II. </a:t>
            </a:r>
            <a:r>
              <a:rPr lang="en-US" sz="3200" b="1" dirty="0" err="1">
                <a:latin typeface="Tahoma" panose="020B0604030504040204" pitchFamily="34" charset="0"/>
                <a:ea typeface="Tahoma" panose="020B0604030504040204" pitchFamily="34" charset="0"/>
                <a:cs typeface="Tahoma" panose="020B0604030504040204" pitchFamily="34" charset="0"/>
              </a:rPr>
              <a:t>Sự</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huyển</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thể</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ủa</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hất</a:t>
            </a:r>
            <a:endParaRPr lang="en-US" sz="3200" b="1" dirty="0">
              <a:latin typeface="Tahoma" panose="020B0604030504040204" pitchFamily="34" charset="0"/>
              <a:ea typeface="Tahoma" panose="020B0604030504040204" pitchFamily="34" charset="0"/>
              <a:cs typeface="Tahoma" panose="020B0604030504040204" pitchFamily="34" charset="0"/>
            </a:endParaRPr>
          </a:p>
        </p:txBody>
      </p:sp>
      <p:sp>
        <p:nvSpPr>
          <p:cNvPr id="5" name="Rounded Rectangle 4"/>
          <p:cNvSpPr/>
          <p:nvPr/>
        </p:nvSpPr>
        <p:spPr>
          <a:xfrm>
            <a:off x="345058" y="1590273"/>
            <a:ext cx="6072675" cy="660401"/>
          </a:xfrm>
          <a:prstGeom prst="roundRect">
            <a:avLst/>
          </a:prstGeom>
          <a:solidFill>
            <a:schemeClr val="accent4">
              <a:lumMod val="60000"/>
              <a:lumOff val="40000"/>
            </a:schemeClr>
          </a:solidFill>
          <a:ln w="76200">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1.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nóng</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chảy</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đông</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đặc</a:t>
            </a:r>
            <a:endParaRPr lang="en-US" sz="32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72934" y="2543381"/>
            <a:ext cx="5424170" cy="3144180"/>
          </a:xfrm>
          <a:prstGeom prst="rect">
            <a:avLst/>
          </a:prstGeom>
        </p:spPr>
      </p:pic>
      <p:sp>
        <p:nvSpPr>
          <p:cNvPr id="7" name="TextBox 6"/>
          <p:cNvSpPr txBox="1"/>
          <p:nvPr/>
        </p:nvSpPr>
        <p:spPr>
          <a:xfrm>
            <a:off x="1303867" y="5936710"/>
            <a:ext cx="9618133" cy="461665"/>
          </a:xfrm>
          <a:prstGeom prst="rect">
            <a:avLst/>
          </a:prstGeom>
          <a:noFill/>
        </p:spPr>
        <p:txBody>
          <a:bodyPr wrap="square" rtlCol="0">
            <a:spAutoFit/>
          </a:bodyPr>
          <a:lstStyle/>
          <a:p>
            <a:r>
              <a:rPr lang="en-US" sz="2400" dirty="0" err="1">
                <a:latin typeface="Tahoma" panose="020B0604030504040204" pitchFamily="34" charset="0"/>
                <a:ea typeface="Tahoma" panose="020B0604030504040204" pitchFamily="34" charset="0"/>
                <a:cs typeface="Tahoma" panose="020B0604030504040204" pitchFamily="34" charset="0"/>
              </a:rPr>
              <a:t>Băng</a:t>
            </a:r>
            <a:r>
              <a:rPr lang="en-US" sz="2400" dirty="0">
                <a:latin typeface="Tahoma" panose="020B0604030504040204" pitchFamily="34" charset="0"/>
                <a:ea typeface="Tahoma" panose="020B0604030504040204" pitchFamily="34" charset="0"/>
                <a:cs typeface="Tahoma" panose="020B0604030504040204" pitchFamily="34" charset="0"/>
              </a:rPr>
              <a:t> tan ở </a:t>
            </a:r>
            <a:r>
              <a:rPr lang="en-US" sz="2400" dirty="0" err="1">
                <a:latin typeface="Tahoma" panose="020B0604030504040204" pitchFamily="34" charset="0"/>
                <a:ea typeface="Tahoma" panose="020B0604030504040204" pitchFamily="34" charset="0"/>
                <a:cs typeface="Tahoma" panose="020B0604030504040204" pitchFamily="34" charset="0"/>
              </a:rPr>
              <a:t>Bắ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ự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a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ổ</a:t>
            </a:r>
            <a:r>
              <a:rPr lang="en-US" sz="2400" dirty="0">
                <a:latin typeface="Tahoma" panose="020B0604030504040204" pitchFamily="34" charset="0"/>
                <a:ea typeface="Tahoma" panose="020B0604030504040204" pitchFamily="34" charset="0"/>
                <a:cs typeface="Tahoma" panose="020B0604030504040204" pitchFamily="34" charset="0"/>
              </a:rPr>
              <a:t> 14 000 </a:t>
            </a:r>
            <a:r>
              <a:rPr lang="en-US" sz="2400" dirty="0" err="1">
                <a:latin typeface="Tahoma" panose="020B0604030504040204" pitchFamily="34" charset="0"/>
                <a:ea typeface="Tahoma" panose="020B0604030504040204" pitchFamily="34" charset="0"/>
                <a:cs typeface="Tahoma" panose="020B0604030504040204" pitchFamily="34" charset="0"/>
              </a:rPr>
              <a:t>tấ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nướ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mỗ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giây</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ào</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ại</a:t>
            </a:r>
            <a:r>
              <a:rPr lang="en-US" sz="2400" dirty="0">
                <a:latin typeface="Tahoma" panose="020B0604030504040204" pitchFamily="34" charset="0"/>
                <a:ea typeface="Tahoma" panose="020B0604030504040204" pitchFamily="34" charset="0"/>
                <a:cs typeface="Tahoma" panose="020B0604030504040204" pitchFamily="34" charset="0"/>
              </a:rPr>
              <a:t> </a:t>
            </a:r>
            <a:r>
              <a:rPr lang="vi-VN" sz="2400" dirty="0">
                <a:latin typeface="Tahoma" panose="020B0604030504040204" pitchFamily="34" charset="0"/>
                <a:ea typeface="Tahoma" panose="020B0604030504040204" pitchFamily="34" charset="0"/>
                <a:cs typeface="Tahoma" panose="020B0604030504040204" pitchFamily="34" charset="0"/>
              </a:rPr>
              <a:t>dương</a:t>
            </a:r>
            <a:endParaRPr lang="en-US" sz="24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763955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4462" y="5648846"/>
            <a:ext cx="4949805" cy="523220"/>
          </a:xfrm>
          <a:prstGeom prst="rect">
            <a:avLst/>
          </a:prstGeom>
          <a:noFill/>
        </p:spPr>
        <p:txBody>
          <a:bodyPr wrap="square" rtlCol="0">
            <a:spAutoFit/>
          </a:bodyPr>
          <a:lstStyle/>
          <a:p>
            <a:r>
              <a:rPr lang="en-US" sz="2800" dirty="0" err="1">
                <a:latin typeface="Tahoma" panose="020B0604030504040204" pitchFamily="34" charset="0"/>
                <a:ea typeface="Tahoma" panose="020B0604030504040204" pitchFamily="34" charset="0"/>
                <a:cs typeface="Tahoma" panose="020B0604030504040204" pitchFamily="34" charset="0"/>
              </a:rPr>
              <a:t>Mùa</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ô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dầu</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ăn</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bị</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ô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lại</a:t>
            </a:r>
            <a:endParaRPr lang="en-US" sz="2800" dirty="0">
              <a:latin typeface="Tahoma" panose="020B0604030504040204" pitchFamily="34" charset="0"/>
              <a:ea typeface="Tahoma" panose="020B0604030504040204" pitchFamily="34" charset="0"/>
              <a:cs typeface="Tahoma" panose="020B060403050404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7596" y="2733041"/>
            <a:ext cx="5028084" cy="2514042"/>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20934" y="2578287"/>
            <a:ext cx="4243086" cy="2668796"/>
          </a:xfrm>
          <a:prstGeom prst="rect">
            <a:avLst/>
          </a:prstGeom>
        </p:spPr>
      </p:pic>
      <p:sp>
        <p:nvSpPr>
          <p:cNvPr id="8" name="TextBox 7"/>
          <p:cNvSpPr txBox="1"/>
          <p:nvPr/>
        </p:nvSpPr>
        <p:spPr>
          <a:xfrm>
            <a:off x="6620934" y="5648846"/>
            <a:ext cx="4949805" cy="523220"/>
          </a:xfrm>
          <a:prstGeom prst="rect">
            <a:avLst/>
          </a:prstGeom>
          <a:noFill/>
        </p:spPr>
        <p:txBody>
          <a:bodyPr wrap="square" rtlCol="0">
            <a:spAutoFit/>
          </a:bodyPr>
          <a:lstStyle/>
          <a:p>
            <a:r>
              <a:rPr lang="en-US" sz="2800" dirty="0" err="1">
                <a:latin typeface="Tahoma" panose="020B0604030504040204" pitchFamily="34" charset="0"/>
                <a:ea typeface="Tahoma" panose="020B0604030504040204" pitchFamily="34" charset="0"/>
                <a:cs typeface="Tahoma" panose="020B0604030504040204" pitchFamily="34" charset="0"/>
              </a:rPr>
              <a:t>Dù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thiếc</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ể</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hàn</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kim</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loại</a:t>
            </a:r>
            <a:endParaRPr lang="en-US" sz="2800" dirty="0">
              <a:latin typeface="Tahoma" panose="020B0604030504040204" pitchFamily="34" charset="0"/>
              <a:ea typeface="Tahoma" panose="020B0604030504040204" pitchFamily="34" charset="0"/>
              <a:cs typeface="Tahoma" panose="020B0604030504040204" pitchFamily="34" charset="0"/>
            </a:endParaRPr>
          </a:p>
        </p:txBody>
      </p:sp>
      <p:sp>
        <p:nvSpPr>
          <p:cNvPr id="11" name="Rectangle 10"/>
          <p:cNvSpPr/>
          <p:nvPr/>
        </p:nvSpPr>
        <p:spPr>
          <a:xfrm>
            <a:off x="345058" y="897147"/>
            <a:ext cx="5730622" cy="576057"/>
          </a:xfrm>
          <a:prstGeom prst="rect">
            <a:avLst/>
          </a:prstGeom>
          <a:solidFill>
            <a:srgbClr val="596159"/>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anose="020B0604030504040204" pitchFamily="34" charset="0"/>
                <a:ea typeface="Tahoma" panose="020B0604030504040204" pitchFamily="34" charset="0"/>
                <a:cs typeface="Tahoma" panose="020B0604030504040204" pitchFamily="34" charset="0"/>
              </a:rPr>
              <a:t>II. </a:t>
            </a:r>
            <a:r>
              <a:rPr lang="en-US" sz="3200" b="1" dirty="0" err="1">
                <a:latin typeface="Tahoma" panose="020B0604030504040204" pitchFamily="34" charset="0"/>
                <a:ea typeface="Tahoma" panose="020B0604030504040204" pitchFamily="34" charset="0"/>
                <a:cs typeface="Tahoma" panose="020B0604030504040204" pitchFamily="34" charset="0"/>
              </a:rPr>
              <a:t>Sự</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huyển</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thể</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ủa</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hất</a:t>
            </a:r>
            <a:endParaRPr lang="en-US" sz="3200" b="1" dirty="0">
              <a:latin typeface="Tahoma" panose="020B0604030504040204" pitchFamily="34" charset="0"/>
              <a:ea typeface="Tahoma" panose="020B0604030504040204" pitchFamily="34" charset="0"/>
              <a:cs typeface="Tahoma" panose="020B0604030504040204" pitchFamily="34" charset="0"/>
            </a:endParaRPr>
          </a:p>
        </p:txBody>
      </p:sp>
      <p:sp>
        <p:nvSpPr>
          <p:cNvPr id="12" name="Rounded Rectangle 11"/>
          <p:cNvSpPr/>
          <p:nvPr/>
        </p:nvSpPr>
        <p:spPr>
          <a:xfrm>
            <a:off x="345058" y="1590273"/>
            <a:ext cx="6072675" cy="660401"/>
          </a:xfrm>
          <a:prstGeom prst="roundRect">
            <a:avLst/>
          </a:prstGeom>
          <a:solidFill>
            <a:schemeClr val="accent4">
              <a:lumMod val="60000"/>
              <a:lumOff val="40000"/>
            </a:schemeClr>
          </a:solidFill>
          <a:ln w="76200">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1.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nóng</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chảy</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đông</a:t>
            </a:r>
            <a:r>
              <a:rPr lang="en-US" sz="3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3200" dirty="0" err="1">
                <a:solidFill>
                  <a:schemeClr val="tx1"/>
                </a:solidFill>
                <a:latin typeface="Tahoma" panose="020B0604030504040204" pitchFamily="34" charset="0"/>
                <a:ea typeface="Tahoma" panose="020B0604030504040204" pitchFamily="34" charset="0"/>
                <a:cs typeface="Tahoma" panose="020B0604030504040204" pitchFamily="34" charset="0"/>
              </a:rPr>
              <a:t>đặc</a:t>
            </a:r>
            <a:endParaRPr lang="en-US" sz="32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804541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tags/tag1.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Text"/>
  <p:tag name="MH_ORDER" val="1"/>
</p:tagLst>
</file>

<file path=ppt/tags/tag2.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Text"/>
  <p:tag name="MH_ORDER" val="1"/>
</p:tagLst>
</file>

<file path=ppt/tags/tag3.xml><?xml version="1.0" encoding="utf-8"?>
<p:tagLst xmlns:a="http://schemas.openxmlformats.org/drawingml/2006/main" xmlns:r="http://schemas.openxmlformats.org/officeDocument/2006/relationships" xmlns:p="http://schemas.openxmlformats.org/presentationml/2006/main">
  <p:tag name="MH" val="20160202215101"/>
  <p:tag name="MH_LIBRARY" val="GRAPHIC"/>
  <p:tag name="MH_TYPE" val="Other"/>
  <p:tag name="MH_ORDER" val="10"/>
</p:tagLst>
</file>

<file path=ppt/tags/tag4.xml><?xml version="1.0" encoding="utf-8"?>
<p:tagLst xmlns:a="http://schemas.openxmlformats.org/drawingml/2006/main" xmlns:r="http://schemas.openxmlformats.org/officeDocument/2006/relationships" xmlns:p="http://schemas.openxmlformats.org/presentationml/2006/main">
  <p:tag name="MH" val="20160202215101"/>
  <p:tag name="MH_LIBRARY" val="GRAPHIC"/>
  <p:tag name="MH_TYPE" val="Other"/>
  <p:tag name="MH_ORDER" val="11"/>
</p:tagLst>
</file>

<file path=ppt/tags/tag5.xml><?xml version="1.0" encoding="utf-8"?>
<p:tagLst xmlns:a="http://schemas.openxmlformats.org/drawingml/2006/main" xmlns:r="http://schemas.openxmlformats.org/officeDocument/2006/relationships" xmlns:p="http://schemas.openxmlformats.org/presentationml/2006/main">
  <p:tag name="MH" val="20160202215101"/>
  <p:tag name="MH_LIBRARY" val="GRAPHIC"/>
  <p:tag name="MH_TYPE" val="Other"/>
  <p:tag name="MH_ORDER" val="4"/>
</p:tagLst>
</file>

<file path=ppt/tags/tag6.xml><?xml version="1.0" encoding="utf-8"?>
<p:tagLst xmlns:a="http://schemas.openxmlformats.org/drawingml/2006/main" xmlns:r="http://schemas.openxmlformats.org/officeDocument/2006/relationships" xmlns:p="http://schemas.openxmlformats.org/presentationml/2006/main">
  <p:tag name="MH" val="20160202215101"/>
  <p:tag name="MH_LIBRARY" val="GRAPHIC"/>
  <p:tag name="MH_TYPE" val="Other"/>
  <p:tag name="MH_ORDER" val="5"/>
</p:tagLst>
</file>

<file path=ppt/tags/tag7.xml><?xml version="1.0" encoding="utf-8"?>
<p:tagLst xmlns:a="http://schemas.openxmlformats.org/drawingml/2006/main" xmlns:r="http://schemas.openxmlformats.org/officeDocument/2006/relationships" xmlns:p="http://schemas.openxmlformats.org/presentationml/2006/main">
  <p:tag name="MH" val="20160202215101"/>
  <p:tag name="MH_LIBRARY" val="GRAPHIC"/>
  <p:tag name="MH_TYPE" val="Other"/>
  <p:tag name="MH_ORDER" val="8"/>
</p:tagLst>
</file>

<file path=ppt/tags/tag8.xml><?xml version="1.0" encoding="utf-8"?>
<p:tagLst xmlns:a="http://schemas.openxmlformats.org/drawingml/2006/main" xmlns:r="http://schemas.openxmlformats.org/officeDocument/2006/relationships" xmlns:p="http://schemas.openxmlformats.org/presentationml/2006/main">
  <p:tag name="MH" val="20160202215101"/>
  <p:tag name="MH_LIBRARY" val="GRAPHIC"/>
  <p:tag name="MH_TYPE" val="Other"/>
  <p:tag name="MH_ORDER" val="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75</TotalTime>
  <Words>1793</Words>
  <Application>Microsoft Office PowerPoint</Application>
  <PresentationFormat>Widescreen</PresentationFormat>
  <Paragraphs>367</Paragraphs>
  <Slides>32</Slides>
  <Notes>15</Notes>
  <HiddenSlides>0</HiddenSlides>
  <MMClips>1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4" baseType="lpstr">
      <vt:lpstr>Acumin Pro Condensed</vt:lpstr>
      <vt:lpstr>Arial</vt:lpstr>
      <vt:lpstr>Bookman Old Style</vt:lpstr>
      <vt:lpstr>Calibri</vt:lpstr>
      <vt:lpstr>Calibri Light</vt:lpstr>
      <vt:lpstr>Segoe UI</vt:lpstr>
      <vt:lpstr>Sue Ellen Francisco</vt:lpstr>
      <vt:lpstr>Tahoma</vt:lpstr>
      <vt:lpstr>Times New Roman</vt:lpstr>
      <vt:lpstr>UVN Ai Cap</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ìm hiểu sự chuyển thể: So sánh sự bay hơi và sự ngưng tụ, sự bay hơi và sự sô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Nguyễn Thị Huyền</cp:lastModifiedBy>
  <cp:revision>360</cp:revision>
  <dcterms:created xsi:type="dcterms:W3CDTF">2022-08-04T05:40:57Z</dcterms:created>
  <dcterms:modified xsi:type="dcterms:W3CDTF">2023-10-09T12:07:50Z</dcterms:modified>
</cp:coreProperties>
</file>